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commentsExtensible.xml" ContentType="application/vnd.openxmlformats-officedocument.wordprocessingml.commentsExtensib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54FAD67" w14:textId="186AC0DB" w:rsidR="003D31AD" w:rsidRDefault="003D31AD" w:rsidP="003D31AD">
      <w:pPr>
        <w:spacing w:after="0"/>
        <w:ind w:left="1026" w:right="589" w:hanging="824"/>
        <w:jc w:val="center"/>
        <w:rPr>
          <w:rFonts w:ascii="Times New Roman" w:hAnsi="Times New Roman" w:cs="Times New Roman"/>
          <w:sz w:val="24"/>
        </w:rPr>
      </w:pPr>
      <w:bookmarkStart w:id="0" w:name="_Toc136296691"/>
      <w:r w:rsidRPr="003D31AD">
        <w:rPr>
          <w:rFonts w:ascii="Times New Roman" w:hAnsi="Times New Roman" w:cs="Times New Roman"/>
          <w:sz w:val="24"/>
        </w:rPr>
        <w:t xml:space="preserve">МИНИСТЕРСТВО НАУКИ И ВЫСШЕГО ОБРАЗОВАНИЯ РОССИЙСКОЙ ФЕДЕРАЦИИ </w:t>
      </w:r>
    </w:p>
    <w:p w14:paraId="19BFE10A" w14:textId="77777777" w:rsidR="003D31AD" w:rsidRDefault="003D31AD" w:rsidP="003D31AD">
      <w:pPr>
        <w:spacing w:after="0"/>
        <w:ind w:left="1026" w:right="589" w:hanging="824"/>
        <w:jc w:val="center"/>
        <w:rPr>
          <w:rFonts w:ascii="Times New Roman" w:hAnsi="Times New Roman" w:cs="Times New Roman"/>
          <w:sz w:val="24"/>
        </w:rPr>
      </w:pPr>
      <w:r w:rsidRPr="003D31AD">
        <w:rPr>
          <w:rFonts w:ascii="Times New Roman" w:hAnsi="Times New Roman" w:cs="Times New Roman"/>
          <w:sz w:val="24"/>
        </w:rPr>
        <w:t>ФЕДЕРАЛЬНОЕ ГОСУДАРСТВЕННОЕ АВТОНОМНОЕ ОБРАЗОВАТЕЛЬНОЕ</w:t>
      </w:r>
      <w:r>
        <w:rPr>
          <w:rFonts w:ascii="Times New Roman" w:hAnsi="Times New Roman" w:cs="Times New Roman"/>
          <w:sz w:val="24"/>
        </w:rPr>
        <w:t xml:space="preserve"> </w:t>
      </w:r>
      <w:r w:rsidRPr="003D31AD">
        <w:rPr>
          <w:rFonts w:ascii="Times New Roman" w:hAnsi="Times New Roman" w:cs="Times New Roman"/>
          <w:sz w:val="24"/>
        </w:rPr>
        <w:t>УЧРЕЖДЕНИЕ ВЫСШЕГО ОБРАЗОВАНИЯ</w:t>
      </w:r>
      <w:r>
        <w:rPr>
          <w:rFonts w:ascii="Times New Roman" w:hAnsi="Times New Roman" w:cs="Times New Roman"/>
          <w:sz w:val="24"/>
        </w:rPr>
        <w:t xml:space="preserve"> </w:t>
      </w:r>
    </w:p>
    <w:p w14:paraId="4625D010" w14:textId="415AD189" w:rsidR="003D31AD" w:rsidRPr="008B7097" w:rsidRDefault="003D31AD" w:rsidP="008B7097">
      <w:pPr>
        <w:ind w:left="1026" w:right="589" w:hanging="824"/>
        <w:jc w:val="center"/>
        <w:rPr>
          <w:rFonts w:ascii="Times New Roman" w:hAnsi="Times New Roman" w:cs="Times New Roman"/>
          <w:sz w:val="24"/>
        </w:rPr>
      </w:pPr>
      <w:r w:rsidRPr="003D31AD">
        <w:rPr>
          <w:rFonts w:ascii="Times New Roman" w:hAnsi="Times New Roman" w:cs="Times New Roman"/>
          <w:sz w:val="24"/>
        </w:rPr>
        <w:t>«НАЦИОНАЛЬНЫЙ ИССЛЕДОВАТЕЛЬСКИЙ НИЖЕГОРОДСКИЙ ГОСУДАРСТВЕННЫЙ УНИВЕРСИТЕТ</w:t>
      </w:r>
      <w:r>
        <w:rPr>
          <w:rFonts w:ascii="Times New Roman" w:hAnsi="Times New Roman" w:cs="Times New Roman"/>
          <w:sz w:val="24"/>
        </w:rPr>
        <w:t xml:space="preserve"> </w:t>
      </w:r>
      <w:r w:rsidRPr="003D31AD">
        <w:rPr>
          <w:rFonts w:ascii="Times New Roman" w:hAnsi="Times New Roman" w:cs="Times New Roman"/>
          <w:sz w:val="24"/>
        </w:rPr>
        <w:t>им. Н.И. ЛОБАЧЕВСКОГО (ННГУ)»</w:t>
      </w:r>
    </w:p>
    <w:p w14:paraId="5FB4BD93" w14:textId="2EF542E6" w:rsidR="003D31AD" w:rsidRPr="008B7097" w:rsidRDefault="003D31AD" w:rsidP="008B7097">
      <w:pPr>
        <w:pStyle w:val="affff1"/>
        <w:spacing w:before="1"/>
        <w:ind w:left="971" w:right="809"/>
        <w:jc w:val="center"/>
        <w:rPr>
          <w:rFonts w:ascii="Times New Roman" w:hAnsi="Times New Roman" w:cs="Times New Roman"/>
          <w:sz w:val="28"/>
          <w:szCs w:val="28"/>
        </w:rPr>
      </w:pPr>
      <w:r w:rsidRPr="008B7097">
        <w:rPr>
          <w:rFonts w:ascii="Times New Roman" w:hAnsi="Times New Roman" w:cs="Times New Roman"/>
          <w:sz w:val="28"/>
          <w:szCs w:val="28"/>
        </w:rPr>
        <w:t>Химический факультет</w:t>
      </w:r>
    </w:p>
    <w:p w14:paraId="3C5F9546" w14:textId="070CD8B5" w:rsidR="003D31AD" w:rsidRPr="008B7097" w:rsidRDefault="003D31AD" w:rsidP="008B7097">
      <w:pPr>
        <w:pStyle w:val="affff1"/>
        <w:ind w:left="970" w:right="809"/>
        <w:jc w:val="center"/>
        <w:rPr>
          <w:rFonts w:ascii="Times New Roman" w:hAnsi="Times New Roman" w:cs="Times New Roman"/>
          <w:sz w:val="28"/>
          <w:szCs w:val="28"/>
        </w:rPr>
      </w:pPr>
      <w:r w:rsidRPr="008B7097">
        <w:rPr>
          <w:rFonts w:ascii="Times New Roman" w:hAnsi="Times New Roman" w:cs="Times New Roman"/>
          <w:sz w:val="28"/>
          <w:szCs w:val="28"/>
        </w:rPr>
        <w:t xml:space="preserve">Кафедра </w:t>
      </w:r>
      <w:r w:rsidR="008B7097" w:rsidRPr="008B7097">
        <w:rPr>
          <w:rFonts w:ascii="Times New Roman" w:hAnsi="Times New Roman" w:cs="Times New Roman"/>
          <w:sz w:val="28"/>
          <w:szCs w:val="28"/>
        </w:rPr>
        <w:t>физической химии</w:t>
      </w:r>
    </w:p>
    <w:p w14:paraId="39EE6803" w14:textId="77777777" w:rsidR="003D31AD" w:rsidRPr="008B7097" w:rsidRDefault="003D31AD" w:rsidP="00B0396C">
      <w:pPr>
        <w:rPr>
          <w:rFonts w:ascii="Times New Roman" w:hAnsi="Times New Roman" w:cs="Times New Roman"/>
          <w:b/>
          <w:sz w:val="28"/>
          <w:szCs w:val="28"/>
        </w:rPr>
      </w:pPr>
      <w:r w:rsidRPr="008B7097">
        <w:rPr>
          <w:rFonts w:ascii="Times New Roman" w:hAnsi="Times New Roman" w:cs="Times New Roman"/>
          <w:b/>
          <w:sz w:val="28"/>
          <w:szCs w:val="28"/>
        </w:rPr>
        <w:t>Выпускная квалификационная работа (дипломная работа)</w:t>
      </w:r>
    </w:p>
    <w:p w14:paraId="0A18FCCE" w14:textId="77777777" w:rsidR="003D31AD" w:rsidRPr="008B7097" w:rsidRDefault="003D31AD" w:rsidP="003D31AD">
      <w:pPr>
        <w:pStyle w:val="affff1"/>
        <w:rPr>
          <w:rFonts w:ascii="Times New Roman" w:hAnsi="Times New Roman" w:cs="Times New Roman"/>
          <w:b/>
          <w:sz w:val="28"/>
          <w:szCs w:val="28"/>
        </w:rPr>
      </w:pPr>
    </w:p>
    <w:p w14:paraId="7BA729C6" w14:textId="77777777" w:rsidR="003D31AD" w:rsidRPr="008B7097" w:rsidRDefault="003D31AD" w:rsidP="003D31AD">
      <w:pPr>
        <w:pStyle w:val="affff1"/>
        <w:spacing w:before="6"/>
        <w:rPr>
          <w:rFonts w:ascii="Times New Roman" w:hAnsi="Times New Roman" w:cs="Times New Roman"/>
          <w:b/>
          <w:sz w:val="28"/>
          <w:szCs w:val="28"/>
        </w:rPr>
      </w:pPr>
    </w:p>
    <w:p w14:paraId="6331B308" w14:textId="5C2242E3" w:rsidR="003D31AD" w:rsidRPr="008B7097" w:rsidRDefault="003D31AD" w:rsidP="003D31AD">
      <w:pPr>
        <w:pStyle w:val="affff1"/>
        <w:jc w:val="center"/>
        <w:rPr>
          <w:rFonts w:ascii="Times New Roman" w:hAnsi="Times New Roman" w:cs="Times New Roman"/>
          <w:b/>
          <w:sz w:val="36"/>
          <w:szCs w:val="28"/>
        </w:rPr>
      </w:pPr>
      <w:r w:rsidRPr="008B7097">
        <w:rPr>
          <w:rFonts w:ascii="Times New Roman" w:hAnsi="Times New Roman" w:cs="Times New Roman"/>
          <w:b/>
          <w:sz w:val="36"/>
          <w:szCs w:val="28"/>
        </w:rPr>
        <w:t>Моделирование процесса полимеризации композиций ДМЭГ/бутанол, ПЭТА/бутанол и ОКМ-2/бутанол инициируемой системой о-хинон/амин</w:t>
      </w:r>
    </w:p>
    <w:p w14:paraId="6EE77AB1" w14:textId="77777777" w:rsidR="008B7097" w:rsidRPr="008B7097" w:rsidRDefault="008B7097" w:rsidP="003D31AD">
      <w:pPr>
        <w:pStyle w:val="affff1"/>
        <w:spacing w:before="7"/>
        <w:rPr>
          <w:rFonts w:ascii="Times New Roman" w:hAnsi="Times New Roman" w:cs="Times New Roman"/>
          <w:b/>
          <w:sz w:val="28"/>
          <w:szCs w:val="28"/>
        </w:rPr>
      </w:pPr>
    </w:p>
    <w:p w14:paraId="78226BF5" w14:textId="323B1966" w:rsidR="003D31AD" w:rsidRPr="008B7097" w:rsidRDefault="003D31AD" w:rsidP="008B7097">
      <w:pPr>
        <w:pStyle w:val="affff1"/>
        <w:spacing w:before="1"/>
        <w:ind w:left="5529" w:right="470" w:firstLine="81"/>
        <w:jc w:val="right"/>
        <w:rPr>
          <w:rFonts w:ascii="Times New Roman" w:hAnsi="Times New Roman" w:cs="Times New Roman"/>
          <w:sz w:val="28"/>
          <w:szCs w:val="28"/>
        </w:rPr>
      </w:pPr>
      <w:r w:rsidRPr="008B7097">
        <w:rPr>
          <w:rFonts w:ascii="Times New Roman" w:hAnsi="Times New Roman" w:cs="Times New Roman"/>
          <w:sz w:val="28"/>
          <w:szCs w:val="28"/>
        </w:rPr>
        <w:t>Заведующий</w:t>
      </w:r>
      <w:r w:rsidR="008B7097">
        <w:rPr>
          <w:rFonts w:ascii="Times New Roman" w:hAnsi="Times New Roman" w:cs="Times New Roman"/>
          <w:spacing w:val="-11"/>
          <w:sz w:val="28"/>
          <w:szCs w:val="28"/>
        </w:rPr>
        <w:t xml:space="preserve"> </w:t>
      </w:r>
      <w:r w:rsidRPr="008B7097">
        <w:rPr>
          <w:rFonts w:ascii="Times New Roman" w:hAnsi="Times New Roman" w:cs="Times New Roman"/>
          <w:sz w:val="28"/>
          <w:szCs w:val="28"/>
        </w:rPr>
        <w:t xml:space="preserve">кафедрой: д.х.н. </w:t>
      </w:r>
      <w:r w:rsidR="008B7097">
        <w:rPr>
          <w:rFonts w:ascii="Times New Roman" w:hAnsi="Times New Roman" w:cs="Times New Roman"/>
          <w:sz w:val="28"/>
          <w:szCs w:val="28"/>
        </w:rPr>
        <w:t>Маркин</w:t>
      </w:r>
      <w:r w:rsidRPr="008B7097">
        <w:rPr>
          <w:rFonts w:ascii="Times New Roman" w:hAnsi="Times New Roman" w:cs="Times New Roman"/>
          <w:spacing w:val="-5"/>
          <w:sz w:val="28"/>
          <w:szCs w:val="28"/>
        </w:rPr>
        <w:t xml:space="preserve"> </w:t>
      </w:r>
      <w:r w:rsidRPr="008B7097">
        <w:rPr>
          <w:rFonts w:ascii="Times New Roman" w:hAnsi="Times New Roman" w:cs="Times New Roman"/>
          <w:sz w:val="28"/>
          <w:szCs w:val="28"/>
        </w:rPr>
        <w:t>А.В.</w:t>
      </w:r>
    </w:p>
    <w:p w14:paraId="5B948366" w14:textId="61E99ECC" w:rsidR="003D31AD" w:rsidRPr="008B7097" w:rsidRDefault="003D31AD" w:rsidP="008B7097">
      <w:pPr>
        <w:pStyle w:val="affff1"/>
        <w:spacing w:before="89"/>
        <w:ind w:left="4962" w:right="460" w:firstLine="696"/>
        <w:jc w:val="right"/>
        <w:rPr>
          <w:rFonts w:ascii="Times New Roman" w:hAnsi="Times New Roman" w:cs="Times New Roman"/>
          <w:sz w:val="28"/>
          <w:szCs w:val="28"/>
        </w:rPr>
      </w:pPr>
      <w:r w:rsidRPr="008B7097">
        <w:rPr>
          <w:rFonts w:ascii="Times New Roman" w:hAnsi="Times New Roman" w:cs="Times New Roman"/>
          <w:sz w:val="28"/>
          <w:szCs w:val="28"/>
        </w:rPr>
        <w:t>Научный руководитель: к.х.н., Арсеньев М. В.</w:t>
      </w:r>
    </w:p>
    <w:p w14:paraId="6B81C162" w14:textId="77777777" w:rsidR="003D31AD" w:rsidRPr="008B7097" w:rsidRDefault="003D31AD" w:rsidP="008B7097">
      <w:pPr>
        <w:pStyle w:val="affff1"/>
        <w:jc w:val="right"/>
        <w:rPr>
          <w:rFonts w:ascii="Times New Roman" w:hAnsi="Times New Roman" w:cs="Times New Roman"/>
          <w:sz w:val="28"/>
          <w:szCs w:val="28"/>
        </w:rPr>
      </w:pPr>
    </w:p>
    <w:p w14:paraId="6BE4CAEE" w14:textId="77777777" w:rsidR="003D31AD" w:rsidRPr="008B7097" w:rsidRDefault="003D31AD" w:rsidP="008B7097">
      <w:pPr>
        <w:pStyle w:val="affff1"/>
        <w:jc w:val="right"/>
        <w:rPr>
          <w:rFonts w:ascii="Times New Roman" w:hAnsi="Times New Roman" w:cs="Times New Roman"/>
          <w:sz w:val="28"/>
          <w:szCs w:val="28"/>
        </w:rPr>
      </w:pPr>
    </w:p>
    <w:p w14:paraId="4349EFE4" w14:textId="77777777" w:rsidR="003D31AD" w:rsidRPr="008B7097" w:rsidRDefault="003D31AD" w:rsidP="008B7097">
      <w:pPr>
        <w:pStyle w:val="affff1"/>
        <w:spacing w:before="234"/>
        <w:ind w:left="4111" w:right="474" w:firstLine="1113"/>
        <w:jc w:val="right"/>
        <w:rPr>
          <w:rFonts w:ascii="Times New Roman" w:hAnsi="Times New Roman" w:cs="Times New Roman"/>
          <w:sz w:val="28"/>
          <w:szCs w:val="28"/>
        </w:rPr>
      </w:pPr>
      <w:r w:rsidRPr="008B7097">
        <w:rPr>
          <w:rFonts w:ascii="Times New Roman" w:hAnsi="Times New Roman" w:cs="Times New Roman"/>
          <w:sz w:val="28"/>
          <w:szCs w:val="28"/>
        </w:rPr>
        <w:t>Исполнитель,</w:t>
      </w:r>
      <w:r w:rsidRPr="008B7097">
        <w:rPr>
          <w:rFonts w:ascii="Times New Roman" w:hAnsi="Times New Roman" w:cs="Times New Roman"/>
          <w:spacing w:val="-9"/>
          <w:sz w:val="28"/>
          <w:szCs w:val="28"/>
        </w:rPr>
        <w:t xml:space="preserve"> </w:t>
      </w:r>
      <w:r w:rsidRPr="008B7097">
        <w:rPr>
          <w:rFonts w:ascii="Times New Roman" w:hAnsi="Times New Roman" w:cs="Times New Roman"/>
          <w:sz w:val="28"/>
          <w:szCs w:val="28"/>
        </w:rPr>
        <w:t>студент 5 курса очной формы</w:t>
      </w:r>
      <w:r w:rsidRPr="008B7097">
        <w:rPr>
          <w:rFonts w:ascii="Times New Roman" w:hAnsi="Times New Roman" w:cs="Times New Roman"/>
          <w:spacing w:val="-12"/>
          <w:sz w:val="28"/>
          <w:szCs w:val="28"/>
        </w:rPr>
        <w:t xml:space="preserve"> </w:t>
      </w:r>
      <w:r w:rsidRPr="008B7097">
        <w:rPr>
          <w:rFonts w:ascii="Times New Roman" w:hAnsi="Times New Roman" w:cs="Times New Roman"/>
          <w:sz w:val="28"/>
          <w:szCs w:val="28"/>
        </w:rPr>
        <w:t>обучения</w:t>
      </w:r>
    </w:p>
    <w:p w14:paraId="0684D92B" w14:textId="204A19C6" w:rsidR="003D31AD" w:rsidRPr="008B7097" w:rsidRDefault="008B7097" w:rsidP="008B7097">
      <w:pPr>
        <w:pStyle w:val="affff1"/>
        <w:spacing w:line="321" w:lineRule="exact"/>
        <w:ind w:right="472"/>
        <w:jc w:val="right"/>
        <w:rPr>
          <w:rFonts w:ascii="Times New Roman" w:hAnsi="Times New Roman" w:cs="Times New Roman"/>
          <w:sz w:val="28"/>
          <w:szCs w:val="28"/>
        </w:rPr>
      </w:pPr>
      <w:r w:rsidRPr="008B7097">
        <w:rPr>
          <w:rFonts w:ascii="Times New Roman" w:hAnsi="Times New Roman" w:cs="Times New Roman"/>
          <w:sz w:val="28"/>
          <w:szCs w:val="28"/>
        </w:rPr>
        <w:t>Крайнов И. О.</w:t>
      </w:r>
    </w:p>
    <w:p w14:paraId="647066F2" w14:textId="77777777" w:rsidR="003D31AD" w:rsidRPr="008B7097" w:rsidRDefault="003D31AD" w:rsidP="003D31AD">
      <w:pPr>
        <w:pStyle w:val="affff1"/>
        <w:rPr>
          <w:rFonts w:ascii="Times New Roman" w:hAnsi="Times New Roman" w:cs="Times New Roman"/>
          <w:sz w:val="28"/>
          <w:szCs w:val="28"/>
        </w:rPr>
      </w:pPr>
    </w:p>
    <w:p w14:paraId="3CFF01AF" w14:textId="325EB686" w:rsidR="003D31AD" w:rsidRDefault="003D31AD" w:rsidP="003D31AD">
      <w:pPr>
        <w:pStyle w:val="affff1"/>
        <w:spacing w:before="4"/>
        <w:rPr>
          <w:rFonts w:ascii="Times New Roman" w:hAnsi="Times New Roman" w:cs="Times New Roman"/>
          <w:sz w:val="28"/>
          <w:szCs w:val="28"/>
        </w:rPr>
      </w:pPr>
    </w:p>
    <w:p w14:paraId="797D0462" w14:textId="77777777" w:rsidR="008B7097" w:rsidRPr="008B7097" w:rsidRDefault="008B7097" w:rsidP="003D31AD">
      <w:pPr>
        <w:pStyle w:val="affff1"/>
        <w:spacing w:before="4"/>
        <w:rPr>
          <w:rFonts w:ascii="Times New Roman" w:hAnsi="Times New Roman" w:cs="Times New Roman"/>
          <w:sz w:val="28"/>
          <w:szCs w:val="28"/>
        </w:rPr>
      </w:pPr>
    </w:p>
    <w:p w14:paraId="1581CA6A" w14:textId="696DBFA9" w:rsidR="00CD7465" w:rsidRPr="008B7097" w:rsidRDefault="003D31AD" w:rsidP="008B7097">
      <w:pPr>
        <w:pStyle w:val="affff1"/>
        <w:spacing w:before="89" w:line="256" w:lineRule="auto"/>
        <w:ind w:left="4096" w:right="3931"/>
        <w:jc w:val="center"/>
        <w:rPr>
          <w:rFonts w:ascii="Times New Roman" w:hAnsi="Times New Roman" w:cs="Times New Roman"/>
          <w:sz w:val="28"/>
          <w:szCs w:val="28"/>
        </w:rPr>
      </w:pPr>
      <w:r w:rsidRPr="008B7097">
        <w:rPr>
          <w:rFonts w:ascii="Times New Roman" w:hAnsi="Times New Roman" w:cs="Times New Roman"/>
          <w:sz w:val="28"/>
          <w:szCs w:val="28"/>
        </w:rPr>
        <w:t>Нижний Новгород 2021 г.</w:t>
      </w:r>
    </w:p>
    <w:bookmarkStart w:id="1" w:name="_Toc167710056" w:displacedByCustomXml="next"/>
    <w:sdt>
      <w:sdtPr>
        <w:rPr>
          <w:rFonts w:asciiTheme="minorHAnsi" w:eastAsia="SimSun" w:hAnsiTheme="minorHAnsi" w:cstheme="minorBidi"/>
          <w:caps w:val="0"/>
          <w:color w:val="auto"/>
          <w:sz w:val="22"/>
          <w:szCs w:val="22"/>
          <w:lang w:eastAsia="en-US"/>
        </w:rPr>
        <w:id w:val="-888955702"/>
        <w:docPartObj>
          <w:docPartGallery w:val="Table of Contents"/>
          <w:docPartUnique/>
        </w:docPartObj>
      </w:sdtPr>
      <w:sdtEndPr>
        <w:rPr>
          <w:b/>
          <w:bCs/>
          <w:sz w:val="28"/>
          <w:szCs w:val="28"/>
        </w:rPr>
      </w:sdtEndPr>
      <w:sdtContent>
        <w:p w14:paraId="28D8F386" w14:textId="6B884313" w:rsidR="00CD7465" w:rsidRDefault="00CD7465" w:rsidP="00CD7465">
          <w:pPr>
            <w:pStyle w:val="12"/>
          </w:pPr>
          <w:r>
            <w:t>Оглавление</w:t>
          </w:r>
          <w:bookmarkEnd w:id="1"/>
        </w:p>
        <w:p w14:paraId="2A253E4F" w14:textId="6D985F30" w:rsidR="008954EF" w:rsidRDefault="00CD7465">
          <w:pPr>
            <w:pStyle w:val="19"/>
            <w:tabs>
              <w:tab w:val="right" w:leader="dot" w:pos="9346"/>
            </w:tabs>
            <w:rPr>
              <w:rFonts w:eastAsiaTheme="minorEastAsia"/>
              <w:noProof/>
              <w:lang w:eastAsia="ru-RU"/>
            </w:rPr>
          </w:pPr>
          <w:r w:rsidRPr="00CD7465"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 w:rsidRPr="00CD7465">
            <w:rPr>
              <w:rFonts w:ascii="Times New Roman" w:hAnsi="Times New Roman" w:cs="Times New Roman"/>
              <w:sz w:val="28"/>
              <w:szCs w:val="28"/>
            </w:rPr>
            <w:instrText xml:space="preserve"> TOC \o "1-3" \h \z \u </w:instrText>
          </w:r>
          <w:r w:rsidRPr="00CD7465"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  <w:hyperlink w:anchor="_Toc167710056" w:history="1">
            <w:r w:rsidR="008954EF" w:rsidRPr="00A40A24">
              <w:rPr>
                <w:rStyle w:val="aff6"/>
                <w:noProof/>
              </w:rPr>
              <w:t>Оглавление</w:t>
            </w:r>
            <w:r w:rsidR="008954EF">
              <w:rPr>
                <w:noProof/>
                <w:webHidden/>
              </w:rPr>
              <w:tab/>
            </w:r>
            <w:r w:rsidR="008954EF">
              <w:rPr>
                <w:noProof/>
                <w:webHidden/>
              </w:rPr>
              <w:fldChar w:fldCharType="begin"/>
            </w:r>
            <w:r w:rsidR="008954EF">
              <w:rPr>
                <w:noProof/>
                <w:webHidden/>
              </w:rPr>
              <w:instrText xml:space="preserve"> PAGEREF _Toc167710056 \h </w:instrText>
            </w:r>
            <w:r w:rsidR="008954EF">
              <w:rPr>
                <w:noProof/>
                <w:webHidden/>
              </w:rPr>
            </w:r>
            <w:r w:rsidR="008954EF">
              <w:rPr>
                <w:noProof/>
                <w:webHidden/>
              </w:rPr>
              <w:fldChar w:fldCharType="separate"/>
            </w:r>
            <w:r w:rsidR="008954EF">
              <w:rPr>
                <w:noProof/>
                <w:webHidden/>
              </w:rPr>
              <w:t>2</w:t>
            </w:r>
            <w:r w:rsidR="008954EF">
              <w:rPr>
                <w:noProof/>
                <w:webHidden/>
              </w:rPr>
              <w:fldChar w:fldCharType="end"/>
            </w:r>
          </w:hyperlink>
        </w:p>
        <w:p w14:paraId="71D416FE" w14:textId="55A6A0E7" w:rsidR="008954EF" w:rsidRDefault="008954EF">
          <w:pPr>
            <w:pStyle w:val="19"/>
            <w:tabs>
              <w:tab w:val="right" w:leader="dot" w:pos="9346"/>
            </w:tabs>
            <w:rPr>
              <w:rFonts w:eastAsiaTheme="minorEastAsia"/>
              <w:noProof/>
              <w:lang w:eastAsia="ru-RU"/>
            </w:rPr>
          </w:pPr>
          <w:hyperlink w:anchor="_Toc167710057" w:history="1">
            <w:r w:rsidRPr="00A40A24">
              <w:rPr>
                <w:rStyle w:val="aff6"/>
                <w:noProof/>
              </w:rPr>
              <w:t>Введ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771005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082F440" w14:textId="3EDFBDA8" w:rsidR="008954EF" w:rsidRDefault="008954EF">
          <w:pPr>
            <w:pStyle w:val="2f3"/>
            <w:tabs>
              <w:tab w:val="right" w:leader="dot" w:pos="9346"/>
            </w:tabs>
            <w:rPr>
              <w:rFonts w:eastAsiaTheme="minorEastAsia"/>
              <w:noProof/>
              <w:lang w:eastAsia="ru-RU"/>
            </w:rPr>
          </w:pPr>
          <w:hyperlink w:anchor="_Toc167710058" w:history="1">
            <w:r w:rsidRPr="00A40A24">
              <w:rPr>
                <w:rStyle w:val="aff6"/>
                <w:noProof/>
              </w:rPr>
              <w:t>1. Актуальность работ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771005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AE11D54" w14:textId="0987AC5F" w:rsidR="008954EF" w:rsidRDefault="008954EF">
          <w:pPr>
            <w:pStyle w:val="2f3"/>
            <w:tabs>
              <w:tab w:val="right" w:leader="dot" w:pos="9346"/>
            </w:tabs>
            <w:rPr>
              <w:rFonts w:eastAsiaTheme="minorEastAsia"/>
              <w:noProof/>
              <w:lang w:eastAsia="ru-RU"/>
            </w:rPr>
          </w:pPr>
          <w:hyperlink w:anchor="_Toc167710059" w:history="1">
            <w:r w:rsidRPr="00A40A24">
              <w:rPr>
                <w:rStyle w:val="aff6"/>
                <w:noProof/>
              </w:rPr>
              <w:t>2. Цель работ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771005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92F16E0" w14:textId="4521CA58" w:rsidR="008954EF" w:rsidRDefault="008954EF">
          <w:pPr>
            <w:pStyle w:val="2f3"/>
            <w:tabs>
              <w:tab w:val="right" w:leader="dot" w:pos="9346"/>
            </w:tabs>
            <w:rPr>
              <w:rFonts w:eastAsiaTheme="minorEastAsia"/>
              <w:noProof/>
              <w:lang w:eastAsia="ru-RU"/>
            </w:rPr>
          </w:pPr>
          <w:hyperlink w:anchor="_Toc167710060" w:history="1">
            <w:r w:rsidRPr="00A40A24">
              <w:rPr>
                <w:rStyle w:val="aff6"/>
                <w:noProof/>
              </w:rPr>
              <w:t>3. Задачи работ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771006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E8D76D9" w14:textId="143CF498" w:rsidR="008954EF" w:rsidRDefault="008954EF">
          <w:pPr>
            <w:pStyle w:val="19"/>
            <w:tabs>
              <w:tab w:val="right" w:leader="dot" w:pos="9346"/>
            </w:tabs>
            <w:rPr>
              <w:rFonts w:eastAsiaTheme="minorEastAsia"/>
              <w:noProof/>
              <w:lang w:eastAsia="ru-RU"/>
            </w:rPr>
          </w:pPr>
          <w:hyperlink w:anchor="_Toc167710061" w:history="1">
            <w:r w:rsidRPr="00A40A24">
              <w:rPr>
                <w:rStyle w:val="aff6"/>
                <w:noProof/>
              </w:rPr>
              <w:t>Литературный обзо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771006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4155D1E" w14:textId="6D660BD4" w:rsidR="008954EF" w:rsidRDefault="008954EF">
          <w:pPr>
            <w:pStyle w:val="2f3"/>
            <w:tabs>
              <w:tab w:val="right" w:leader="dot" w:pos="9346"/>
            </w:tabs>
            <w:rPr>
              <w:rFonts w:eastAsiaTheme="minorEastAsia"/>
              <w:noProof/>
              <w:lang w:eastAsia="ru-RU"/>
            </w:rPr>
          </w:pPr>
          <w:hyperlink w:anchor="_Toc167710062" w:history="1">
            <w:r w:rsidRPr="00A40A24">
              <w:rPr>
                <w:rStyle w:val="aff6"/>
                <w:noProof/>
              </w:rPr>
              <w:t>1. Фотоинициирова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771006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2A20C29" w14:textId="7807604D" w:rsidR="008954EF" w:rsidRDefault="008954EF">
          <w:pPr>
            <w:pStyle w:val="3c"/>
            <w:tabs>
              <w:tab w:val="right" w:leader="dot" w:pos="9346"/>
            </w:tabs>
            <w:rPr>
              <w:rFonts w:eastAsiaTheme="minorEastAsia"/>
              <w:noProof/>
              <w:lang w:eastAsia="ru-RU"/>
            </w:rPr>
          </w:pPr>
          <w:hyperlink w:anchor="_Toc167710063" w:history="1">
            <w:r w:rsidRPr="00A40A24">
              <w:rPr>
                <w:rStyle w:val="aff6"/>
                <w:noProof/>
              </w:rPr>
              <w:t>1.1. Активация хинон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771006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DB94693" w14:textId="34BC2398" w:rsidR="008954EF" w:rsidRDefault="008954EF">
          <w:pPr>
            <w:pStyle w:val="3c"/>
            <w:tabs>
              <w:tab w:val="right" w:leader="dot" w:pos="9346"/>
            </w:tabs>
            <w:rPr>
              <w:rFonts w:eastAsiaTheme="minorEastAsia"/>
              <w:noProof/>
              <w:lang w:eastAsia="ru-RU"/>
            </w:rPr>
          </w:pPr>
          <w:hyperlink w:anchor="_Toc167710064" w:history="1">
            <w:r w:rsidRPr="00A40A24">
              <w:rPr>
                <w:rStyle w:val="aff6"/>
                <w:noProof/>
              </w:rPr>
              <w:t>1.2. Фотовосстановл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771006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7D572C1" w14:textId="04352E41" w:rsidR="008954EF" w:rsidRDefault="008954EF">
          <w:pPr>
            <w:pStyle w:val="3c"/>
            <w:tabs>
              <w:tab w:val="right" w:leader="dot" w:pos="9346"/>
            </w:tabs>
            <w:rPr>
              <w:rFonts w:eastAsiaTheme="minorEastAsia"/>
              <w:noProof/>
              <w:lang w:eastAsia="ru-RU"/>
            </w:rPr>
          </w:pPr>
          <w:hyperlink w:anchor="_Toc167710065" w:history="1">
            <w:r w:rsidRPr="00A40A24">
              <w:rPr>
                <w:rStyle w:val="aff6"/>
                <w:noProof/>
              </w:rPr>
              <w:t>1.3. Радикальные реакци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771006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2A051F8" w14:textId="58BA8584" w:rsidR="008954EF" w:rsidRDefault="008954EF">
          <w:pPr>
            <w:pStyle w:val="3c"/>
            <w:tabs>
              <w:tab w:val="right" w:leader="dot" w:pos="9346"/>
            </w:tabs>
            <w:rPr>
              <w:rFonts w:eastAsiaTheme="minorEastAsia"/>
              <w:noProof/>
              <w:lang w:eastAsia="ru-RU"/>
            </w:rPr>
          </w:pPr>
          <w:hyperlink w:anchor="_Toc167710066" w:history="1">
            <w:r w:rsidRPr="00A40A24">
              <w:rPr>
                <w:rStyle w:val="aff6"/>
                <w:noProof/>
              </w:rPr>
              <w:t>1.4. Фотодекарбонилирова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771006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B757AAC" w14:textId="5865CEB7" w:rsidR="008954EF" w:rsidRDefault="008954EF">
          <w:pPr>
            <w:pStyle w:val="3c"/>
            <w:tabs>
              <w:tab w:val="right" w:leader="dot" w:pos="9346"/>
            </w:tabs>
            <w:rPr>
              <w:rFonts w:eastAsiaTheme="minorEastAsia"/>
              <w:noProof/>
              <w:lang w:eastAsia="ru-RU"/>
            </w:rPr>
          </w:pPr>
          <w:hyperlink w:anchor="_Toc167710067" w:history="1">
            <w:r w:rsidRPr="00A40A24">
              <w:rPr>
                <w:rStyle w:val="aff6"/>
                <w:noProof/>
              </w:rPr>
              <w:t>1.5. Потенциальные реакции ингибирова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771006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4F001B0" w14:textId="714D87D0" w:rsidR="008954EF" w:rsidRDefault="008954EF">
          <w:pPr>
            <w:pStyle w:val="3c"/>
            <w:tabs>
              <w:tab w:val="right" w:leader="dot" w:pos="9346"/>
            </w:tabs>
            <w:rPr>
              <w:rFonts w:eastAsiaTheme="minorEastAsia"/>
              <w:noProof/>
              <w:lang w:eastAsia="ru-RU"/>
            </w:rPr>
          </w:pPr>
          <w:hyperlink w:anchor="_Toc167710068" w:history="1">
            <w:r w:rsidRPr="00A40A24">
              <w:rPr>
                <w:rStyle w:val="aff6"/>
                <w:noProof/>
              </w:rPr>
              <w:t>1.6. Итоговая схема фотоинициирова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771006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67D7150" w14:textId="45C6AF2D" w:rsidR="008954EF" w:rsidRDefault="008954EF">
          <w:pPr>
            <w:pStyle w:val="2f3"/>
            <w:tabs>
              <w:tab w:val="right" w:leader="dot" w:pos="9346"/>
            </w:tabs>
            <w:rPr>
              <w:rFonts w:eastAsiaTheme="minorEastAsia"/>
              <w:noProof/>
              <w:lang w:eastAsia="ru-RU"/>
            </w:rPr>
          </w:pPr>
          <w:hyperlink w:anchor="_Toc167710069" w:history="1">
            <w:r w:rsidRPr="00A40A24">
              <w:rPr>
                <w:rStyle w:val="aff6"/>
                <w:noProof/>
              </w:rPr>
              <w:t>2. полимеризац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771006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570E2A1" w14:textId="6E7DA4F3" w:rsidR="008954EF" w:rsidRDefault="008954EF">
          <w:pPr>
            <w:pStyle w:val="3c"/>
            <w:tabs>
              <w:tab w:val="right" w:leader="dot" w:pos="9346"/>
            </w:tabs>
            <w:rPr>
              <w:rFonts w:eastAsiaTheme="minorEastAsia"/>
              <w:noProof/>
              <w:lang w:eastAsia="ru-RU"/>
            </w:rPr>
          </w:pPr>
          <w:hyperlink w:anchor="_Toc167710070" w:history="1">
            <w:r w:rsidRPr="00A40A24">
              <w:rPr>
                <w:rStyle w:val="aff6"/>
                <w:noProof/>
              </w:rPr>
              <w:t>2.1. Инициирование цеп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771007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6B308C9" w14:textId="390BEA0A" w:rsidR="008954EF" w:rsidRDefault="008954EF">
          <w:pPr>
            <w:pStyle w:val="3c"/>
            <w:tabs>
              <w:tab w:val="right" w:leader="dot" w:pos="9346"/>
            </w:tabs>
            <w:rPr>
              <w:rFonts w:eastAsiaTheme="minorEastAsia"/>
              <w:noProof/>
              <w:lang w:eastAsia="ru-RU"/>
            </w:rPr>
          </w:pPr>
          <w:hyperlink w:anchor="_Toc167710071" w:history="1">
            <w:r w:rsidRPr="00A40A24">
              <w:rPr>
                <w:rStyle w:val="aff6"/>
                <w:noProof/>
              </w:rPr>
              <w:t>2.2. Рост цеп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771007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D65001A" w14:textId="5C8AAB7B" w:rsidR="008954EF" w:rsidRDefault="008954EF">
          <w:pPr>
            <w:pStyle w:val="3c"/>
            <w:tabs>
              <w:tab w:val="right" w:leader="dot" w:pos="9346"/>
            </w:tabs>
            <w:rPr>
              <w:rFonts w:eastAsiaTheme="minorEastAsia"/>
              <w:noProof/>
              <w:lang w:eastAsia="ru-RU"/>
            </w:rPr>
          </w:pPr>
          <w:hyperlink w:anchor="_Toc167710072" w:history="1">
            <w:r w:rsidRPr="00A40A24">
              <w:rPr>
                <w:rStyle w:val="aff6"/>
                <w:noProof/>
              </w:rPr>
              <w:t>2.3. Передача цеп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771007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6C1D3AA" w14:textId="7233D6C1" w:rsidR="008954EF" w:rsidRDefault="008954EF">
          <w:pPr>
            <w:pStyle w:val="3c"/>
            <w:tabs>
              <w:tab w:val="right" w:leader="dot" w:pos="9346"/>
            </w:tabs>
            <w:rPr>
              <w:rFonts w:eastAsiaTheme="minorEastAsia"/>
              <w:noProof/>
              <w:lang w:eastAsia="ru-RU"/>
            </w:rPr>
          </w:pPr>
          <w:hyperlink w:anchor="_Toc167710073" w:history="1">
            <w:r w:rsidRPr="00A40A24">
              <w:rPr>
                <w:rStyle w:val="aff6"/>
                <w:noProof/>
              </w:rPr>
              <w:t>2.4. Ингибирование полимеризаци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771007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4E20204" w14:textId="45F5F0D8" w:rsidR="008954EF" w:rsidRDefault="008954EF">
          <w:pPr>
            <w:pStyle w:val="3c"/>
            <w:tabs>
              <w:tab w:val="right" w:leader="dot" w:pos="9346"/>
            </w:tabs>
            <w:rPr>
              <w:rFonts w:eastAsiaTheme="minorEastAsia"/>
              <w:noProof/>
              <w:lang w:eastAsia="ru-RU"/>
            </w:rPr>
          </w:pPr>
          <w:hyperlink w:anchor="_Toc167710074" w:history="1">
            <w:r w:rsidRPr="00A40A24">
              <w:rPr>
                <w:rStyle w:val="aff6"/>
                <w:noProof/>
              </w:rPr>
              <w:t>2.5. Обрыв цеп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771007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D742474" w14:textId="0DA22F41" w:rsidR="008954EF" w:rsidRDefault="008954EF">
          <w:pPr>
            <w:pStyle w:val="3c"/>
            <w:tabs>
              <w:tab w:val="right" w:leader="dot" w:pos="9346"/>
            </w:tabs>
            <w:rPr>
              <w:rFonts w:eastAsiaTheme="minorEastAsia"/>
              <w:noProof/>
              <w:lang w:eastAsia="ru-RU"/>
            </w:rPr>
          </w:pPr>
          <w:hyperlink w:anchor="_Toc167710075" w:history="1">
            <w:r w:rsidRPr="00A40A24">
              <w:rPr>
                <w:rStyle w:val="aff6"/>
                <w:noProof/>
              </w:rPr>
              <w:t>2.6. Итоговая схема полимеризаци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771007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BA7372D" w14:textId="07D99795" w:rsidR="008954EF" w:rsidRDefault="008954EF">
          <w:pPr>
            <w:pStyle w:val="2f3"/>
            <w:tabs>
              <w:tab w:val="right" w:leader="dot" w:pos="9346"/>
            </w:tabs>
            <w:rPr>
              <w:rFonts w:eastAsiaTheme="minorEastAsia"/>
              <w:noProof/>
              <w:lang w:eastAsia="ru-RU"/>
            </w:rPr>
          </w:pPr>
          <w:hyperlink w:anchor="_Toc167710076" w:history="1">
            <w:r w:rsidRPr="00A40A24">
              <w:rPr>
                <w:rStyle w:val="aff6"/>
                <w:noProof/>
              </w:rPr>
              <w:t>3. Описание модел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771007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8FCACAA" w14:textId="294AF96B" w:rsidR="008954EF" w:rsidRDefault="008954EF">
          <w:pPr>
            <w:pStyle w:val="2f3"/>
            <w:tabs>
              <w:tab w:val="right" w:leader="dot" w:pos="9346"/>
            </w:tabs>
            <w:rPr>
              <w:rFonts w:eastAsiaTheme="minorEastAsia"/>
              <w:noProof/>
              <w:lang w:eastAsia="ru-RU"/>
            </w:rPr>
          </w:pPr>
          <w:hyperlink w:anchor="_Toc167710077" w:history="1">
            <w:r w:rsidRPr="00A40A24">
              <w:rPr>
                <w:rStyle w:val="aff6"/>
                <w:noProof/>
              </w:rPr>
              <w:t>4. Диффузионные процесс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771007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078BE23" w14:textId="40ED1660" w:rsidR="008954EF" w:rsidRDefault="008954EF">
          <w:pPr>
            <w:pStyle w:val="3c"/>
            <w:tabs>
              <w:tab w:val="right" w:leader="dot" w:pos="9346"/>
            </w:tabs>
            <w:rPr>
              <w:rFonts w:eastAsiaTheme="minorEastAsia"/>
              <w:noProof/>
              <w:lang w:eastAsia="ru-RU"/>
            </w:rPr>
          </w:pPr>
          <w:hyperlink w:anchor="_Toc167710078" w:history="1">
            <w:r w:rsidRPr="00A40A24">
              <w:rPr>
                <w:rStyle w:val="aff6"/>
                <w:noProof/>
              </w:rPr>
              <w:t>4.1. Диффуз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771007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3233063" w14:textId="728FD622" w:rsidR="008954EF" w:rsidRDefault="008954EF">
          <w:pPr>
            <w:pStyle w:val="3c"/>
            <w:tabs>
              <w:tab w:val="right" w:leader="dot" w:pos="9346"/>
            </w:tabs>
            <w:rPr>
              <w:rFonts w:eastAsiaTheme="minorEastAsia"/>
              <w:noProof/>
              <w:lang w:eastAsia="ru-RU"/>
            </w:rPr>
          </w:pPr>
          <w:hyperlink w:anchor="_Toc167710079" w:history="1">
            <w:r w:rsidRPr="00A40A24">
              <w:rPr>
                <w:rStyle w:val="aff6"/>
                <w:noProof/>
              </w:rPr>
              <w:t>4.2. Зависимость диффузии от температу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771007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804207B" w14:textId="3DFD7A1C" w:rsidR="008954EF" w:rsidRDefault="008954EF">
          <w:pPr>
            <w:pStyle w:val="3c"/>
            <w:tabs>
              <w:tab w:val="right" w:leader="dot" w:pos="9346"/>
            </w:tabs>
            <w:rPr>
              <w:rFonts w:eastAsiaTheme="minorEastAsia"/>
              <w:noProof/>
              <w:lang w:eastAsia="ru-RU"/>
            </w:rPr>
          </w:pPr>
          <w:hyperlink w:anchor="_Toc167710080" w:history="1">
            <w:r w:rsidRPr="00A40A24">
              <w:rPr>
                <w:rStyle w:val="aff6"/>
                <w:noProof/>
              </w:rPr>
              <w:t>4.3. Вязкость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771008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15ED259" w14:textId="713A7103" w:rsidR="008954EF" w:rsidRDefault="008954EF">
          <w:pPr>
            <w:pStyle w:val="19"/>
            <w:tabs>
              <w:tab w:val="right" w:leader="dot" w:pos="9346"/>
            </w:tabs>
            <w:rPr>
              <w:rFonts w:eastAsiaTheme="minorEastAsia"/>
              <w:noProof/>
              <w:lang w:eastAsia="ru-RU"/>
            </w:rPr>
          </w:pPr>
          <w:hyperlink w:anchor="_Toc167710081" w:history="1">
            <w:r w:rsidRPr="00A40A24">
              <w:rPr>
                <w:rStyle w:val="aff6"/>
                <w:noProof/>
              </w:rPr>
              <w:t>Экспериментальная часть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771008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DB854A1" w14:textId="2686A2F1" w:rsidR="008954EF" w:rsidRDefault="008954EF">
          <w:pPr>
            <w:pStyle w:val="2f3"/>
            <w:tabs>
              <w:tab w:val="right" w:leader="dot" w:pos="9346"/>
            </w:tabs>
            <w:rPr>
              <w:rFonts w:eastAsiaTheme="minorEastAsia"/>
              <w:noProof/>
              <w:lang w:eastAsia="ru-RU"/>
            </w:rPr>
          </w:pPr>
          <w:hyperlink w:anchor="_Toc167710082" w:history="1">
            <w:r w:rsidRPr="00A40A24">
              <w:rPr>
                <w:rStyle w:val="aff6"/>
                <w:noProof/>
              </w:rPr>
              <w:t>1. Численное моделирование кинетической систе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771008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3939C73" w14:textId="0A8CEA48" w:rsidR="008954EF" w:rsidRDefault="008954EF">
          <w:pPr>
            <w:pStyle w:val="3c"/>
            <w:tabs>
              <w:tab w:val="right" w:leader="dot" w:pos="9346"/>
            </w:tabs>
            <w:rPr>
              <w:rFonts w:eastAsiaTheme="minorEastAsia"/>
              <w:noProof/>
              <w:lang w:eastAsia="ru-RU"/>
            </w:rPr>
          </w:pPr>
          <w:hyperlink w:anchor="_Toc167710083" w:history="1">
            <w:r w:rsidRPr="00A40A24">
              <w:rPr>
                <w:rStyle w:val="aff6"/>
                <w:noProof/>
              </w:rPr>
              <w:t>1.1. Метод моделирова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771008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0E5BA45" w14:textId="0534CC74" w:rsidR="008954EF" w:rsidRDefault="008954EF">
          <w:pPr>
            <w:pStyle w:val="3c"/>
            <w:tabs>
              <w:tab w:val="right" w:leader="dot" w:pos="9346"/>
            </w:tabs>
            <w:rPr>
              <w:rFonts w:eastAsiaTheme="minorEastAsia"/>
              <w:noProof/>
              <w:lang w:eastAsia="ru-RU"/>
            </w:rPr>
          </w:pPr>
          <w:hyperlink w:anchor="_Toc167710084" w:history="1">
            <w:r w:rsidRPr="00A40A24">
              <w:rPr>
                <w:rStyle w:val="aff6"/>
                <w:noProof/>
              </w:rPr>
              <w:t>1.2. Редукция систе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771008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827E8BF" w14:textId="5FF2826E" w:rsidR="008954EF" w:rsidRDefault="008954EF">
          <w:pPr>
            <w:pStyle w:val="3c"/>
            <w:tabs>
              <w:tab w:val="right" w:leader="dot" w:pos="9346"/>
            </w:tabs>
            <w:rPr>
              <w:rFonts w:eastAsiaTheme="minorEastAsia"/>
              <w:noProof/>
              <w:lang w:eastAsia="ru-RU"/>
            </w:rPr>
          </w:pPr>
          <w:hyperlink w:anchor="_Toc167710085" w:history="1">
            <w:r w:rsidRPr="00A40A24">
              <w:rPr>
                <w:rStyle w:val="aff6"/>
                <w:noProof/>
              </w:rPr>
              <w:t>1.3. Экспериментальная проверка значений констант скоросте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771008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E18AEA4" w14:textId="144E5169" w:rsidR="008954EF" w:rsidRDefault="008954EF">
          <w:pPr>
            <w:pStyle w:val="2f3"/>
            <w:tabs>
              <w:tab w:val="right" w:leader="dot" w:pos="9346"/>
            </w:tabs>
            <w:rPr>
              <w:rFonts w:eastAsiaTheme="minorEastAsia"/>
              <w:noProof/>
              <w:lang w:eastAsia="ru-RU"/>
            </w:rPr>
          </w:pPr>
          <w:hyperlink w:anchor="_Toc167710086" w:history="1">
            <w:r w:rsidRPr="00A40A24">
              <w:rPr>
                <w:rStyle w:val="aff6"/>
                <w:noProof/>
              </w:rPr>
              <w:t>2. Оценка коэффициентов самодиффузи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771008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3F0BFD1" w14:textId="7A3C256E" w:rsidR="008954EF" w:rsidRDefault="008954EF">
          <w:pPr>
            <w:pStyle w:val="3c"/>
            <w:tabs>
              <w:tab w:val="right" w:leader="dot" w:pos="9346"/>
            </w:tabs>
            <w:rPr>
              <w:rFonts w:eastAsiaTheme="minorEastAsia"/>
              <w:noProof/>
              <w:lang w:eastAsia="ru-RU"/>
            </w:rPr>
          </w:pPr>
          <w:hyperlink w:anchor="_Toc167710087" w:history="1">
            <w:r w:rsidRPr="00A40A24">
              <w:rPr>
                <w:rStyle w:val="aff6"/>
                <w:noProof/>
              </w:rPr>
              <w:t>2.1. Молекулярная динамик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771008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5FB80AF" w14:textId="2DDCAEFB" w:rsidR="008954EF" w:rsidRDefault="008954EF">
          <w:pPr>
            <w:pStyle w:val="3c"/>
            <w:tabs>
              <w:tab w:val="right" w:leader="dot" w:pos="9346"/>
            </w:tabs>
            <w:rPr>
              <w:rFonts w:eastAsiaTheme="minorEastAsia"/>
              <w:noProof/>
              <w:lang w:eastAsia="ru-RU"/>
            </w:rPr>
          </w:pPr>
          <w:hyperlink w:anchor="_Toc167710088" w:history="1">
            <w:r w:rsidRPr="00A40A24">
              <w:rPr>
                <w:rStyle w:val="aff6"/>
                <w:noProof/>
              </w:rPr>
              <w:t>2.2. Нахождение вязкостей чистых мономер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771008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C845F31" w14:textId="539D8472" w:rsidR="008954EF" w:rsidRDefault="008954EF">
          <w:pPr>
            <w:pStyle w:val="19"/>
            <w:tabs>
              <w:tab w:val="right" w:leader="dot" w:pos="9346"/>
            </w:tabs>
            <w:rPr>
              <w:rFonts w:eastAsiaTheme="minorEastAsia"/>
              <w:noProof/>
              <w:lang w:eastAsia="ru-RU"/>
            </w:rPr>
          </w:pPr>
          <w:hyperlink w:anchor="_Toc167710089" w:history="1">
            <w:r w:rsidRPr="00A40A24">
              <w:rPr>
                <w:rStyle w:val="aff6"/>
                <w:noProof/>
              </w:rPr>
              <w:t>Результаты</w:t>
            </w:r>
            <w:r w:rsidRPr="00A40A24">
              <w:rPr>
                <w:rStyle w:val="aff6"/>
                <w:noProof/>
                <w:lang w:val="en-US"/>
              </w:rPr>
              <w:t xml:space="preserve"> </w:t>
            </w:r>
            <w:r w:rsidRPr="00A40A24">
              <w:rPr>
                <w:rStyle w:val="aff6"/>
                <w:noProof/>
              </w:rPr>
              <w:t>и</w:t>
            </w:r>
            <w:r w:rsidRPr="00A40A24">
              <w:rPr>
                <w:rStyle w:val="aff6"/>
                <w:noProof/>
                <w:lang w:val="en-US"/>
              </w:rPr>
              <w:t xml:space="preserve"> </w:t>
            </w:r>
            <w:r w:rsidRPr="00A40A24">
              <w:rPr>
                <w:rStyle w:val="aff6"/>
                <w:noProof/>
              </w:rPr>
              <w:t>обсужд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771008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D449552" w14:textId="2C09470D" w:rsidR="008954EF" w:rsidRDefault="008954EF">
          <w:pPr>
            <w:pStyle w:val="2f3"/>
            <w:tabs>
              <w:tab w:val="right" w:leader="dot" w:pos="9346"/>
            </w:tabs>
            <w:rPr>
              <w:rFonts w:eastAsiaTheme="minorEastAsia"/>
              <w:noProof/>
              <w:lang w:eastAsia="ru-RU"/>
            </w:rPr>
          </w:pPr>
          <w:hyperlink w:anchor="_Toc167710090" w:history="1">
            <w:r w:rsidRPr="00A40A24">
              <w:rPr>
                <w:rStyle w:val="aff6"/>
                <w:noProof/>
              </w:rPr>
              <w:t>1. Моделирование кинетик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771009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B213F4E" w14:textId="0C6C0E6C" w:rsidR="008954EF" w:rsidRDefault="008954EF">
          <w:pPr>
            <w:pStyle w:val="3c"/>
            <w:tabs>
              <w:tab w:val="right" w:leader="dot" w:pos="9346"/>
            </w:tabs>
            <w:rPr>
              <w:rFonts w:eastAsiaTheme="minorEastAsia"/>
              <w:noProof/>
              <w:lang w:eastAsia="ru-RU"/>
            </w:rPr>
          </w:pPr>
          <w:hyperlink w:anchor="_Toc167710091" w:history="1">
            <w:r w:rsidRPr="00A40A24">
              <w:rPr>
                <w:rStyle w:val="aff6"/>
                <w:noProof/>
              </w:rPr>
              <w:t>1.1. Редукция систем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771009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5868F57" w14:textId="43BC5D31" w:rsidR="008954EF" w:rsidRDefault="008954EF">
          <w:pPr>
            <w:pStyle w:val="3c"/>
            <w:tabs>
              <w:tab w:val="right" w:leader="dot" w:pos="9346"/>
            </w:tabs>
            <w:rPr>
              <w:rFonts w:eastAsiaTheme="minorEastAsia"/>
              <w:noProof/>
              <w:lang w:eastAsia="ru-RU"/>
            </w:rPr>
          </w:pPr>
          <w:hyperlink w:anchor="_Toc167710092" w:history="1">
            <w:r w:rsidRPr="00A40A24">
              <w:rPr>
                <w:rStyle w:val="aff6"/>
                <w:noProof/>
              </w:rPr>
              <w:t>1.2. Экспериментальная проверка редуцированной схе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771009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635EE1F" w14:textId="470DFA0D" w:rsidR="008954EF" w:rsidRDefault="008954EF">
          <w:pPr>
            <w:pStyle w:val="3c"/>
            <w:tabs>
              <w:tab w:val="right" w:leader="dot" w:pos="9346"/>
            </w:tabs>
            <w:rPr>
              <w:rFonts w:eastAsiaTheme="minorEastAsia"/>
              <w:noProof/>
              <w:lang w:eastAsia="ru-RU"/>
            </w:rPr>
          </w:pPr>
          <w:hyperlink w:anchor="_Toc167710093" w:history="1">
            <w:r w:rsidRPr="00A40A24">
              <w:rPr>
                <w:rStyle w:val="aff6"/>
                <w:noProof/>
              </w:rPr>
              <w:t>1.3. Зависимость концентраций реагирующих веществ от значения констант скоросте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771009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DFCFC4C" w14:textId="34E0289D" w:rsidR="008954EF" w:rsidRDefault="008954EF">
          <w:pPr>
            <w:pStyle w:val="2f3"/>
            <w:tabs>
              <w:tab w:val="right" w:leader="dot" w:pos="9346"/>
            </w:tabs>
            <w:rPr>
              <w:rFonts w:eastAsiaTheme="minorEastAsia"/>
              <w:noProof/>
              <w:lang w:eastAsia="ru-RU"/>
            </w:rPr>
          </w:pPr>
          <w:hyperlink w:anchor="_Toc167710094" w:history="1">
            <w:r w:rsidRPr="00A40A24">
              <w:rPr>
                <w:rStyle w:val="aff6"/>
                <w:noProof/>
              </w:rPr>
              <w:t>2. Коэффициенты самодиффузи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771009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D67ABB5" w14:textId="42550AB7" w:rsidR="008954EF" w:rsidRDefault="008954EF">
          <w:pPr>
            <w:pStyle w:val="3c"/>
            <w:tabs>
              <w:tab w:val="right" w:leader="dot" w:pos="9346"/>
            </w:tabs>
            <w:rPr>
              <w:rFonts w:eastAsiaTheme="minorEastAsia"/>
              <w:noProof/>
              <w:lang w:eastAsia="ru-RU"/>
            </w:rPr>
          </w:pPr>
          <w:hyperlink w:anchor="_Toc167710095" w:history="1">
            <w:r w:rsidRPr="00A40A24">
              <w:rPr>
                <w:rStyle w:val="aff6"/>
                <w:noProof/>
              </w:rPr>
              <w:t>2.1. Плотности чистых компонент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771009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D32E5CA" w14:textId="61C581BD" w:rsidR="008954EF" w:rsidRDefault="008954EF">
          <w:pPr>
            <w:pStyle w:val="3c"/>
            <w:tabs>
              <w:tab w:val="right" w:leader="dot" w:pos="9346"/>
            </w:tabs>
            <w:rPr>
              <w:rFonts w:eastAsiaTheme="minorEastAsia"/>
              <w:noProof/>
              <w:lang w:eastAsia="ru-RU"/>
            </w:rPr>
          </w:pPr>
          <w:hyperlink w:anchor="_Toc167710096" w:history="1">
            <w:r w:rsidRPr="00A40A24">
              <w:rPr>
                <w:rStyle w:val="aff6"/>
                <w:noProof/>
              </w:rPr>
              <w:t>2.2. Значения коэффициентов самодиффузии про 300 К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771009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4A66894" w14:textId="6D7816FF" w:rsidR="008954EF" w:rsidRDefault="008954EF">
          <w:pPr>
            <w:pStyle w:val="3c"/>
            <w:tabs>
              <w:tab w:val="right" w:leader="dot" w:pos="9346"/>
            </w:tabs>
            <w:rPr>
              <w:rFonts w:eastAsiaTheme="minorEastAsia"/>
              <w:noProof/>
              <w:lang w:eastAsia="ru-RU"/>
            </w:rPr>
          </w:pPr>
          <w:hyperlink w:anchor="_Toc167710097" w:history="1">
            <w:r w:rsidRPr="00A40A24">
              <w:rPr>
                <w:rStyle w:val="aff6"/>
                <w:noProof/>
              </w:rPr>
              <w:t>2.3. Зависимость коэффициентов диффузии от температу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771009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F06A258" w14:textId="556E5214" w:rsidR="008954EF" w:rsidRDefault="008954EF">
          <w:pPr>
            <w:pStyle w:val="19"/>
            <w:tabs>
              <w:tab w:val="right" w:leader="dot" w:pos="9346"/>
            </w:tabs>
            <w:rPr>
              <w:rFonts w:eastAsiaTheme="minorEastAsia"/>
              <w:noProof/>
              <w:lang w:eastAsia="ru-RU"/>
            </w:rPr>
          </w:pPr>
          <w:hyperlink w:anchor="_Toc167710098" w:history="1">
            <w:r w:rsidRPr="00A40A24">
              <w:rPr>
                <w:rStyle w:val="aff6"/>
                <w:noProof/>
              </w:rPr>
              <w:t>Вывод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771009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C8F0D18" w14:textId="2D6C07FE" w:rsidR="008954EF" w:rsidRDefault="008954EF">
          <w:pPr>
            <w:pStyle w:val="19"/>
            <w:tabs>
              <w:tab w:val="right" w:leader="dot" w:pos="9346"/>
            </w:tabs>
            <w:rPr>
              <w:rFonts w:eastAsiaTheme="minorEastAsia"/>
              <w:noProof/>
              <w:lang w:eastAsia="ru-RU"/>
            </w:rPr>
          </w:pPr>
          <w:hyperlink w:anchor="_Toc167710099" w:history="1">
            <w:r w:rsidRPr="00A40A24">
              <w:rPr>
                <w:rStyle w:val="aff6"/>
                <w:noProof/>
              </w:rPr>
              <w:t>Список литерату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771009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6F626C3" w14:textId="3382BA86" w:rsidR="008954EF" w:rsidRDefault="008954EF">
          <w:pPr>
            <w:pStyle w:val="19"/>
            <w:tabs>
              <w:tab w:val="right" w:leader="dot" w:pos="9346"/>
            </w:tabs>
            <w:rPr>
              <w:rFonts w:eastAsiaTheme="minorEastAsia"/>
              <w:noProof/>
              <w:lang w:eastAsia="ru-RU"/>
            </w:rPr>
          </w:pPr>
          <w:hyperlink w:anchor="_Toc167710100" w:history="1">
            <w:r w:rsidRPr="00A40A24">
              <w:rPr>
                <w:rStyle w:val="aff6"/>
                <w:noProof/>
              </w:rPr>
              <w:t>Прилож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771010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C39E6E6" w14:textId="04D54FDD" w:rsidR="008954EF" w:rsidRDefault="008954EF">
          <w:pPr>
            <w:pStyle w:val="2f3"/>
            <w:tabs>
              <w:tab w:val="right" w:leader="dot" w:pos="9346"/>
            </w:tabs>
            <w:rPr>
              <w:rFonts w:eastAsiaTheme="minorEastAsia"/>
              <w:noProof/>
              <w:lang w:eastAsia="ru-RU"/>
            </w:rPr>
          </w:pPr>
          <w:hyperlink w:anchor="_Toc167710101" w:history="1">
            <w:r w:rsidRPr="00A40A24">
              <w:rPr>
                <w:rStyle w:val="aff6"/>
                <w:noProof/>
              </w:rPr>
              <w:t>1. Численное решение системы обыкновенных дифференциальных уравнени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771010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45BDA27" w14:textId="7DF6A5AD" w:rsidR="008954EF" w:rsidRDefault="008954EF">
          <w:pPr>
            <w:pStyle w:val="3c"/>
            <w:tabs>
              <w:tab w:val="right" w:leader="dot" w:pos="9346"/>
            </w:tabs>
            <w:rPr>
              <w:rFonts w:eastAsiaTheme="minorEastAsia"/>
              <w:noProof/>
              <w:lang w:eastAsia="ru-RU"/>
            </w:rPr>
          </w:pPr>
          <w:hyperlink w:anchor="_Toc167710102" w:history="1">
            <w:r w:rsidRPr="00A40A24">
              <w:rPr>
                <w:rStyle w:val="aff6"/>
                <w:noProof/>
              </w:rPr>
              <w:t>1.1. Формирование систе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771010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2CCC06B" w14:textId="6A163A54" w:rsidR="008954EF" w:rsidRDefault="008954EF">
          <w:pPr>
            <w:pStyle w:val="3c"/>
            <w:tabs>
              <w:tab w:val="right" w:leader="dot" w:pos="9346"/>
            </w:tabs>
            <w:rPr>
              <w:rFonts w:eastAsiaTheme="minorEastAsia"/>
              <w:noProof/>
              <w:lang w:eastAsia="ru-RU"/>
            </w:rPr>
          </w:pPr>
          <w:hyperlink w:anchor="_Toc167710103" w:history="1">
            <w:r w:rsidRPr="00A40A24">
              <w:rPr>
                <w:rStyle w:val="aff6"/>
                <w:noProof/>
              </w:rPr>
              <w:t>1.2. Дискретизация по времен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771010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3FE8FD5" w14:textId="788DDF48" w:rsidR="008954EF" w:rsidRDefault="008954EF">
          <w:pPr>
            <w:pStyle w:val="3c"/>
            <w:tabs>
              <w:tab w:val="right" w:leader="dot" w:pos="9346"/>
            </w:tabs>
            <w:rPr>
              <w:rFonts w:eastAsiaTheme="minorEastAsia"/>
              <w:noProof/>
              <w:lang w:eastAsia="ru-RU"/>
            </w:rPr>
          </w:pPr>
          <w:hyperlink w:anchor="_Toc167710104" w:history="1">
            <w:r w:rsidRPr="00A40A24">
              <w:rPr>
                <w:rStyle w:val="aff6"/>
                <w:noProof/>
              </w:rPr>
              <w:t>1.3. Линеаризация системы и итерационное реш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771010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7E09260" w14:textId="7645CA8C" w:rsidR="008954EF" w:rsidRDefault="008954EF">
          <w:pPr>
            <w:pStyle w:val="3c"/>
            <w:tabs>
              <w:tab w:val="right" w:leader="dot" w:pos="9346"/>
            </w:tabs>
            <w:rPr>
              <w:rFonts w:eastAsiaTheme="minorEastAsia"/>
              <w:noProof/>
              <w:lang w:eastAsia="ru-RU"/>
            </w:rPr>
          </w:pPr>
          <w:hyperlink w:anchor="_Toc167710105" w:history="1">
            <w:r w:rsidRPr="00A40A24">
              <w:rPr>
                <w:rStyle w:val="aff6"/>
                <w:noProof/>
              </w:rPr>
              <w:t>1.4. Решение СЛАУ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771010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603276F" w14:textId="5B6E1B96" w:rsidR="00CD7465" w:rsidRPr="00CD7465" w:rsidRDefault="00CD7465" w:rsidP="00CD7465">
          <w:pPr>
            <w:spacing w:line="360" w:lineRule="auto"/>
            <w:rPr>
              <w:rFonts w:ascii="Times New Roman" w:hAnsi="Times New Roman" w:cs="Times New Roman"/>
              <w:sz w:val="28"/>
              <w:szCs w:val="28"/>
            </w:rPr>
          </w:pPr>
          <w:r w:rsidRPr="00CD7465">
            <w:rPr>
              <w:rFonts w:ascii="Times New Roman" w:hAnsi="Times New Roman" w:cs="Times New Roman"/>
              <w:b/>
              <w:bCs/>
              <w:sz w:val="28"/>
              <w:szCs w:val="28"/>
            </w:rPr>
            <w:fldChar w:fldCharType="end"/>
          </w:r>
        </w:p>
      </w:sdtContent>
    </w:sdt>
    <w:p w14:paraId="50CD0857" w14:textId="77777777" w:rsidR="00CD7465" w:rsidRPr="00CD7465" w:rsidRDefault="00CD7465" w:rsidP="000B558D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03D024EC" w14:textId="51B37F43" w:rsidR="006E0612" w:rsidRPr="00782C96" w:rsidRDefault="006E0612" w:rsidP="001830AD">
      <w:pPr>
        <w:pStyle w:val="12"/>
      </w:pPr>
      <w:bookmarkStart w:id="2" w:name="_Toc167708154"/>
      <w:bookmarkStart w:id="3" w:name="_Toc167710057"/>
      <w:r w:rsidRPr="00782C96">
        <w:rPr>
          <w:rFonts w:hint="eastAsia"/>
        </w:rPr>
        <w:lastRenderedPageBreak/>
        <w:t>Введение</w:t>
      </w:r>
      <w:bookmarkEnd w:id="0"/>
      <w:bookmarkEnd w:id="2"/>
      <w:bookmarkEnd w:id="3"/>
    </w:p>
    <w:p w14:paraId="63252489" w14:textId="1B1B2FE6" w:rsidR="006E0612" w:rsidRDefault="006E0612" w:rsidP="001830AD">
      <w:pPr>
        <w:pStyle w:val="a3"/>
      </w:pPr>
      <w:r w:rsidRPr="00E77C5A">
        <w:t xml:space="preserve">В настоящее время в химии высокомолекулярных соединений активно развивается научное направление, связанное с изучением процессов </w:t>
      </w:r>
      <w:proofErr w:type="spellStart"/>
      <w:r w:rsidRPr="00E77C5A">
        <w:t>фотополимеризации</w:t>
      </w:r>
      <w:proofErr w:type="spellEnd"/>
      <w:r w:rsidRPr="00E77C5A">
        <w:t xml:space="preserve">. </w:t>
      </w:r>
      <w:proofErr w:type="spellStart"/>
      <w:r>
        <w:t>Фотополимеризация</w:t>
      </w:r>
      <w:proofErr w:type="spellEnd"/>
      <w:r>
        <w:t xml:space="preserve"> — это процесс полимеризации, </w:t>
      </w:r>
      <w:r w:rsidR="00734987">
        <w:t>под действием света</w:t>
      </w:r>
      <w:r>
        <w:t xml:space="preserve">. </w:t>
      </w:r>
      <w:r w:rsidR="00734987">
        <w:t xml:space="preserve">Область ее применения включает в себя </w:t>
      </w:r>
      <w:r w:rsidR="00D65AD5">
        <w:t>получени</w:t>
      </w:r>
      <w:r w:rsidR="00734987">
        <w:t>е</w:t>
      </w:r>
      <w:r>
        <w:t xml:space="preserve"> полимерных </w:t>
      </w:r>
      <w:r w:rsidR="006F3289">
        <w:t>материалов</w:t>
      </w:r>
      <w:r>
        <w:t xml:space="preserve"> с высокой степенью сшивания</w:t>
      </w:r>
      <w:r w:rsidR="00734987">
        <w:t>, материалов с градиентными свойствами. При этом ин</w:t>
      </w:r>
      <w:r>
        <w:t>ициирование реакции происходит путем воздействия на светочувствительные, монофункциональные или многофункциональные мономеры источника света высокой интенсивности, обычно ультрафиолетового, но иногда ИК и видимого</w:t>
      </w:r>
      <w:r w:rsidR="00734987">
        <w:t xml:space="preserve"> диапазона или же их комбинации</w:t>
      </w:r>
      <w:r>
        <w:t xml:space="preserve">. </w:t>
      </w:r>
    </w:p>
    <w:p w14:paraId="22F77B74" w14:textId="4D4ED7DB" w:rsidR="006E0612" w:rsidRDefault="006E0612" w:rsidP="001830AD">
      <w:pPr>
        <w:pStyle w:val="a3"/>
      </w:pPr>
      <w:r>
        <w:t xml:space="preserve">Выбор мономеров и </w:t>
      </w:r>
      <w:proofErr w:type="spellStart"/>
      <w:r>
        <w:t>фотоинициирующих</w:t>
      </w:r>
      <w:proofErr w:type="spellEnd"/>
      <w:r>
        <w:t xml:space="preserve"> систем определяет механизм протекания химической реакции. </w:t>
      </w:r>
      <w:proofErr w:type="spellStart"/>
      <w:proofErr w:type="gramStart"/>
      <w:r w:rsidR="00734987">
        <w:t>Ф</w:t>
      </w:r>
      <w:r>
        <w:t>отополимеризаци</w:t>
      </w:r>
      <w:r w:rsidR="00734987">
        <w:t>я</w:t>
      </w:r>
      <w:proofErr w:type="spellEnd"/>
      <w:r w:rsidR="00734987">
        <w:t xml:space="preserve"> </w:t>
      </w:r>
      <w:r>
        <w:t xml:space="preserve"> </w:t>
      </w:r>
      <w:proofErr w:type="spellStart"/>
      <w:r>
        <w:t>олигоэфир</w:t>
      </w:r>
      <w:proofErr w:type="spellEnd"/>
      <w:proofErr w:type="gramEnd"/>
      <w:r>
        <w:t>(мет)акрилатов</w:t>
      </w:r>
      <w:r w:rsidR="00734987">
        <w:t xml:space="preserve"> идет </w:t>
      </w:r>
      <w:r>
        <w:t xml:space="preserve">по радикальному механизму, который позволяет при низкой концентрации инициирующих частиц с высокой скоростью и с высокими степенями конверсии мономера из жидкой композиции получать механически твердые материалы. </w:t>
      </w:r>
      <w:r w:rsidRPr="00F37A8C">
        <w:t xml:space="preserve">Метод полимеризации с использованием радикальных инициаторов (например, </w:t>
      </w:r>
      <w:proofErr w:type="spellStart"/>
      <w:r w:rsidRPr="00F37A8C">
        <w:t>ацильных</w:t>
      </w:r>
      <w:proofErr w:type="spellEnd"/>
      <w:r w:rsidRPr="00F37A8C">
        <w:t xml:space="preserve"> пероксидов или </w:t>
      </w:r>
      <w:proofErr w:type="spellStart"/>
      <w:r w:rsidRPr="00F37A8C">
        <w:t>азосоединений</w:t>
      </w:r>
      <w:proofErr w:type="spellEnd"/>
      <w:r w:rsidRPr="00F37A8C">
        <w:t xml:space="preserve">) имеет свои преимущества: он прост в реализации и дает воспроизводимые результаты. Однако у него есть и недостатки, такие как </w:t>
      </w:r>
      <w:r>
        <w:t>необходимость точного</w:t>
      </w:r>
      <w:r w:rsidRPr="00F37A8C">
        <w:t xml:space="preserve"> контроля за </w:t>
      </w:r>
      <w:r w:rsidR="00D65AD5">
        <w:t>процессом</w:t>
      </w:r>
      <w:r w:rsidRPr="00F37A8C">
        <w:t xml:space="preserve"> полимеризации акриловых мономеров. Это связано</w:t>
      </w:r>
      <w:r w:rsidR="00D65AD5">
        <w:t xml:space="preserve"> с</w:t>
      </w:r>
      <w:r w:rsidRPr="00F37A8C">
        <w:t xml:space="preserve"> </w:t>
      </w:r>
      <w:r>
        <w:t xml:space="preserve">влиянием множества факторов – присутствие ингибиторов (например, кислорода), добавок (растворитель, дополнительные ингибиторы и передатчики цепи), вязкость </w:t>
      </w:r>
      <w:proofErr w:type="spellStart"/>
      <w:r>
        <w:t>полимеризуемой</w:t>
      </w:r>
      <w:proofErr w:type="spellEnd"/>
      <w:r>
        <w:t xml:space="preserve"> среды, спектральные особенности источников излучения, интенсивность инициирующего излучения и пр. Сложностью описания подобных процессов является то, что в процессе полимеризации изменяются </w:t>
      </w:r>
      <w:r>
        <w:lastRenderedPageBreak/>
        <w:t xml:space="preserve">физико-механические параметры </w:t>
      </w:r>
      <w:proofErr w:type="spellStart"/>
      <w:r>
        <w:t>полимеризуемой</w:t>
      </w:r>
      <w:proofErr w:type="spellEnd"/>
      <w:r>
        <w:t xml:space="preserve"> среды, такие как вязкость, а также в ходе процесса накапливаются продукты фотохимических реакций с участием инициирующих систем, которые также могут оказывать влияние на процесс полимеризации.</w:t>
      </w:r>
      <w:r w:rsidRPr="00081494">
        <w:t xml:space="preserve"> </w:t>
      </w:r>
      <w:r w:rsidRPr="00F37A8C">
        <w:t xml:space="preserve">Это влияет на соотношение </w:t>
      </w:r>
      <w:r>
        <w:t>эффективных</w:t>
      </w:r>
      <w:r w:rsidRPr="00F37A8C">
        <w:t xml:space="preserve"> констант скоростей роста и обрыва реакционных цепей (гель-эффект), что приводит к получению </w:t>
      </w:r>
      <w:r>
        <w:t>различных</w:t>
      </w:r>
      <w:r w:rsidRPr="001901CD">
        <w:t xml:space="preserve"> </w:t>
      </w:r>
      <w:r w:rsidRPr="00F37A8C">
        <w:t>полимерных цепей</w:t>
      </w:r>
      <w:r>
        <w:t>.</w:t>
      </w:r>
    </w:p>
    <w:p w14:paraId="0B47E943" w14:textId="6160386B" w:rsidR="006E0612" w:rsidRDefault="00734987" w:rsidP="001830AD">
      <w:pPr>
        <w:pStyle w:val="a3"/>
      </w:pPr>
      <w:r>
        <w:t>Этим обусловлен</w:t>
      </w:r>
      <w:r w:rsidR="006E0612" w:rsidRPr="00DD225F">
        <w:t xml:space="preserve"> </w:t>
      </w:r>
      <w:r w:rsidR="006E0612" w:rsidRPr="006E0612">
        <w:t>постоянный</w:t>
      </w:r>
      <w:r w:rsidR="006E0612" w:rsidRPr="00DD225F">
        <w:t xml:space="preserve"> </w:t>
      </w:r>
      <w:r w:rsidR="006E0612" w:rsidRPr="006E0612">
        <w:t>интерес</w:t>
      </w:r>
      <w:r w:rsidR="006E0612" w:rsidRPr="00DD225F">
        <w:t xml:space="preserve"> к поиску новых эффективных </w:t>
      </w:r>
      <w:proofErr w:type="spellStart"/>
      <w:r w:rsidR="006E0612" w:rsidRPr="00DD225F">
        <w:t>фотоинициаторов</w:t>
      </w:r>
      <w:proofErr w:type="spellEnd"/>
      <w:r w:rsidR="006E0612" w:rsidRPr="00DD225F">
        <w:t xml:space="preserve"> полимеризации</w:t>
      </w:r>
      <w:r w:rsidR="006E0612">
        <w:t xml:space="preserve">, </w:t>
      </w:r>
      <w:r w:rsidR="006E0612" w:rsidRPr="00DD225F">
        <w:t>нахождени</w:t>
      </w:r>
      <w:r w:rsidR="006E0612">
        <w:t>ю</w:t>
      </w:r>
      <w:r w:rsidR="006E0612" w:rsidRPr="00DD225F">
        <w:t xml:space="preserve"> взаимосвязи между их строением и реакционной способностью</w:t>
      </w:r>
      <w:r w:rsidR="006E0612">
        <w:t xml:space="preserve"> и, естественно, более детальному описанию всей системы в целом. </w:t>
      </w:r>
      <w:r w:rsidR="006E0612" w:rsidRPr="00DD225F">
        <w:t xml:space="preserve">Моделирование подобных брутто-процессов </w:t>
      </w:r>
      <w:proofErr w:type="spellStart"/>
      <w:r w:rsidR="006E0612" w:rsidRPr="00DD225F">
        <w:t>фотополимеризации</w:t>
      </w:r>
      <w:proofErr w:type="spellEnd"/>
      <w:r w:rsidR="006E0612" w:rsidRPr="00DD225F">
        <w:t xml:space="preserve"> хорошо описывается рядом математических моделей, однако не позволяет соотнести свойства инициирующих систем с наблюдаемыми результатами. В первую очередь из-за того, что </w:t>
      </w:r>
      <w:r w:rsidR="006E0612">
        <w:t xml:space="preserve">при моделировании полимеризации обычно не уделяется должного внимания самому процессу </w:t>
      </w:r>
      <w:proofErr w:type="spellStart"/>
      <w:r w:rsidR="006E0612">
        <w:t>фотоинициации</w:t>
      </w:r>
      <w:proofErr w:type="spellEnd"/>
      <w:r w:rsidR="006E0612">
        <w:t xml:space="preserve">, а этот этап определяется набором элементарных реакций и сильно зависит от строения и </w:t>
      </w:r>
      <w:r w:rsidR="006350EC">
        <w:t>свойств,</w:t>
      </w:r>
      <w:r w:rsidR="006E0612">
        <w:t xml:space="preserve"> реагирующих в ходе засветки веществ.</w:t>
      </w:r>
      <w:r w:rsidR="00D65AD5">
        <w:t xml:space="preserve"> Поэтому необходимо</w:t>
      </w:r>
      <w:r w:rsidR="006350EC">
        <w:t xml:space="preserve">, чтобы была </w:t>
      </w:r>
      <w:r w:rsidR="00D65AD5">
        <w:t xml:space="preserve">модель, учитывающую эти особенности </w:t>
      </w:r>
      <w:proofErr w:type="spellStart"/>
      <w:r w:rsidR="00D65AD5">
        <w:t>фотополимеризации</w:t>
      </w:r>
      <w:proofErr w:type="spellEnd"/>
      <w:r w:rsidR="006350EC">
        <w:t>.</w:t>
      </w:r>
    </w:p>
    <w:p w14:paraId="60CC53D4" w14:textId="1234CE5A" w:rsidR="006E0612" w:rsidRDefault="006E0612" w:rsidP="001830AD">
      <w:pPr>
        <w:pStyle w:val="20"/>
      </w:pPr>
      <w:bookmarkStart w:id="4" w:name="_Toc136296692"/>
      <w:bookmarkStart w:id="5" w:name="_Toc167708155"/>
      <w:bookmarkStart w:id="6" w:name="_Toc167710058"/>
      <w:r w:rsidRPr="00644CFE">
        <w:t>Актуальность</w:t>
      </w:r>
      <w:r>
        <w:t xml:space="preserve"> работы</w:t>
      </w:r>
      <w:bookmarkEnd w:id="4"/>
      <w:bookmarkEnd w:id="5"/>
      <w:bookmarkEnd w:id="6"/>
    </w:p>
    <w:p w14:paraId="19B8D777" w14:textId="2C9455B3" w:rsidR="006E0612" w:rsidRDefault="006350EC" w:rsidP="001830AD">
      <w:pPr>
        <w:pStyle w:val="a3"/>
      </w:pPr>
      <w:r>
        <w:t>Я</w:t>
      </w:r>
      <w:r w:rsidR="006E0612">
        <w:t xml:space="preserve">вление </w:t>
      </w:r>
      <w:proofErr w:type="spellStart"/>
      <w:r w:rsidR="00D65AD5">
        <w:t>фотополимеризации</w:t>
      </w:r>
      <w:proofErr w:type="spellEnd"/>
      <w:r w:rsidR="00D65AD5">
        <w:t xml:space="preserve"> </w:t>
      </w:r>
      <w:r w:rsidR="006E0612">
        <w:t xml:space="preserve">имеет множество применений как в научной, так и в технической сферах. </w:t>
      </w:r>
      <w:r w:rsidRPr="006350EC">
        <w:t>Полимеризация, инициируемая УФ излучением</w:t>
      </w:r>
      <w:r>
        <w:t xml:space="preserve"> </w:t>
      </w:r>
      <w:r w:rsidR="006E0612">
        <w:t xml:space="preserve">является одним из наиболее эффективных методов достижения </w:t>
      </w:r>
      <w:proofErr w:type="spellStart"/>
      <w:r w:rsidR="006E0612" w:rsidRPr="0022550E">
        <w:t>квазиминутной</w:t>
      </w:r>
      <w:proofErr w:type="spellEnd"/>
      <w:r>
        <w:t xml:space="preserve"> </w:t>
      </w:r>
      <w:r w:rsidR="006E0612">
        <w:t>полимеризации т.е. полимеризации с очень высокой скоростью реакции</w:t>
      </w:r>
      <w:r>
        <w:t xml:space="preserve"> </w:t>
      </w:r>
      <w:sdt>
        <w:sdtPr>
          <w:alias w:val="To edit, see citavi.com/edit"/>
          <w:tag w:val="CitaviPlaceholder#820a0a77-7cfa-498a-a47d-76e77f5a677a"/>
          <w:id w:val="1829400888"/>
          <w:placeholder>
            <w:docPart w:val="8F51104909B34CF1A42EB37B2171CC10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Y2UyOGE1LWJkMWMtNDgwMi04MzhhLWVjZjE0YmUwMWUzOSIsIlJhbmdlTGVuZ3RoIjozLCJSZWZlcmVuY2VJZCI6IjAyYmEwODk0LWI0MDUtNDU4MC1hY2Q2LWEzNmNiOWIyMDhh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MTAuMTAwMi8oU0lDSSkxMDk3LTAxMjYoMTk5ODAyKTQ1OjI8MTMzOjpBSUQtUEk5Njk+My4wLkNPOzItRiIsIlVyaVN0cmluZyI6Imh0dHBzOi8vZG9pLm9yZy8xMC4xMDAyLyhTSUNJKTEwOTctMDEyNigxOTk4MDIpNDU6MjwxMzM6OkFJRC1QSTk2OT4zLjAuQ087Mi1GIiwiTGlua2VkUmVzb3VyY2VTdGF0dXMiOjgsIlByb3BlcnRpZXMiOnsiJGlkIjoiMTE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}</w:instrText>
          </w:r>
          <w:r>
            <w:fldChar w:fldCharType="separate"/>
          </w:r>
          <w:r>
            <w:t>[1]</w:t>
          </w:r>
          <w:r>
            <w:fldChar w:fldCharType="end"/>
          </w:r>
        </w:sdtContent>
      </w:sdt>
      <w:r w:rsidR="006E0612">
        <w:t>. Ее огромный потенциал в простом и быстром производстве материалов с особыми свойствами приводит к широкому спектру потенциальных применений. Практические приложения включают</w:t>
      </w:r>
      <w:r w:rsidR="006516FF">
        <w:t xml:space="preserve"> </w:t>
      </w:r>
      <w:r w:rsidR="006E0612">
        <w:t xml:space="preserve">нанесение покрытий </w:t>
      </w:r>
      <w:sdt>
        <w:sdtPr>
          <w:alias w:val="To edit, see citavi.com/edit"/>
          <w:tag w:val="CitaviPlaceholder#bcd7efac-95b6-4c65-9620-8d0828185980"/>
          <w:id w:val="-1982915535"/>
          <w:placeholder>
            <w:docPart w:val="A5118A92D3A249D6AF2A64C69543BC6E"/>
          </w:placeholder>
        </w:sdtPr>
        <w:sdtContent>
          <w:r w:rsidR="006E0612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5YTZkYmQ5LTRhMGUtNDlmNS05Y2U5LTJhNTIzZTg4NTYxNiIsIlJhbmdlTGVuZ3RoIjozLCJSZWZlcmVuY2VJZCI6ImFlNjJkZjFjLTI0MjYtNDA5My05NmRlLWUzM2IzYzM0ZjMx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}</w:instrText>
          </w:r>
          <w:r w:rsidR="006E0612">
            <w:fldChar w:fldCharType="separate"/>
          </w:r>
          <w:r w:rsidR="00983B76">
            <w:t>[2]</w:t>
          </w:r>
          <w:r w:rsidR="006E0612">
            <w:fldChar w:fldCharType="end"/>
          </w:r>
        </w:sdtContent>
      </w:sdt>
      <w:r w:rsidR="006E0612">
        <w:t xml:space="preserve">, тканевую инженерию </w:t>
      </w:r>
      <w:sdt>
        <w:sdtPr>
          <w:alias w:val="To edit, see citavi.com/edit"/>
          <w:tag w:val="CitaviPlaceholder#f87d8d16-b18d-46ed-a418-92af4d2f19ea"/>
          <w:id w:val="-346712585"/>
          <w:placeholder>
            <w:docPart w:val="A5118A92D3A249D6AF2A64C69543BC6E"/>
          </w:placeholder>
        </w:sdtPr>
        <w:sdtContent>
          <w:r w:rsidR="006E0612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zMDA3MTA1LTMwN2MtNDkyMC05MDc3LWVkZWFlNjI0YmEyYiIsIlJhbmdlTGVuZ3RoIjozLCJSZWZlcmVuY2VJZCI6IjBiNWMxOTZhLTc2NjItNDA1Yy04NWRjLTg2NGZiMzEzNGI0N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xNTUvMTk5MC83NDcyNyIsIlVyaVN0cmluZyI6Imh0dHBzOi8vZG9pLm9yZy8xMC4xMTU1LzE5OTAvNzQ3Mjc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}</w:instrText>
          </w:r>
          <w:r w:rsidR="006E0612">
            <w:fldChar w:fldCharType="separate"/>
          </w:r>
          <w:r w:rsidR="00983B76">
            <w:t>[3]</w:t>
          </w:r>
          <w:r w:rsidR="006E0612">
            <w:fldChar w:fldCharType="end"/>
          </w:r>
        </w:sdtContent>
      </w:sdt>
      <w:r w:rsidR="006E0612">
        <w:t xml:space="preserve">, фотолитографию </w:t>
      </w:r>
      <w:sdt>
        <w:sdtPr>
          <w:alias w:val="To edit, see citavi.com/edit"/>
          <w:tag w:val="CitaviPlaceholder#ff73119a-76c5-451a-9e62-bac8963ce73d"/>
          <w:id w:val="-420566204"/>
          <w:placeholder>
            <w:docPart w:val="A5118A92D3A249D6AF2A64C69543BC6E"/>
          </w:placeholder>
        </w:sdtPr>
        <w:sdtContent>
          <w:r w:rsidR="006E0612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kODNjNDJlLTc3YjMtNGNjZC1iMDM1LTkxMTYyYWE1OGEyMyIsIlJhbmdlTGVuZ3RoIjozLCJSZWZlcmVuY2VJZCI6IjUxYjJiMWVlLTA4OGUtNDE4My1iMWZjLTMyZGI4NTBkMzgz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}</w:instrText>
          </w:r>
          <w:r w:rsidR="006E0612">
            <w:fldChar w:fldCharType="separate"/>
          </w:r>
          <w:r w:rsidR="00983B76">
            <w:t>[4]</w:t>
          </w:r>
          <w:r w:rsidR="006E0612">
            <w:fldChar w:fldCharType="end"/>
          </w:r>
        </w:sdtContent>
      </w:sdt>
      <w:r w:rsidR="006E0612">
        <w:t xml:space="preserve">, </w:t>
      </w:r>
      <w:r w:rsidR="006E0612">
        <w:lastRenderedPageBreak/>
        <w:t xml:space="preserve">изготовление </w:t>
      </w:r>
      <w:proofErr w:type="spellStart"/>
      <w:r w:rsidR="006E0612">
        <w:t>микрожидкостных</w:t>
      </w:r>
      <w:proofErr w:type="spellEnd"/>
      <w:r w:rsidR="006E0612">
        <w:t xml:space="preserve"> устройств </w:t>
      </w:r>
      <w:sdt>
        <w:sdtPr>
          <w:alias w:val="To edit, see citavi.com/edit"/>
          <w:tag w:val="CitaviPlaceholder#c60e5777-850b-4806-8926-94e3edadfbfa"/>
          <w:id w:val="-799453152"/>
          <w:placeholder>
            <w:docPart w:val="A5118A92D3A249D6AF2A64C69543BC6E"/>
          </w:placeholder>
        </w:sdtPr>
        <w:sdtContent>
          <w:r w:rsidR="006E0612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2YjdjNzdkLTBhODAtNDI2YS1iMGYxLTgwMWY0MDJmNzdlYSIsIlJhbmdlTGVuZ3RoIjozLCJSZWZlcmVuY2VJZCI6ImFiNzViNDYzLTA5YmUtNGVlNS1iMzhjLTA0ZmQxZTk0OWQz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}</w:instrText>
          </w:r>
          <w:r w:rsidR="006E0612">
            <w:fldChar w:fldCharType="separate"/>
          </w:r>
          <w:r w:rsidR="00983B76">
            <w:t>[5]</w:t>
          </w:r>
          <w:r w:rsidR="006E0612">
            <w:fldChar w:fldCharType="end"/>
          </w:r>
        </w:sdtContent>
      </w:sdt>
      <w:r w:rsidR="006E0612">
        <w:t xml:space="preserve">, 3D-прототипирование </w:t>
      </w:r>
      <w:sdt>
        <w:sdtPr>
          <w:alias w:val="To edit, see citavi.com/edit"/>
          <w:tag w:val="CitaviPlaceholder#14568014-c381-4561-a1f1-d1e070b096fb"/>
          <w:id w:val="1444113548"/>
          <w:placeholder>
            <w:docPart w:val="A5118A92D3A249D6AF2A64C69543BC6E"/>
          </w:placeholder>
        </w:sdtPr>
        <w:sdtContent>
          <w:r w:rsidR="006E0612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1NTU5YjliLTNiZmQtNDBkNy04YjllLTAyMzZiYTRjMzk5ZCIsIlJhbmdlTGVuZ3RoIjozLCJSZWZlcmVuY2VJZCI6ImI4YTY2MmJkLTA1N2MtNDU2NS04NThhLWZiOTg3MmVmMGM5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RlY2tlciIsIlByb3RlY3RlZCI6ZmFsc2UsIlNleCI6MCwiQ3JlYXRlZEJ5IjoiX0hPTUUiLCJDcmVhdGVkT24iOiIyMDIzLTA1LTE0VDE3OjEzOjQxIiwiTW9kaWZpZWRCeSI6Il9IT01FIiwiSWQiOiIyMjI0NGNlNi0wOGNjLTQ0ZDgtOTk1Ni1kZDJjMTE3M2Y0ODAiLCJNb2RpZmllZE9uIjoiMjAyMy0wNS0xNFQxNzoxMzo0MSIsIlByb2plY3QiOnsiJGlkIjoiOCIsIiR0eXBlIjoiU3dpc3NBY2FkZW1pYy5DaXRhdmkuUHJvamVjdCwgU3dpc3NBY2FkZW1pYy5DaXRhdmkifX1dLCJDaXRhdGlvbktleSI6IkRlYzk2IiwiQ2l0YXRpb25LZXlVcGRhdGVUeXBlIjoxLCJDb2xsYWJvcmF0b3JzIjpbXSwiRGF0ZSI6IjE5OTY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}</w:instrText>
          </w:r>
          <w:r w:rsidR="006E0612">
            <w:fldChar w:fldCharType="separate"/>
          </w:r>
          <w:r w:rsidR="00983B76">
            <w:t>[6]</w:t>
          </w:r>
          <w:r w:rsidR="006E0612">
            <w:fldChar w:fldCharType="end"/>
          </w:r>
        </w:sdtContent>
      </w:sdt>
      <w:r w:rsidR="006E0612">
        <w:t xml:space="preserve"> и 4D-биопечать </w:t>
      </w:r>
      <w:sdt>
        <w:sdtPr>
          <w:alias w:val="To edit, see citavi.com/edit"/>
          <w:tag w:val="CitaviPlaceholder#764aaddc-33e3-4adc-93f1-571b1db64ea6"/>
          <w:id w:val="-46076087"/>
          <w:placeholder>
            <w:docPart w:val="A5118A92D3A249D6AF2A64C69543BC6E"/>
          </w:placeholder>
        </w:sdtPr>
        <w:sdtContent>
          <w:r w:rsidR="006E0612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zNmU3MzBlLWExMzItNDFkOC04ZGNlLTc1NWJhZDk4NTc5OCIsIlJhbmdlTGVuZ3RoIjozLCJSZWZlcmVuY2VJZCI6IjFiNmRlYTFlLTM5ZjEtNDIxMC1iYTMxLTI5MTQ3MTVhMmNh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}</w:instrText>
          </w:r>
          <w:r w:rsidR="006E0612">
            <w:fldChar w:fldCharType="separate"/>
          </w:r>
          <w:r w:rsidR="00983B76">
            <w:t>[7]</w:t>
          </w:r>
          <w:r w:rsidR="006E0612">
            <w:fldChar w:fldCharType="end"/>
          </w:r>
        </w:sdtContent>
      </w:sdt>
      <w:r w:rsidR="006E0612">
        <w:t xml:space="preserve">. </w:t>
      </w:r>
      <w:proofErr w:type="spellStart"/>
      <w:r w:rsidR="006E0612">
        <w:t>Фотополимеризация</w:t>
      </w:r>
      <w:proofErr w:type="spellEnd"/>
      <w:r w:rsidR="006E0612">
        <w:t xml:space="preserve"> также применяется в </w:t>
      </w:r>
      <w:r w:rsidR="006E0612" w:rsidRPr="00E77C5A">
        <w:t>оптике</w:t>
      </w:r>
      <w:r w:rsidR="006E0612">
        <w:t xml:space="preserve">, </w:t>
      </w:r>
      <w:r w:rsidR="006E0612" w:rsidRPr="00E77C5A">
        <w:t>медицине</w:t>
      </w:r>
      <w:r w:rsidR="006E0612">
        <w:t xml:space="preserve">, </w:t>
      </w:r>
      <w:r w:rsidR="006E0612" w:rsidRPr="00E77C5A">
        <w:t>полиграфии</w:t>
      </w:r>
      <w:r w:rsidR="006E0612">
        <w:t>,</w:t>
      </w:r>
      <w:r w:rsidR="006E0612" w:rsidRPr="00B27AD4">
        <w:t xml:space="preserve"> </w:t>
      </w:r>
      <w:r w:rsidR="006E0612" w:rsidRPr="00E77C5A">
        <w:t>оптоэлектро</w:t>
      </w:r>
      <w:r w:rsidR="006E0612">
        <w:t>н</w:t>
      </w:r>
      <w:r w:rsidR="006E0612" w:rsidRPr="00E77C5A">
        <w:t>ике</w:t>
      </w:r>
      <w:r w:rsidR="006E0612">
        <w:t xml:space="preserve">. </w:t>
      </w:r>
      <w:r w:rsidR="006E0612" w:rsidRPr="00B65979">
        <w:t xml:space="preserve">Метод </w:t>
      </w:r>
      <w:proofErr w:type="spellStart"/>
      <w:r w:rsidR="006E0612" w:rsidRPr="00B65979">
        <w:t>фотоинициируемой</w:t>
      </w:r>
      <w:proofErr w:type="spellEnd"/>
      <w:r w:rsidR="006E0612" w:rsidRPr="00B65979">
        <w:t xml:space="preserve"> радикальной полимеризации популярен</w:t>
      </w:r>
      <w:r w:rsidR="006E0612">
        <w:t xml:space="preserve"> еще и</w:t>
      </w:r>
      <w:r w:rsidR="006E0612" w:rsidRPr="00B65979">
        <w:t xml:space="preserve"> из-за того, что он позволяет проводить реакции при комнатной температуре и без растворителя, а также управлять скоростью и местом реакции. Одно из современных применений жидких </w:t>
      </w:r>
      <w:proofErr w:type="spellStart"/>
      <w:r w:rsidR="006E0612" w:rsidRPr="00B65979">
        <w:t>фотополимеризующихся</w:t>
      </w:r>
      <w:proofErr w:type="spellEnd"/>
      <w:r w:rsidR="006E0612" w:rsidRPr="00B65979">
        <w:t xml:space="preserve"> композиций, содержащих </w:t>
      </w:r>
      <w:proofErr w:type="spellStart"/>
      <w:r w:rsidR="006E0612" w:rsidRPr="00B65979">
        <w:t>олигоэфир</w:t>
      </w:r>
      <w:proofErr w:type="spellEnd"/>
      <w:r w:rsidR="006E0612" w:rsidRPr="00B65979">
        <w:t xml:space="preserve">(мет)акрилаты в качестве основы, — это </w:t>
      </w:r>
      <w:proofErr w:type="spellStart"/>
      <w:r w:rsidR="006E0612" w:rsidRPr="00B65979">
        <w:t>стереолитография</w:t>
      </w:r>
      <w:proofErr w:type="spellEnd"/>
      <w:r w:rsidR="006E0612">
        <w:t xml:space="preserve"> </w:t>
      </w:r>
      <w:sdt>
        <w:sdtPr>
          <w:alias w:val="To edit, see citavi.com/edit"/>
          <w:tag w:val="CitaviPlaceholder#da963981-72ba-4bce-99ab-e36aa373c1b7"/>
          <w:id w:val="-1781324315"/>
          <w:placeholder>
            <w:docPart w:val="A5118A92D3A249D6AF2A64C69543BC6E"/>
          </w:placeholder>
        </w:sdtPr>
        <w:sdtContent>
          <w:r w:rsidR="006E0612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zYjJlYWU0LThlNDgtNDQyNC1iYWZmLTE4NmNhZTgwMTU2MyIsIlJhbmdlTGVuZ3RoIjozLCJSZWZlcmVuY2VJZCI6IjBjZWYwNDA3LTcyNDMtNDVlYy1iOTljLTVjNmE2OGEyZWFm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}</w:instrText>
          </w:r>
          <w:r w:rsidR="006E0612">
            <w:fldChar w:fldCharType="separate"/>
          </w:r>
          <w:r w:rsidR="00983B76">
            <w:t>[8]</w:t>
          </w:r>
          <w:r w:rsidR="006E0612">
            <w:fldChar w:fldCharType="end"/>
          </w:r>
        </w:sdtContent>
      </w:sdt>
      <w:r w:rsidR="006E0612" w:rsidRPr="00B65979">
        <w:t>. Для создания трехмерного объекта можно использовать метод однофотонной полимеризации, при котором полимерные слои поочередно соединяются друг с другом</w:t>
      </w:r>
      <w:r w:rsidR="006E0612">
        <w:t xml:space="preserve">. Естественно, сами </w:t>
      </w:r>
      <w:proofErr w:type="spellStart"/>
      <w:r w:rsidR="006E0612">
        <w:t>ф</w:t>
      </w:r>
      <w:r w:rsidR="006E0612" w:rsidRPr="00BB3F1E">
        <w:t>отоинициаторы</w:t>
      </w:r>
      <w:proofErr w:type="spellEnd"/>
      <w:r w:rsidR="006E0612" w:rsidRPr="00BB3F1E">
        <w:t xml:space="preserve"> имеют большое значение для </w:t>
      </w:r>
      <w:r w:rsidR="006E0612">
        <w:t>построения</w:t>
      </w:r>
      <w:r w:rsidR="006E0612" w:rsidRPr="00BB3F1E">
        <w:t xml:space="preserve"> модели и выбора способа полимеризации. К ним предъявляются следующие требования: </w:t>
      </w:r>
    </w:p>
    <w:p w14:paraId="632EB5D6" w14:textId="77777777" w:rsidR="006E0612" w:rsidRDefault="006E0612" w:rsidP="001830AD">
      <w:pPr>
        <w:pStyle w:val="a3"/>
        <w:numPr>
          <w:ilvl w:val="0"/>
          <w:numId w:val="3"/>
        </w:numPr>
      </w:pPr>
      <w:r>
        <w:t>высокая эффективность инициирования полимеризации</w:t>
      </w:r>
    </w:p>
    <w:p w14:paraId="1202C922" w14:textId="77777777" w:rsidR="006E0612" w:rsidRDefault="006E0612" w:rsidP="001830AD">
      <w:pPr>
        <w:pStyle w:val="a3"/>
        <w:numPr>
          <w:ilvl w:val="0"/>
          <w:numId w:val="3"/>
        </w:numPr>
      </w:pPr>
      <w:r w:rsidRPr="00BB3F1E">
        <w:t>растворимость в мономерах</w:t>
      </w:r>
    </w:p>
    <w:p w14:paraId="0FEAD088" w14:textId="77777777" w:rsidR="006E0612" w:rsidRDefault="006E0612" w:rsidP="001830AD">
      <w:pPr>
        <w:pStyle w:val="a3"/>
        <w:numPr>
          <w:ilvl w:val="0"/>
          <w:numId w:val="3"/>
        </w:numPr>
      </w:pPr>
      <w:r w:rsidRPr="00BB3F1E">
        <w:t>устойчивость в ФПК</w:t>
      </w:r>
    </w:p>
    <w:p w14:paraId="3E4EA735" w14:textId="77777777" w:rsidR="006E0612" w:rsidRDefault="006E0612" w:rsidP="001830AD">
      <w:pPr>
        <w:pStyle w:val="a3"/>
        <w:numPr>
          <w:ilvl w:val="0"/>
          <w:numId w:val="3"/>
        </w:numPr>
      </w:pPr>
      <w:r w:rsidRPr="00BB3F1E">
        <w:t>слабая подверженность ингибированию полимеризации кислородом</w:t>
      </w:r>
    </w:p>
    <w:p w14:paraId="6A715FC3" w14:textId="01B763C2" w:rsidR="006E0612" w:rsidRDefault="006E0612" w:rsidP="001830AD">
      <w:pPr>
        <w:pStyle w:val="a3"/>
        <w:numPr>
          <w:ilvl w:val="0"/>
          <w:numId w:val="3"/>
        </w:numPr>
      </w:pPr>
      <w:r w:rsidRPr="00BB3F1E">
        <w:t xml:space="preserve">безвредность </w:t>
      </w:r>
    </w:p>
    <w:p w14:paraId="1A73AEEF" w14:textId="77777777" w:rsidR="006E0612" w:rsidRDefault="006E0612" w:rsidP="001830AD">
      <w:pPr>
        <w:pStyle w:val="a3"/>
        <w:numPr>
          <w:ilvl w:val="0"/>
          <w:numId w:val="3"/>
        </w:numPr>
      </w:pPr>
      <w:r w:rsidRPr="00BB3F1E">
        <w:t>малая миграция инициатора и его продуктов в ФПК и в готовом полимере.</w:t>
      </w:r>
    </w:p>
    <w:p w14:paraId="630ABA4C" w14:textId="25BA7E85" w:rsidR="006E0612" w:rsidRDefault="006E0612" w:rsidP="001830AD">
      <w:pPr>
        <w:pStyle w:val="a3"/>
      </w:pPr>
      <w:r w:rsidRPr="00BB3F1E">
        <w:t>Обычн</w:t>
      </w:r>
      <w:r>
        <w:t>о</w:t>
      </w:r>
      <w:r w:rsidRPr="00BB3F1E">
        <w:t xml:space="preserve"> </w:t>
      </w:r>
      <w:r>
        <w:t>низко</w:t>
      </w:r>
      <w:r w:rsidRPr="00BB3F1E">
        <w:t xml:space="preserve">молекулярные </w:t>
      </w:r>
      <w:proofErr w:type="spellStart"/>
      <w:r w:rsidRPr="00BB3F1E">
        <w:t>фотоинициаторы</w:t>
      </w:r>
      <w:proofErr w:type="spellEnd"/>
      <w:r w:rsidRPr="00BB3F1E">
        <w:t xml:space="preserve"> удовлетворяют первым трем требованиям</w:t>
      </w:r>
      <w:r w:rsidR="006F30BE">
        <w:t>. Д</w:t>
      </w:r>
      <w:r w:rsidRPr="00BB3F1E">
        <w:t>ля уменьшения влияния кислорода</w:t>
      </w:r>
      <w:r>
        <w:t xml:space="preserve"> </w:t>
      </w:r>
      <w:r w:rsidRPr="00BB3F1E">
        <w:t>и миграц</w:t>
      </w:r>
      <w:r>
        <w:t>ионных характеристик</w:t>
      </w:r>
      <w:r w:rsidRPr="00BB3F1E">
        <w:t xml:space="preserve"> инициатора нужно применять полифункциональные </w:t>
      </w:r>
      <w:r>
        <w:t>соединения</w:t>
      </w:r>
      <w:r w:rsidRPr="00BB3F1E">
        <w:t xml:space="preserve"> с большой молекулярной массой.</w:t>
      </w:r>
      <w:r>
        <w:t xml:space="preserve"> Также д</w:t>
      </w:r>
      <w:r w:rsidRPr="00BB3F1E">
        <w:t xml:space="preserve">ля снижения </w:t>
      </w:r>
      <w:r w:rsidR="00D65AD5">
        <w:t xml:space="preserve">их </w:t>
      </w:r>
      <w:r w:rsidRPr="00BB3F1E">
        <w:t xml:space="preserve">токсичности в полимере нужно разрабатывать </w:t>
      </w:r>
      <w:r>
        <w:t>новые соединения</w:t>
      </w:r>
      <w:r w:rsidRPr="00BB3F1E">
        <w:t xml:space="preserve"> с двумя или больше хромофорными группами, которые могут образовывать </w:t>
      </w:r>
      <w:r w:rsidR="00232FCE">
        <w:t>активные центра радикальной полимеризации</w:t>
      </w:r>
      <w:r w:rsidR="006F30BE">
        <w:t>.</w:t>
      </w:r>
      <w:r>
        <w:t xml:space="preserve"> </w:t>
      </w:r>
      <w:r w:rsidR="006F30BE">
        <w:t>В</w:t>
      </w:r>
      <w:r>
        <w:t>добавок</w:t>
      </w:r>
      <w:r w:rsidRPr="00BB3F1E">
        <w:t xml:space="preserve"> </w:t>
      </w:r>
      <w:r>
        <w:t xml:space="preserve">нужно чтобы </w:t>
      </w:r>
      <w:proofErr w:type="spellStart"/>
      <w:r>
        <w:t>фотоинициаторы</w:t>
      </w:r>
      <w:proofErr w:type="spellEnd"/>
      <w:r>
        <w:t xml:space="preserve"> </w:t>
      </w:r>
      <w:r w:rsidRPr="00BB3F1E">
        <w:lastRenderedPageBreak/>
        <w:t>име</w:t>
      </w:r>
      <w:r>
        <w:t>ли</w:t>
      </w:r>
      <w:r w:rsidRPr="00BB3F1E">
        <w:t xml:space="preserve"> </w:t>
      </w:r>
      <w:r w:rsidRPr="00B72113">
        <w:t xml:space="preserve">другие функциональные группы, как например, </w:t>
      </w:r>
      <w:proofErr w:type="spellStart"/>
      <w:r w:rsidRPr="00B72113">
        <w:t>метакрилатные</w:t>
      </w:r>
      <w:proofErr w:type="spellEnd"/>
      <w:r w:rsidRPr="00B72113">
        <w:t xml:space="preserve">, которые могут участвовать в последующих химических реакциях полимеризации. </w:t>
      </w:r>
      <w:r>
        <w:t xml:space="preserve">Одним из применяемых </w:t>
      </w:r>
      <w:proofErr w:type="spellStart"/>
      <w:r>
        <w:t>фотоинициаторов</w:t>
      </w:r>
      <w:proofErr w:type="spellEnd"/>
      <w:r>
        <w:t>, позволяющих проводить полимеризацию в толстых слоях являются о-</w:t>
      </w:r>
      <w:proofErr w:type="spellStart"/>
      <w:r>
        <w:t>бензохиноны</w:t>
      </w:r>
      <w:proofErr w:type="spellEnd"/>
      <w:r>
        <w:t xml:space="preserve">. </w:t>
      </w:r>
      <w:r w:rsidRPr="00B72113">
        <w:t>Системы на основе о-</w:t>
      </w:r>
      <w:proofErr w:type="spellStart"/>
      <w:r w:rsidRPr="00B72113">
        <w:t>бензохинонов</w:t>
      </w:r>
      <w:proofErr w:type="spellEnd"/>
      <w:r>
        <w:t xml:space="preserve"> давно изучаются в лаборатории ФППМ ИМХ РАН </w:t>
      </w:r>
      <w:sdt>
        <w:sdtPr>
          <w:alias w:val="To edit, see citavi.com/edit"/>
          <w:tag w:val="CitaviPlaceholder#81e01477-9ee4-43bf-ae73-d4cdbd615830"/>
          <w:id w:val="-1148982560"/>
          <w:placeholder>
            <w:docPart w:val="A5118A92D3A249D6AF2A64C69543BC6E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wM2MzYTFlLTAyYzMtNGU0OS1hZTZlLWM3MmYzMDg1NzRiNyIsIlJhbmdlTGVuZ3RoIjoy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}</w:instrText>
          </w:r>
          <w:r>
            <w:fldChar w:fldCharType="separate"/>
          </w:r>
          <w:r w:rsidR="00983B76">
            <w:t>[9, 10]</w:t>
          </w:r>
          <w:r>
            <w:fldChar w:fldCharType="end"/>
          </w:r>
        </w:sdtContent>
      </w:sdt>
      <w:r>
        <w:t xml:space="preserve">. </w:t>
      </w:r>
      <w:r w:rsidRPr="00F50791">
        <w:t xml:space="preserve">Изменение функциональных групп (включая </w:t>
      </w:r>
      <w:proofErr w:type="spellStart"/>
      <w:r w:rsidRPr="00F50791">
        <w:t>полимеризационноспособные</w:t>
      </w:r>
      <w:proofErr w:type="spellEnd"/>
      <w:r w:rsidRPr="00F50791">
        <w:t xml:space="preserve">) на </w:t>
      </w:r>
      <w:r>
        <w:t>периферии</w:t>
      </w:r>
      <w:r w:rsidRPr="00F50791">
        <w:t xml:space="preserve"> структуры этих соединений дает возможность улучшать важные для практики свойства </w:t>
      </w:r>
      <w:r>
        <w:t>фотополимерных композиций</w:t>
      </w:r>
      <w:r w:rsidRPr="00F50791">
        <w:t xml:space="preserve"> на их основе.</w:t>
      </w:r>
      <w:r>
        <w:t xml:space="preserve"> Для получения знаний о влиянии каждого фактора на свойства всей системы в целом необходимо проводить</w:t>
      </w:r>
      <w:r w:rsidR="00D65AD5">
        <w:t xml:space="preserve"> множество</w:t>
      </w:r>
      <w:r>
        <w:t xml:space="preserve"> эксперимент</w:t>
      </w:r>
      <w:r w:rsidR="00D65AD5">
        <w:t>ов для каждого</w:t>
      </w:r>
      <w:r>
        <w:t xml:space="preserve"> типа инициатора (даже если изменения незначительны), </w:t>
      </w:r>
      <w:r w:rsidR="00D65AD5">
        <w:t xml:space="preserve">и при разных </w:t>
      </w:r>
      <w:r>
        <w:t>концентраци</w:t>
      </w:r>
      <w:r w:rsidR="00D65AD5">
        <w:t>ях</w:t>
      </w:r>
      <w:r>
        <w:t xml:space="preserve"> </w:t>
      </w:r>
      <w:r w:rsidR="00D65AD5">
        <w:t>компоненто</w:t>
      </w:r>
      <w:r w:rsidR="006F30BE">
        <w:t>в.</w:t>
      </w:r>
      <w:r>
        <w:t xml:space="preserve"> </w:t>
      </w:r>
    </w:p>
    <w:p w14:paraId="2D99EDA5" w14:textId="1451F770" w:rsidR="006E0612" w:rsidRDefault="006E0612" w:rsidP="001830AD">
      <w:pPr>
        <w:pStyle w:val="a3"/>
      </w:pPr>
      <w:r>
        <w:t xml:space="preserve">Математическое моделирование такой системы даст возможность </w:t>
      </w:r>
      <w:r w:rsidR="006F30BE">
        <w:t>с</w:t>
      </w:r>
      <w:r>
        <w:t>прогнозировать эти свойства</w:t>
      </w:r>
      <w:r w:rsidR="006F30BE">
        <w:t>, а</w:t>
      </w:r>
      <w:r>
        <w:t xml:space="preserve"> также оптимизировать некоторые параметры, такие как интенсивность излучения, концентраци</w:t>
      </w:r>
      <w:r w:rsidR="0002676D">
        <w:t>я</w:t>
      </w:r>
      <w:r>
        <w:t xml:space="preserve"> мономера и </w:t>
      </w:r>
      <w:r w:rsidRPr="00B72113">
        <w:t>о-</w:t>
      </w:r>
      <w:proofErr w:type="spellStart"/>
      <w:r w:rsidRPr="00B72113">
        <w:t>бензохинонов</w:t>
      </w:r>
      <w:proofErr w:type="spellEnd"/>
      <w:r>
        <w:t xml:space="preserve"> для получения желаемого эффекта, найти наилучшее строение </w:t>
      </w:r>
      <w:proofErr w:type="spellStart"/>
      <w:r>
        <w:t>фотоинициатор</w:t>
      </w:r>
      <w:r w:rsidR="0002676D">
        <w:t>а</w:t>
      </w:r>
      <w:proofErr w:type="spellEnd"/>
      <w:r>
        <w:t xml:space="preserve">. Такая модель позволит лучше объяснить механизм реакции и составить комплексное понимание процессов в </w:t>
      </w:r>
      <w:r w:rsidR="005D76ED">
        <w:t>рассматриваемой</w:t>
      </w:r>
      <w:r>
        <w:t xml:space="preserve"> и подобной ей системах. </w:t>
      </w:r>
    </w:p>
    <w:p w14:paraId="5066071A" w14:textId="4EAA052C" w:rsidR="006E0612" w:rsidRDefault="006E0612" w:rsidP="001830AD">
      <w:pPr>
        <w:pStyle w:val="20"/>
      </w:pPr>
      <w:bookmarkStart w:id="7" w:name="_Toc136296693"/>
      <w:bookmarkStart w:id="8" w:name="_Toc167708156"/>
      <w:bookmarkStart w:id="9" w:name="_Toc167710059"/>
      <w:r>
        <w:t>Цель работы</w:t>
      </w:r>
      <w:bookmarkEnd w:id="7"/>
      <w:bookmarkEnd w:id="8"/>
      <w:bookmarkEnd w:id="9"/>
    </w:p>
    <w:p w14:paraId="6B9546DE" w14:textId="37AB55A8" w:rsidR="009F5E5B" w:rsidRPr="009F5E5B" w:rsidRDefault="00994560" w:rsidP="001830AD">
      <w:pPr>
        <w:pStyle w:val="a3"/>
      </w:pPr>
      <w:r>
        <w:t>Целью</w:t>
      </w:r>
      <w:r w:rsidR="00D65AD5">
        <w:t xml:space="preserve"> работы</w:t>
      </w:r>
      <w:r>
        <w:t xml:space="preserve"> </w:t>
      </w:r>
      <w:proofErr w:type="spellStart"/>
      <w:r>
        <w:t>работы</w:t>
      </w:r>
      <w:proofErr w:type="spellEnd"/>
      <w:r>
        <w:t xml:space="preserve"> является</w:t>
      </w:r>
      <w:r w:rsidR="00D65AD5">
        <w:t xml:space="preserve"> </w:t>
      </w:r>
      <w:r w:rsidR="00D65AD5" w:rsidRPr="00C27ED1">
        <w:t xml:space="preserve">построение математической модели </w:t>
      </w:r>
      <w:proofErr w:type="spellStart"/>
      <w:r w:rsidR="00D65AD5" w:rsidRPr="00C27ED1">
        <w:t>фотополимеризации</w:t>
      </w:r>
      <w:proofErr w:type="spellEnd"/>
      <w:r w:rsidR="00D65AD5" w:rsidRPr="00C27ED1">
        <w:t xml:space="preserve"> </w:t>
      </w:r>
      <w:proofErr w:type="spellStart"/>
      <w:r w:rsidR="00D65AD5" w:rsidRPr="00C27ED1">
        <w:t>олигоэфир</w:t>
      </w:r>
      <w:proofErr w:type="spellEnd"/>
      <w:r w:rsidR="00D65AD5" w:rsidRPr="00C27ED1">
        <w:t xml:space="preserve">(мет)акрилатов на основе о-хинонов в присутствии </w:t>
      </w:r>
      <w:r w:rsidR="00D65AD5" w:rsidRPr="00C27ED1">
        <w:rPr>
          <w:lang w:val="en-US"/>
        </w:rPr>
        <w:t>H</w:t>
      </w:r>
      <w:r w:rsidR="00D65AD5" w:rsidRPr="00C27ED1">
        <w:t>-доноров</w:t>
      </w:r>
      <w:r w:rsidR="00D65AD5">
        <w:t xml:space="preserve"> </w:t>
      </w:r>
      <w:r w:rsidR="00D65AD5" w:rsidRPr="00C27ED1">
        <w:t>с учетом</w:t>
      </w:r>
      <w:r w:rsidR="00D65AD5">
        <w:t xml:space="preserve"> кинетики</w:t>
      </w:r>
      <w:r w:rsidR="00D65AD5" w:rsidRPr="00C27ED1">
        <w:t xml:space="preserve"> </w:t>
      </w:r>
      <w:r w:rsidR="00D65AD5">
        <w:t xml:space="preserve">реакции </w:t>
      </w:r>
      <w:proofErr w:type="spellStart"/>
      <w:r w:rsidR="00D65AD5">
        <w:t>фотоинициирования</w:t>
      </w:r>
      <w:proofErr w:type="spellEnd"/>
      <w:r w:rsidR="00D65AD5">
        <w:t xml:space="preserve"> и </w:t>
      </w:r>
      <w:r w:rsidR="00D65AD5" w:rsidRPr="00C27ED1">
        <w:t>диффузи</w:t>
      </w:r>
      <w:r w:rsidR="00D65AD5">
        <w:t>онных процессов</w:t>
      </w:r>
      <w:r w:rsidR="00D65AD5" w:rsidRPr="00573A4E">
        <w:t xml:space="preserve">. </w:t>
      </w:r>
    </w:p>
    <w:p w14:paraId="1C70FA4B" w14:textId="72EA99C8" w:rsidR="006E0612" w:rsidRDefault="006E0612" w:rsidP="001830AD">
      <w:pPr>
        <w:pStyle w:val="20"/>
      </w:pPr>
      <w:bookmarkStart w:id="10" w:name="_Toc136296694"/>
      <w:bookmarkStart w:id="11" w:name="_Toc167708157"/>
      <w:bookmarkStart w:id="12" w:name="_Toc167710060"/>
      <w:r>
        <w:t>Задачи работы</w:t>
      </w:r>
      <w:bookmarkEnd w:id="10"/>
      <w:bookmarkEnd w:id="11"/>
      <w:bookmarkEnd w:id="12"/>
    </w:p>
    <w:p w14:paraId="353EC9EA" w14:textId="77777777" w:rsidR="006E0612" w:rsidRDefault="006E0612" w:rsidP="001830AD">
      <w:pPr>
        <w:pStyle w:val="a3"/>
      </w:pPr>
      <w:r>
        <w:t>В соответствии с данной целью решались следующие задачи:</w:t>
      </w:r>
    </w:p>
    <w:p w14:paraId="44D4F877" w14:textId="4301F163" w:rsidR="006E0612" w:rsidRDefault="006E0612" w:rsidP="001830AD">
      <w:pPr>
        <w:pStyle w:val="a3"/>
        <w:numPr>
          <w:ilvl w:val="0"/>
          <w:numId w:val="2"/>
        </w:numPr>
      </w:pPr>
      <w:r>
        <w:lastRenderedPageBreak/>
        <w:t>Построение системы дифференциальных уравнений для описания механизма фотовосстановления</w:t>
      </w:r>
      <w:r w:rsidR="002E2367">
        <w:t xml:space="preserve"> и полимеризации</w:t>
      </w:r>
    </w:p>
    <w:p w14:paraId="394CBAA2" w14:textId="36582C9F" w:rsidR="006E0612" w:rsidRDefault="006E0612" w:rsidP="001830AD">
      <w:pPr>
        <w:pStyle w:val="a3"/>
        <w:numPr>
          <w:ilvl w:val="0"/>
          <w:numId w:val="2"/>
        </w:numPr>
      </w:pPr>
      <w:r>
        <w:t>Изучение влияния параметров (констант скорост</w:t>
      </w:r>
      <w:r w:rsidR="00994560">
        <w:t>ей</w:t>
      </w:r>
      <w:r>
        <w:t xml:space="preserve">) на </w:t>
      </w:r>
      <w:r w:rsidR="002E2367">
        <w:t>концентрацию действующих компонентов в системе</w:t>
      </w:r>
    </w:p>
    <w:p w14:paraId="4FA0A4AE" w14:textId="1784F155" w:rsidR="006E0612" w:rsidRDefault="00994560" w:rsidP="001830AD">
      <w:pPr>
        <w:pStyle w:val="a3"/>
        <w:numPr>
          <w:ilvl w:val="0"/>
          <w:numId w:val="2"/>
        </w:numPr>
      </w:pPr>
      <w:r>
        <w:t>Выбор наиболее оптимального метода численного решения системы</w:t>
      </w:r>
      <w:r w:rsidR="006E0612">
        <w:t>.</w:t>
      </w:r>
    </w:p>
    <w:p w14:paraId="388D2D4B" w14:textId="254F28DB" w:rsidR="006E0612" w:rsidRDefault="002E2367" w:rsidP="001830AD">
      <w:pPr>
        <w:pStyle w:val="a3"/>
        <w:numPr>
          <w:ilvl w:val="0"/>
          <w:numId w:val="2"/>
        </w:numPr>
      </w:pPr>
      <w:r>
        <w:t>Учет диффузионных процессов при полимеризации</w:t>
      </w:r>
      <w:r w:rsidR="00994560">
        <w:t>.</w:t>
      </w:r>
    </w:p>
    <w:p w14:paraId="675E6D5B" w14:textId="68DF15B9" w:rsidR="002E2367" w:rsidRDefault="002E2367" w:rsidP="001830AD">
      <w:pPr>
        <w:pStyle w:val="a3"/>
        <w:numPr>
          <w:ilvl w:val="0"/>
          <w:numId w:val="2"/>
        </w:numPr>
      </w:pPr>
      <w:r>
        <w:t>Оценка коэффициентов диффузии</w:t>
      </w:r>
      <w:r w:rsidR="00994560">
        <w:t>.</w:t>
      </w:r>
    </w:p>
    <w:p w14:paraId="6A4E1C79" w14:textId="4927AF0F" w:rsidR="00DA335D" w:rsidRDefault="00DA335D" w:rsidP="001830AD">
      <w:pPr>
        <w:pStyle w:val="12"/>
      </w:pPr>
      <w:bookmarkStart w:id="13" w:name="_Toc136296695"/>
      <w:bookmarkStart w:id="14" w:name="_Toc167708158"/>
      <w:bookmarkStart w:id="15" w:name="_Toc167710061"/>
      <w:r>
        <w:lastRenderedPageBreak/>
        <w:t xml:space="preserve">Литературный </w:t>
      </w:r>
      <w:r w:rsidRPr="009143C3">
        <w:t>обзор</w:t>
      </w:r>
      <w:bookmarkEnd w:id="13"/>
      <w:bookmarkEnd w:id="14"/>
      <w:bookmarkEnd w:id="15"/>
    </w:p>
    <w:p w14:paraId="00E0C612" w14:textId="0E2312CD" w:rsidR="00E14C24" w:rsidRDefault="004E2653" w:rsidP="001830AD">
      <w:pPr>
        <w:pStyle w:val="a3"/>
      </w:pPr>
      <w:bookmarkStart w:id="16" w:name="_Hlk134744164"/>
      <w:r>
        <w:t xml:space="preserve">Ход реакции </w:t>
      </w:r>
      <w:proofErr w:type="spellStart"/>
      <w:r>
        <w:t>фотополимеризации</w:t>
      </w:r>
      <w:proofErr w:type="spellEnd"/>
      <w:r w:rsidR="00E14C24">
        <w:t xml:space="preserve"> определяется не только химическим строением мономера</w:t>
      </w:r>
      <w:r>
        <w:t xml:space="preserve">, непосредственно участвующим в полимеризации, </w:t>
      </w:r>
      <w:r w:rsidR="00E14C24">
        <w:t xml:space="preserve">но и свойствами </w:t>
      </w:r>
      <w:proofErr w:type="spellStart"/>
      <w:r w:rsidR="00E14C24">
        <w:t>фотоинициирующей</w:t>
      </w:r>
      <w:proofErr w:type="spellEnd"/>
      <w:r w:rsidR="00E14C24">
        <w:t xml:space="preserve"> системы. Зависимость эта</w:t>
      </w:r>
      <w:r w:rsidR="00366548">
        <w:t xml:space="preserve"> настолько </w:t>
      </w:r>
      <w:r w:rsidR="00E15B45">
        <w:t>существенна</w:t>
      </w:r>
      <w:r w:rsidR="00366548">
        <w:t xml:space="preserve">, </w:t>
      </w:r>
      <w:r w:rsidR="00E87F19">
        <w:t>что,</w:t>
      </w:r>
      <w:r w:rsidR="00366548">
        <w:t xml:space="preserve"> </w:t>
      </w:r>
      <w:proofErr w:type="spellStart"/>
      <w:r w:rsidR="00366548">
        <w:t>изме</w:t>
      </w:r>
      <w:r w:rsidR="009D29C4">
        <w:t>ив</w:t>
      </w:r>
      <w:proofErr w:type="spellEnd"/>
      <w:r w:rsidR="00366548">
        <w:t xml:space="preserve"> лишь несколько заместителей</w:t>
      </w:r>
      <w:r>
        <w:t xml:space="preserve"> в структуре инициатора</w:t>
      </w:r>
      <w:r w:rsidR="00366548">
        <w:t xml:space="preserve">, можно </w:t>
      </w:r>
      <w:r w:rsidR="009D29C4">
        <w:t>значительно</w:t>
      </w:r>
      <w:r w:rsidR="00366548">
        <w:t xml:space="preserve"> </w:t>
      </w:r>
      <w:r w:rsidR="00E87F19">
        <w:t>увеличи</w:t>
      </w:r>
      <w:r w:rsidR="009D29C4">
        <w:t>ть</w:t>
      </w:r>
      <w:r w:rsidR="00366548">
        <w:t xml:space="preserve"> или уменьш</w:t>
      </w:r>
      <w:r w:rsidR="009D29C4">
        <w:t>и</w:t>
      </w:r>
      <w:r w:rsidR="00366548">
        <w:t>ть продолжительность индукционного периода</w:t>
      </w:r>
      <w:r w:rsidR="00E87F19">
        <w:t>, а значит и время достижения нужной конверсии</w:t>
      </w:r>
      <w:r>
        <w:t xml:space="preserve"> и свойства итогового полимера.</w:t>
      </w:r>
    </w:p>
    <w:p w14:paraId="598D812C" w14:textId="519D8312" w:rsidR="008209BC" w:rsidRDefault="0058650E" w:rsidP="001830AD">
      <w:pPr>
        <w:pStyle w:val="20"/>
        <w:numPr>
          <w:ilvl w:val="0"/>
          <w:numId w:val="27"/>
        </w:numPr>
      </w:pPr>
      <w:r>
        <w:t xml:space="preserve"> </w:t>
      </w:r>
      <w:bookmarkStart w:id="17" w:name="_Toc167708159"/>
      <w:bookmarkStart w:id="18" w:name="_Toc167710062"/>
      <w:r w:rsidR="00EE0C78">
        <w:t>Ф</w:t>
      </w:r>
      <w:r w:rsidR="008209BC">
        <w:t>отоинициировани</w:t>
      </w:r>
      <w:r w:rsidR="00EE0C78">
        <w:t>е</w:t>
      </w:r>
      <w:bookmarkEnd w:id="17"/>
      <w:bookmarkEnd w:id="18"/>
    </w:p>
    <w:p w14:paraId="42FED408" w14:textId="6155A16A" w:rsidR="00DA335D" w:rsidRDefault="00DA335D" w:rsidP="001830AD">
      <w:pPr>
        <w:pStyle w:val="a3"/>
      </w:pPr>
      <w:r w:rsidRPr="00EB3250">
        <w:t>Хиноны могут претерпевать различные изменения под воздействием света. Реакция фотовосстановления соединений, содержащих карбонильную группу, в том числе хинонов</w:t>
      </w:r>
      <w:r>
        <w:t xml:space="preserve"> (</w:t>
      </w:r>
      <w:r>
        <w:rPr>
          <w:lang w:val="en-US"/>
        </w:rPr>
        <w:t>Q</w:t>
      </w:r>
      <w:r w:rsidRPr="00157670">
        <w:t>)</w:t>
      </w:r>
      <w:r w:rsidRPr="00EB3250">
        <w:t>, изучается уже около ста лет. Эта реакция привлекает внимание как с</w:t>
      </w:r>
      <w:ins w:id="19" w:author="Maxim Arsenyev" w:date="2024-05-26T11:06:00Z">
        <w:r w:rsidR="00CF17DD">
          <w:t xml:space="preserve"> </w:t>
        </w:r>
      </w:ins>
      <w:r w:rsidR="00CF17DD">
        <w:t>практической</w:t>
      </w:r>
      <w:r w:rsidR="00CF17DD" w:rsidRPr="00EB3250">
        <w:t xml:space="preserve"> </w:t>
      </w:r>
      <w:r w:rsidRPr="00EB3250">
        <w:t xml:space="preserve">точки зрения </w:t>
      </w:r>
      <w:r>
        <w:t xml:space="preserve">- </w:t>
      </w:r>
      <w:proofErr w:type="spellStart"/>
      <w:r w:rsidRPr="00EB3250">
        <w:t>фотоинициированн</w:t>
      </w:r>
      <w:r>
        <w:t>ие</w:t>
      </w:r>
      <w:proofErr w:type="spellEnd"/>
      <w:r w:rsidRPr="00EB3250">
        <w:t xml:space="preserve"> радикальн</w:t>
      </w:r>
      <w:r>
        <w:t>ой</w:t>
      </w:r>
      <w:r w:rsidRPr="00EB3250">
        <w:t xml:space="preserve"> полимеризаци</w:t>
      </w:r>
      <w:r w:rsidR="00D455AC">
        <w:t>и</w:t>
      </w:r>
      <w:r w:rsidRPr="00EB3250">
        <w:t xml:space="preserve">, устойчивость </w:t>
      </w:r>
      <w:r>
        <w:t>кубовых</w:t>
      </w:r>
      <w:r w:rsidRPr="00EB3250">
        <w:t xml:space="preserve"> красителей, фотобиохимический синтез, так и с </w:t>
      </w:r>
      <w:r w:rsidR="00D455AC">
        <w:t>исследовательской</w:t>
      </w:r>
      <w:r w:rsidRPr="00EB3250">
        <w:t xml:space="preserve"> </w:t>
      </w:r>
      <w:r>
        <w:t xml:space="preserve">- </w:t>
      </w:r>
      <w:r w:rsidRPr="00EB3250">
        <w:t>возможность экспериментальной проверки моделей переноса электрона, протона и атома водорода.</w:t>
      </w:r>
      <w:r w:rsidRPr="00157670">
        <w:t xml:space="preserve"> </w:t>
      </w:r>
      <w:r>
        <w:t xml:space="preserve">Суть реакции фотовосстановления заключается в отрыве </w:t>
      </w:r>
      <w:proofErr w:type="spellStart"/>
      <w:r>
        <w:t>фотовозбужденной</w:t>
      </w:r>
      <w:proofErr w:type="spellEnd"/>
      <w:r>
        <w:t xml:space="preserve"> молекулой акцептора </w:t>
      </w:r>
      <w:r>
        <w:rPr>
          <w:lang w:val="en-US"/>
        </w:rPr>
        <w:t>Q</w:t>
      </w:r>
      <w:r>
        <w:t xml:space="preserve">* атома водорода от молекулы Н-донора (DH) и присоединение к атому кислорода карбонильной группы. При этом образуются радикалы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QН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 xml:space="preserve"> </w:t>
      </w:r>
      <w:r w:rsidR="00891BAF">
        <w:rPr>
          <w:iCs/>
        </w:rPr>
        <w:t>(</w:t>
      </w:r>
      <w:r>
        <w:rPr>
          <w:iCs/>
        </w:rPr>
        <w:t>см.</w:t>
      </w:r>
      <w:r w:rsidR="00FF2C14">
        <w:rPr>
          <w:iCs/>
        </w:rPr>
        <w:t xml:space="preserve"> </w:t>
      </w:r>
      <w:r w:rsidR="00FF2C14">
        <w:rPr>
          <w:iCs/>
        </w:rPr>
        <w:fldChar w:fldCharType="begin"/>
      </w:r>
      <w:r w:rsidR="00FF2C14">
        <w:rPr>
          <w:iCs/>
        </w:rPr>
        <w:instrText xml:space="preserve"> REF _Ref165760492 \h </w:instrText>
      </w:r>
      <w:r w:rsidR="00FF2C14">
        <w:rPr>
          <w:iCs/>
        </w:rPr>
      </w:r>
      <w:r w:rsidR="00FF2C14">
        <w:rPr>
          <w:iCs/>
        </w:rPr>
        <w:fldChar w:fldCharType="separate"/>
      </w:r>
      <w:r w:rsidR="008954EF">
        <w:t xml:space="preserve">Схема </w:t>
      </w:r>
      <w:r w:rsidR="008954EF">
        <w:rPr>
          <w:noProof/>
        </w:rPr>
        <w:t>1</w:t>
      </w:r>
      <w:r w:rsidR="00FF2C14">
        <w:rPr>
          <w:iCs/>
        </w:rPr>
        <w:fldChar w:fldCharType="end"/>
      </w:r>
      <w:r w:rsidR="00891BAF">
        <w:rPr>
          <w:iCs/>
        </w:rPr>
        <w:t>)</w:t>
      </w:r>
      <w:r>
        <w:t xml:space="preserve">, дальнейшее превращение которых дает набор продуктов фотовосстановления </w:t>
      </w:r>
      <w:sdt>
        <w:sdtPr>
          <w:alias w:val="To edit, see citavi.com/edit"/>
          <w:tag w:val="CitaviPlaceholder#50f840fb-ebd8-41b8-a10d-ff9306652844"/>
          <w:id w:val="-1711492959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0NmI0ODhiLWFhNDUtNDkzYy05MDIyLTdiMWUzMzliNDZjZSIsIlJhbmdlTGVuZ3RoIjo0LCJSZWZlcmVuY2VJZCI6IjUwNDJhYmI5LWUyMzQtNGMzMi1iODY0LWFjMjA5Y2M5MDQwY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}</w:instrText>
          </w:r>
          <w:r>
            <w:fldChar w:fldCharType="separate"/>
          </w:r>
          <w:r w:rsidR="00983B76">
            <w:t>[14]</w:t>
          </w:r>
          <w:r>
            <w:fldChar w:fldCharType="end"/>
          </w:r>
        </w:sdtContent>
      </w:sdt>
      <w:r>
        <w:t xml:space="preserve">. Кинетика этой реакции определяет концентрацию радикалов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в первые моменты времени и концентрации всех остальных компонентов в дальнейшем.</w:t>
      </w:r>
    </w:p>
    <w:p w14:paraId="501BADF8" w14:textId="186F7C7E" w:rsidR="00EF7194" w:rsidRDefault="0060053A" w:rsidP="001830AD">
      <w:pPr>
        <w:pStyle w:val="a3"/>
      </w:pPr>
      <w:r>
        <w:rPr>
          <w:noProof/>
        </w:rPr>
        <w:lastRenderedPageBreak/>
        <w:drawing>
          <wp:inline distT="0" distB="0" distL="0" distR="0" wp14:anchorId="27AAC101" wp14:editId="348DF628">
            <wp:extent cx="3129407" cy="505545"/>
            <wp:effectExtent l="0" t="0" r="0" b="889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258426" cy="5263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mc:AlternateContent>
          <mc:Choice Requires="wps">
            <w:drawing>
              <wp:inline distT="0" distB="0" distL="0" distR="0" wp14:anchorId="0807BAA7" wp14:editId="2B905A15">
                <wp:extent cx="5940425" cy="635"/>
                <wp:effectExtent l="0" t="0" r="3175" b="6985"/>
                <wp:docPr id="17" name="Надпись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40425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49CEAA7E" w14:textId="0B38D73D" w:rsidR="008B6EE8" w:rsidRPr="00B431C8" w:rsidRDefault="008B6EE8" w:rsidP="005559F4">
                            <w:pPr>
                              <w:pStyle w:val="af2"/>
                              <w:rPr>
                                <w:noProof/>
                                <w:color w:val="000000" w:themeColor="text1"/>
                                <w:sz w:val="28"/>
                              </w:rPr>
                            </w:pPr>
                            <w:bookmarkStart w:id="20" w:name="_Ref165760492"/>
                            <w:r>
                              <w:t xml:space="preserve">Схема </w:t>
                            </w:r>
                            <w:fldSimple w:instr=" SEQ Схема \* ARABIC ">
                              <w:r>
                                <w:rPr>
                                  <w:noProof/>
                                </w:rPr>
                                <w:t>1</w:t>
                              </w:r>
                            </w:fldSimple>
                            <w:bookmarkEnd w:id="20"/>
                            <w:r>
                              <w:t xml:space="preserve">. </w:t>
                            </w:r>
                            <w:r w:rsidRPr="00140200">
                              <w:t>Общая схема реакции фотовосстановления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w14:anchorId="0807BAA7" id="_x0000_t202" coordsize="21600,21600" o:spt="202" path="m,l,21600r21600,l21600,xe">
                <v:stroke joinstyle="miter"/>
                <v:path gradientshapeok="t" o:connecttype="rect"/>
              </v:shapetype>
              <v:shape id="Надпись 17" o:spid="_x0000_s1026" type="#_x0000_t202" style="width:467.75pt;height: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" stroked="f">
                <v:textbox style="mso-fit-shape-to-text:t" inset="0,0,0,0">
                  <w:txbxContent>
                    <w:p w14:paraId="49CEAA7E" w14:textId="0B38D73D" w:rsidR="008B6EE8" w:rsidRPr="00B431C8" w:rsidRDefault="008B6EE8" w:rsidP="005559F4">
                      <w:pPr>
                        <w:pStyle w:val="af2"/>
                        <w:rPr>
                          <w:noProof/>
                          <w:color w:val="000000" w:themeColor="text1"/>
                          <w:sz w:val="28"/>
                        </w:rPr>
                      </w:pPr>
                      <w:bookmarkStart w:id="21" w:name="_Ref165760492"/>
                      <w:r>
                        <w:t xml:space="preserve">Схема </w:t>
                      </w:r>
                      <w:fldSimple w:instr=" SEQ Схема \* ARABIC ">
                        <w:r>
                          <w:rPr>
                            <w:noProof/>
                          </w:rPr>
                          <w:t>1</w:t>
                        </w:r>
                      </w:fldSimple>
                      <w:bookmarkEnd w:id="21"/>
                      <w:r>
                        <w:t xml:space="preserve">. </w:t>
                      </w:r>
                      <w:r w:rsidRPr="00140200">
                        <w:t>Общая схема реакции фотовосстановления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7AA3D6A1" w14:textId="7931ED06" w:rsidR="00DA335D" w:rsidRPr="009143C3" w:rsidRDefault="00D65AD5" w:rsidP="001830AD">
      <w:pPr>
        <w:pStyle w:val="31"/>
      </w:pPr>
      <w:bookmarkStart w:id="22" w:name="_Toc167708160"/>
      <w:bookmarkStart w:id="23" w:name="_Hlk134744241"/>
      <w:bookmarkStart w:id="24" w:name="_Toc167710063"/>
      <w:bookmarkEnd w:id="16"/>
      <w:r>
        <w:t>Активация хинона</w:t>
      </w:r>
      <w:bookmarkEnd w:id="22"/>
      <w:bookmarkEnd w:id="24"/>
    </w:p>
    <w:p w14:paraId="7A0ACC48" w14:textId="19817E28" w:rsidR="00496D26" w:rsidRDefault="00DA335D" w:rsidP="001830AD">
      <w:pPr>
        <w:pStyle w:val="a3"/>
      </w:pPr>
      <w:r>
        <w:t xml:space="preserve">Фотовосстановление </w:t>
      </w:r>
      <w:r>
        <w:rPr>
          <w:lang w:val="en-US"/>
        </w:rPr>
        <w:t>Q</w:t>
      </w:r>
      <w:r>
        <w:t xml:space="preserve">, начинается с </w:t>
      </w:r>
      <w:r w:rsidR="00D65AD5">
        <w:t>активации</w:t>
      </w:r>
      <w:r>
        <w:t xml:space="preserve"> молекулы хинона. Процессы, связанные с поглощением света, а также соотношение энергий различных возбужденных состояний хинонов представлены на </w:t>
      </w:r>
      <w:r>
        <w:fldChar w:fldCharType="begin"/>
      </w:r>
      <w:r>
        <w:instrText xml:space="preserve"> REF _Ref136034181 \h </w:instrText>
      </w:r>
      <w:r>
        <w:fldChar w:fldCharType="separate"/>
      </w:r>
      <w:r w:rsidR="008954EF">
        <w:t xml:space="preserve">Схема </w:t>
      </w:r>
      <w:r w:rsidR="008954EF">
        <w:rPr>
          <w:noProof/>
        </w:rPr>
        <w:t>2</w:t>
      </w:r>
      <w:r>
        <w:fldChar w:fldCharType="end"/>
      </w:r>
      <w:r>
        <w:t xml:space="preserve">. </w:t>
      </w:r>
    </w:p>
    <w:p w14:paraId="52D716F1" w14:textId="7F7A3CD6" w:rsidR="00496D26" w:rsidRDefault="00496D26" w:rsidP="001830AD">
      <w:pPr>
        <w:pStyle w:val="a3"/>
      </w:pPr>
      <w:r>
        <w:rPr>
          <w:noProof/>
        </w:rPr>
        <mc:AlternateContent>
          <mc:Choice Requires="wpg">
            <w:drawing>
              <wp:inline distT="0" distB="0" distL="0" distR="0" wp14:anchorId="0F7CCA18" wp14:editId="4161A102">
                <wp:extent cx="5721927" cy="2921437"/>
                <wp:effectExtent l="0" t="0" r="0" b="0"/>
                <wp:docPr id="41" name="Группа 4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721927" cy="2921437"/>
                          <a:chOff x="-1644427" y="59691"/>
                          <a:chExt cx="5721927" cy="2921437"/>
                        </a:xfrm>
                      </wpg:grpSpPr>
                      <pic:pic xmlns:pic="http://schemas.openxmlformats.org/drawingml/2006/picture">
                        <pic:nvPicPr>
                          <pic:cNvPr id="1" name="Рисунок 1"/>
                          <pic:cNvPicPr>
                            <a:picLocks noChangeAspect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-602756" y="59691"/>
                            <a:ext cx="3717366" cy="2742152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8" name="Надпись 18"/>
                        <wps:cNvSpPr txBox="1"/>
                        <wps:spPr>
                          <a:xfrm>
                            <a:off x="-1644427" y="2803674"/>
                            <a:ext cx="5721927" cy="177454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2097ED60" w14:textId="40A3E9DF" w:rsidR="008B6EE8" w:rsidRPr="009D6F1E" w:rsidRDefault="008B6EE8" w:rsidP="005559F4">
                              <w:pPr>
                                <w:pStyle w:val="af2"/>
                                <w:rPr>
                                  <w:rFonts w:eastAsia="SimSun"/>
                                  <w:noProof/>
                                  <w:lang w:eastAsia="en-US"/>
                                </w:rPr>
                              </w:pPr>
                              <w:bookmarkStart w:id="25" w:name="_Ref136034181"/>
                              <w:r>
                                <w:t xml:space="preserve">Схема </w:t>
                              </w:r>
                              <w:fldSimple w:instr=" SEQ Схема \* ARABIC ">
                                <w:r>
                                  <w:rPr>
                                    <w:noProof/>
                                  </w:rPr>
                                  <w:t>2</w:t>
                                </w:r>
                              </w:fldSimple>
                              <w:bookmarkEnd w:id="25"/>
                              <w:r w:rsidRPr="00932240">
                                <w:t>. Энергетическая диаграмма переходов при сенсибилизации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0F7CCA18" id="Группа 41" o:spid="_x0000_s1027" style="width:450.55pt;height:230.05pt;mso-position-horizontal-relative:char;mso-position-vertical-relative:line" coordorigin="-16444,596" coordsize="57219,2921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Рисунок 1" o:spid="_x0000_s1028" type="#_x0000_t75" style="position:absolute;left:-6027;top:596;width:37173;height:2742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">
                  <v:imagedata r:id="rId10" o:title=""/>
                </v:shape>
                <v:shape id="Надпись 18" o:spid="_x0000_s1029" type="#_x0000_t202" style="position:absolute;left:-16444;top:28036;width:57219;height:17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" stroked="f">
                  <v:textbox inset="0,0,0,0">
                    <w:txbxContent>
                      <w:p w14:paraId="2097ED60" w14:textId="40A3E9DF" w:rsidR="008B6EE8" w:rsidRPr="009D6F1E" w:rsidRDefault="008B6EE8" w:rsidP="005559F4">
                        <w:pPr>
                          <w:pStyle w:val="af2"/>
                          <w:rPr>
                            <w:rFonts w:eastAsia="SimSun"/>
                            <w:noProof/>
                            <w:lang w:eastAsia="en-US"/>
                          </w:rPr>
                        </w:pPr>
                        <w:bookmarkStart w:id="26" w:name="_Ref136034181"/>
                        <w:r>
                          <w:t xml:space="preserve">Схема </w:t>
                        </w:r>
                        <w:fldSimple w:instr=" SEQ Схема \* ARABIC ">
                          <w:r>
                            <w:rPr>
                              <w:noProof/>
                            </w:rPr>
                            <w:t>2</w:t>
                          </w:r>
                        </w:fldSimple>
                        <w:bookmarkEnd w:id="26"/>
                        <w:r w:rsidRPr="00932240">
                          <w:t>. Энергетическая диаграмма переходов при сенсибилизации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6524711D" w14:textId="2B512574" w:rsidR="00DA335D" w:rsidRDefault="00DA335D" w:rsidP="003007F1">
      <w:pPr>
        <w:pStyle w:val="a3"/>
      </w:pPr>
      <w:r w:rsidRPr="003007F1">
        <w:rPr>
          <w:rStyle w:val="a9"/>
        </w:rPr>
        <w:t xml:space="preserve">Молекула </w:t>
      </w:r>
      <w:proofErr w:type="spellStart"/>
      <w:r w:rsidRPr="003007F1">
        <w:rPr>
          <w:rStyle w:val="a9"/>
        </w:rPr>
        <w:t>фотоакцептора</w:t>
      </w:r>
      <w:proofErr w:type="spellEnd"/>
      <w:r w:rsidRPr="003007F1">
        <w:rPr>
          <w:rStyle w:val="a9"/>
        </w:rPr>
        <w:t xml:space="preserve"> при поглощении света </w:t>
      </w:r>
      <m:oMath>
        <m:sSub>
          <m:sSubPr>
            <m:ctrlPr>
              <w:rPr>
                <w:rStyle w:val="a9"/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Style w:val="a9"/>
                <w:rFonts w:ascii="Cambria Math" w:hAnsi="Cambria Math"/>
              </w:rPr>
              <m:t>hν</m:t>
            </m:r>
          </m:e>
          <m:sub>
            <m:r>
              <w:rPr>
                <w:rStyle w:val="a9"/>
                <w:rFonts w:ascii="Cambria Math" w:hAnsi="Cambria Math"/>
              </w:rPr>
              <m:t>1</m:t>
            </m:r>
          </m:sub>
        </m:sSub>
      </m:oMath>
      <w:r w:rsidRPr="003007F1">
        <w:rPr>
          <w:rStyle w:val="a9"/>
        </w:rPr>
        <w:t xml:space="preserve">или </w:t>
      </w:r>
      <m:oMath>
        <m:sSub>
          <m:sSubPr>
            <m:ctrlPr>
              <w:rPr>
                <w:rStyle w:val="a9"/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Style w:val="a9"/>
                <w:rFonts w:ascii="Cambria Math" w:hAnsi="Cambria Math"/>
              </w:rPr>
              <m:t>hν</m:t>
            </m:r>
          </m:e>
          <m:sub>
            <m:r>
              <w:rPr>
                <w:rStyle w:val="a9"/>
                <w:rFonts w:ascii="Cambria Math" w:hAnsi="Cambria Math"/>
              </w:rPr>
              <m:t>2</m:t>
            </m:r>
          </m:sub>
        </m:sSub>
      </m:oMath>
      <w:r w:rsidRPr="003007F1">
        <w:rPr>
          <w:rStyle w:val="a9"/>
        </w:rPr>
        <w:t xml:space="preserve"> переходит в возбужденное синглетное состояние </w:t>
      </w:r>
      <m:oMath>
        <m:r>
          <w:rPr>
            <w:rStyle w:val="a9"/>
            <w:rFonts w:ascii="Cambria Math" w:hAnsi="Cambria Math"/>
          </w:rPr>
          <m:t xml:space="preserve"> </m:t>
        </m:r>
        <m:sSub>
          <m:sSubPr>
            <m:ctrlPr>
              <w:rPr>
                <w:rStyle w:val="a9"/>
                <w:rFonts w:ascii="Cambria Math" w:hAnsi="Cambria Math"/>
                <w:i/>
              </w:rPr>
            </m:ctrlPr>
          </m:sSubPr>
          <m:e>
            <m:r>
              <w:rPr>
                <w:rStyle w:val="a9"/>
                <w:rFonts w:ascii="Cambria Math" w:hAnsi="Cambria Math"/>
              </w:rPr>
              <m:t>S</m:t>
            </m:r>
          </m:e>
          <m:sub>
            <m:r>
              <w:rPr>
                <w:rStyle w:val="a9"/>
                <w:rFonts w:ascii="Cambria Math" w:hAnsi="Cambria Math"/>
              </w:rPr>
              <m:t>ππ*</m:t>
            </m:r>
          </m:sub>
        </m:sSub>
      </m:oMath>
      <w:r w:rsidRPr="003007F1">
        <w:rPr>
          <w:rStyle w:val="a9"/>
        </w:rPr>
        <w:t xml:space="preserve"> или </w:t>
      </w:r>
      <m:oMath>
        <m:r>
          <w:rPr>
            <w:rStyle w:val="a9"/>
            <w:rFonts w:ascii="Cambria Math" w:hAnsi="Cambria Math"/>
          </w:rPr>
          <m:t xml:space="preserve"> </m:t>
        </m:r>
        <m:sSub>
          <m:sSubPr>
            <m:ctrlPr>
              <w:rPr>
                <w:rStyle w:val="a9"/>
                <w:rFonts w:ascii="Cambria Math" w:hAnsi="Cambria Math"/>
                <w:i/>
              </w:rPr>
            </m:ctrlPr>
          </m:sSubPr>
          <m:e>
            <m:r>
              <w:rPr>
                <w:rStyle w:val="a9"/>
                <w:rFonts w:ascii="Cambria Math" w:hAnsi="Cambria Math"/>
              </w:rPr>
              <m:t>S</m:t>
            </m:r>
          </m:e>
          <m:sub>
            <m:r>
              <w:rPr>
                <w:rStyle w:val="a9"/>
                <w:rFonts w:ascii="Cambria Math" w:hAnsi="Cambria Math"/>
              </w:rPr>
              <m:t>nπ*</m:t>
            </m:r>
          </m:sub>
        </m:sSub>
      </m:oMath>
      <w:r w:rsidRPr="003007F1">
        <w:rPr>
          <w:rStyle w:val="a9"/>
        </w:rPr>
        <w:t xml:space="preserve">. После чего происходит внутренняя и интеркомбинационная конверсия, и молекула оказывается в низшем возбужденном триплетном состоянии </w:t>
      </w:r>
      <m:oMath>
        <m:sSub>
          <m:sSubPr>
            <m:ctrlPr>
              <w:rPr>
                <w:rStyle w:val="a9"/>
                <w:rFonts w:ascii="Cambria Math" w:hAnsi="Cambria Math"/>
                <w:i/>
              </w:rPr>
            </m:ctrlPr>
          </m:sSubPr>
          <m:e>
            <m:r>
              <w:rPr>
                <w:rStyle w:val="a9"/>
                <w:rFonts w:ascii="Cambria Math" w:hAnsi="Cambria Math"/>
              </w:rPr>
              <m:t>T</m:t>
            </m:r>
          </m:e>
          <m:sub>
            <m:r>
              <w:rPr>
                <w:rStyle w:val="a9"/>
                <w:rFonts w:ascii="Cambria Math" w:hAnsi="Cambria Math"/>
              </w:rPr>
              <m:t>nπ*</m:t>
            </m:r>
          </m:sub>
        </m:sSub>
      </m:oMath>
      <w:r w:rsidRPr="003007F1">
        <w:rPr>
          <w:rStyle w:val="a9"/>
        </w:rPr>
        <w:t xml:space="preserve">. </w:t>
      </w:r>
      <w:r w:rsidR="00FE386D" w:rsidRPr="003007F1">
        <w:rPr>
          <w:rStyle w:val="a9"/>
        </w:rPr>
        <w:t>Константа скорости</w:t>
      </w:r>
      <w:r w:rsidRPr="003007F1">
        <w:rPr>
          <w:rStyle w:val="a9"/>
        </w:rPr>
        <w:t xml:space="preserve"> этого перехода лежит в диапазоне</w:t>
      </w:r>
      <m:oMath>
        <m:r>
          <w:rPr>
            <w:rStyle w:val="a9"/>
            <w:rFonts w:ascii="Cambria Math" w:hAnsi="Cambria Math"/>
          </w:rPr>
          <m:t xml:space="preserve"> </m:t>
        </m:r>
        <m:sSup>
          <m:sSupPr>
            <m:ctrlPr>
              <w:rPr>
                <w:rStyle w:val="a9"/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Style w:val="a9"/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Style w:val="a9"/>
                <w:rFonts w:ascii="Cambria Math" w:hAnsi="Cambria Math"/>
              </w:rPr>
              <m:t>10</m:t>
            </m:r>
          </m:sup>
        </m:sSup>
        <m:r>
          <m:rPr>
            <m:sty m:val="b"/>
          </m:rPr>
          <w:rPr>
            <w:rStyle w:val="a9"/>
            <w:rFonts w:ascii="Cambria Math" w:hAnsi="Cambria Math"/>
          </w:rPr>
          <m:t>-</m:t>
        </m:r>
        <m:sSup>
          <m:sSupPr>
            <m:ctrlPr>
              <w:rPr>
                <w:rStyle w:val="a9"/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Style w:val="a9"/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Style w:val="a9"/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Style w:val="a9"/>
                <w:rFonts w:ascii="Cambria Math" w:hAnsi="Cambria Math"/>
                <w:b/>
                <w:bCs/>
              </w:rPr>
            </m:ctrlPr>
          </m:sSupPr>
          <m:e>
            <m:r>
              <m:rPr>
                <m:sty m:val="b"/>
              </m:rPr>
              <w:rPr>
                <w:rStyle w:val="a9"/>
                <w:rFonts w:ascii="Cambria Math" w:hAnsi="Cambria Math"/>
              </w:rPr>
              <m:t xml:space="preserve"> с</m:t>
            </m:r>
          </m:e>
          <m:sup>
            <m:r>
              <m:rPr>
                <m:sty m:val="bi"/>
              </m:rPr>
              <w:rPr>
                <w:rStyle w:val="a9"/>
                <w:rFonts w:ascii="Cambria Math" w:hAnsi="Cambria Math"/>
              </w:rPr>
              <m:t>-1</m:t>
            </m:r>
          </m:sup>
        </m:sSup>
      </m:oMath>
      <w:r w:rsidR="00070CB4" w:rsidRPr="003007F1">
        <w:rPr>
          <w:rStyle w:val="a9"/>
        </w:rPr>
        <w:t xml:space="preserve"> </w:t>
      </w:r>
      <w:sdt>
        <w:sdtPr>
          <w:rPr>
            <w:rStyle w:val="a9"/>
          </w:rPr>
          <w:alias w:val="To edit, see citavi.com/edit"/>
          <w:tag w:val="CitaviPlaceholder#ac3ab065-2127-4ff2-a559-594cdd1f369a"/>
          <w:id w:val="-655450923"/>
          <w:placeholder>
            <w:docPart w:val="FE1116633F4343CF915FE9D2BB5FA29C"/>
          </w:placeholder>
        </w:sdtPr>
        <w:sdtContent>
          <w:r w:rsidR="00070CB4" w:rsidRPr="003007F1">
            <w:rPr>
              <w:rStyle w:val="a9"/>
            </w:rPr>
            <w:fldChar w:fldCharType="begin"/>
          </w:r>
          <w:r w:rsidR="000D08D2" w:rsidRPr="003007F1">
            <w:rPr>
              <w:rStyle w:val="a9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lZmQ2N2U0LTE5YjAtNGYxZS1iOGYzLTM4MTc5OGI2NWFmYSIsIlJhbmdlTGVuZ3RoIjo0LCJSZWZlcmVuY2VJZCI6IjU0ZThmZGUzLTFkM2YtNDkyYi04ZDJlLWIzMzZhNTc5MDFj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}</w:instrText>
          </w:r>
          <w:r w:rsidR="00070CB4" w:rsidRPr="003007F1">
            <w:rPr>
              <w:rStyle w:val="a9"/>
            </w:rPr>
            <w:fldChar w:fldCharType="separate"/>
          </w:r>
          <w:r w:rsidR="00983B76" w:rsidRPr="003007F1">
            <w:rPr>
              <w:rStyle w:val="a9"/>
            </w:rPr>
            <w:t>[10]</w:t>
          </w:r>
          <w:r w:rsidR="00070CB4" w:rsidRPr="003007F1">
            <w:rPr>
              <w:rStyle w:val="a9"/>
            </w:rPr>
            <w:fldChar w:fldCharType="end"/>
          </w:r>
        </w:sdtContent>
      </w:sdt>
      <w:r w:rsidRPr="003007F1">
        <w:rPr>
          <w:rStyle w:val="a9"/>
        </w:rPr>
        <w:t xml:space="preserve">, а время жизни низших возбужденных триплетных состояний для некоторых </w:t>
      </w:r>
      <w:proofErr w:type="spellStart"/>
      <w:r w:rsidRPr="003007F1">
        <w:rPr>
          <w:rStyle w:val="a9"/>
        </w:rPr>
        <w:t>бензофенонов</w:t>
      </w:r>
      <w:proofErr w:type="spellEnd"/>
      <w:r w:rsidRPr="003007F1">
        <w:rPr>
          <w:rStyle w:val="a9"/>
        </w:rPr>
        <w:t xml:space="preserve"> и хинонов </w:t>
      </w:r>
      <w:r w:rsidR="004C365F" w:rsidRPr="003007F1">
        <w:rPr>
          <w:rStyle w:val="a9"/>
        </w:rPr>
        <w:t>составляет около</w:t>
      </w:r>
      <w:r w:rsidR="004021A3" w:rsidRPr="003007F1">
        <w:rPr>
          <w:rStyle w:val="a9"/>
        </w:rPr>
        <w:t xml:space="preserve"> </w:t>
      </w:r>
      <m:oMath>
        <m:sSup>
          <m:sSupPr>
            <m:ctrlPr>
              <w:rPr>
                <w:rStyle w:val="a9"/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Style w:val="a9"/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Style w:val="a9"/>
                <w:rFonts w:ascii="Cambria Math" w:hAnsi="Cambria Math"/>
              </w:rPr>
              <m:t>-6</m:t>
            </m:r>
          </m:sup>
        </m:sSup>
        <m:r>
          <m:rPr>
            <m:sty m:val="bi"/>
          </m:rPr>
          <w:rPr>
            <w:rStyle w:val="a9"/>
            <w:rFonts w:ascii="Cambria Math" w:hAnsi="Cambria Math"/>
          </w:rPr>
          <m:t>с</m:t>
        </m:r>
      </m:oMath>
      <w:r w:rsidR="004021A3" w:rsidRPr="003007F1">
        <w:rPr>
          <w:rStyle w:val="a9"/>
        </w:rPr>
        <w:t xml:space="preserve"> </w:t>
      </w:r>
      <w:sdt>
        <w:sdtPr>
          <w:rPr>
            <w:rStyle w:val="a9"/>
          </w:rPr>
          <w:alias w:val="To edit, see citavi.com/edit"/>
          <w:tag w:val="CitaviPlaceholder#0b1a94b5-b7ed-4cf2-87c8-11f42b644460"/>
          <w:id w:val="-765151284"/>
          <w:placeholder>
            <w:docPart w:val="DefaultPlaceholder_-1854013440"/>
          </w:placeholder>
        </w:sdtPr>
        <w:sdtContent>
          <w:r w:rsidR="004021A3" w:rsidRPr="003007F1">
            <w:rPr>
              <w:rStyle w:val="a9"/>
            </w:rPr>
            <w:fldChar w:fldCharType="begin"/>
          </w:r>
          <w:r w:rsidR="000D08D2" w:rsidRPr="003007F1">
            <w:rPr>
              <w:rStyle w:val="a9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NmQ0ZWFmLTNjZTctNGI2NC1hYmM1LTYxYjQzZjhjM2MxYyIsIlJhbmdlTGVuZ3RoIjo0LCJSZWZlcmVuY2VJZCI6ImU4NDcwNzBmLWIyMDUtNDYxYi04YWI1LWJlMWJhYTJjYjUz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FZGl0b3JzIjpbXSwiRXZhbHVhdGlvbkNvbXBsZXhpdHkiOjAsIkV2YWx1YXRpb25Tb3VyY2VUZXh0Rm9ybWF0IjowLCJHcm91cHMiOltdLCJIYXNMYWJlbDEiOmZhbHNlLCJIYXNMYWJlbDIiOmZhbHNlLCJJc2JuIjoiMDQ3MTEzMDkwNyI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mh0dHA6Ly93d3cud29ybGRjYXQub3JnL29jbGMvNzk5NDc4Mzk0IiwiVXJpU3RyaW5nIjoiaHR0cDovL3d3dy53b3JsZGNhdC5vcmcvb2NsYy83OTk0NzgzOTQ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}</w:instrText>
          </w:r>
          <w:r w:rsidR="004021A3" w:rsidRPr="003007F1">
            <w:rPr>
              <w:rStyle w:val="a9"/>
            </w:rPr>
            <w:fldChar w:fldCharType="separate"/>
          </w:r>
          <w:r w:rsidR="00983B76" w:rsidRPr="003007F1">
            <w:rPr>
              <w:rStyle w:val="a9"/>
            </w:rPr>
            <w:t>[15]</w:t>
          </w:r>
          <w:r w:rsidR="004021A3" w:rsidRPr="003007F1">
            <w:rPr>
              <w:rStyle w:val="a9"/>
            </w:rPr>
            <w:fldChar w:fldCharType="end"/>
          </w:r>
        </w:sdtContent>
      </w:sdt>
      <w:r w:rsidR="004C365F" w:rsidRPr="003007F1">
        <w:rPr>
          <w:rStyle w:val="a9"/>
        </w:rPr>
        <w:t>:</w:t>
      </w:r>
      <w:r w:rsidRPr="003007F1">
        <w:rPr>
          <w:rStyle w:val="a9"/>
        </w:rPr>
        <w:t xml:space="preserve"> </w:t>
      </w:r>
      <m:oMath>
        <m:sSup>
          <m:sSupPr>
            <m:ctrlPr>
              <w:rPr>
                <w:rStyle w:val="a9"/>
                <w:rFonts w:ascii="Cambria Math" w:hAnsi="Cambria Math"/>
                <w:i/>
              </w:rPr>
            </m:ctrlPr>
          </m:sSupPr>
          <m:e>
            <m:r>
              <w:rPr>
                <w:rStyle w:val="a9"/>
                <w:rFonts w:ascii="Cambria Math" w:hAnsi="Cambria Math"/>
              </w:rPr>
              <m:t>~10</m:t>
            </m:r>
          </m:e>
          <m:sup>
            <m:r>
              <w:rPr>
                <w:rStyle w:val="a9"/>
                <w:rFonts w:ascii="Cambria Math" w:hAnsi="Cambria Math"/>
              </w:rPr>
              <m:t>-5</m:t>
            </m:r>
          </m:sup>
        </m:sSup>
        <m:r>
          <m:rPr>
            <m:sty m:val="bi"/>
          </m:rPr>
          <w:rPr>
            <w:rStyle w:val="a9"/>
            <w:rFonts w:ascii="Cambria Math" w:hAnsi="Cambria Math"/>
          </w:rPr>
          <m:t>с</m:t>
        </m:r>
      </m:oMath>
      <w:r w:rsidRPr="003007F1">
        <w:rPr>
          <w:rStyle w:val="a9"/>
        </w:rPr>
        <w:t xml:space="preserve"> (для</w:t>
      </w:r>
      <w:r w:rsidR="001C245A" w:rsidRPr="003007F1">
        <w:rPr>
          <w:rStyle w:val="a9"/>
        </w:rPr>
        <w:t xml:space="preserve"> </w:t>
      </w:r>
      <w:r w:rsidRPr="003007F1">
        <w:rPr>
          <w:rStyle w:val="a9"/>
        </w:rPr>
        <w:t>9,10-фенантренхинона</w:t>
      </w:r>
      <w:r w:rsidR="0052077A" w:rsidRPr="003007F1">
        <w:rPr>
          <w:rStyle w:val="a9"/>
        </w:rPr>
        <w:t>)</w:t>
      </w:r>
      <w:r w:rsidR="001C245A" w:rsidRPr="003007F1">
        <w:rPr>
          <w:rStyle w:val="a9"/>
        </w:rPr>
        <w:t xml:space="preserve"> </w:t>
      </w:r>
      <w:sdt>
        <w:sdtPr>
          <w:rPr>
            <w:rStyle w:val="a9"/>
          </w:rPr>
          <w:alias w:val="To edit, see citavi.com/edit"/>
          <w:tag w:val="CitaviPlaceholder#e45f7103-d8e4-485d-8fa0-82ab9fb25e89"/>
          <w:id w:val="59528030"/>
          <w:placeholder>
            <w:docPart w:val="7E86EFAF981248C59ADA07BF0CF62A4E"/>
          </w:placeholder>
        </w:sdtPr>
        <w:sdtContent>
          <w:r w:rsidR="001C245A" w:rsidRPr="003007F1">
            <w:rPr>
              <w:rStyle w:val="a9"/>
            </w:rPr>
            <w:fldChar w:fldCharType="begin"/>
          </w:r>
          <w:r w:rsidR="000D08D2" w:rsidRPr="003007F1">
            <w:rPr>
              <w:rStyle w:val="a9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3ZDYwNWZhLTViOWItNGEyYy05NTMzLWJhZWZkMDZiY2U4MSIsIlJhbmdlTGVuZ3RoIjo0LCJSZWZlcmVuY2VJZCI6IjhhMWFlOGEzLWJmOWEtNDU2OS04YzczLTMwN2FhOTY0YTkw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}</w:instrText>
          </w:r>
          <w:r w:rsidR="001C245A" w:rsidRPr="003007F1">
            <w:rPr>
              <w:rStyle w:val="a9"/>
            </w:rPr>
            <w:fldChar w:fldCharType="separate"/>
          </w:r>
          <w:r w:rsidR="00983B76" w:rsidRPr="003007F1">
            <w:rPr>
              <w:rStyle w:val="a9"/>
            </w:rPr>
            <w:t>[16]</w:t>
          </w:r>
          <w:r w:rsidR="001C245A" w:rsidRPr="003007F1">
            <w:rPr>
              <w:rStyle w:val="a9"/>
            </w:rPr>
            <w:fldChar w:fldCharType="end"/>
          </w:r>
        </w:sdtContent>
      </w:sdt>
      <w:r w:rsidR="001C245A" w:rsidRPr="003007F1">
        <w:rPr>
          <w:rStyle w:val="a9"/>
        </w:rPr>
        <w:t xml:space="preserve"> ;</w:t>
      </w:r>
      <w:r w:rsidRPr="003007F1">
        <w:rPr>
          <w:rStyle w:val="a9"/>
        </w:rPr>
        <w:t xml:space="preserve"> тетрахлор-бензохинона-1,4 (пара-</w:t>
      </w:r>
      <w:proofErr w:type="spellStart"/>
      <w:r w:rsidRPr="003007F1">
        <w:rPr>
          <w:rStyle w:val="a9"/>
        </w:rPr>
        <w:t>хлоранила</w:t>
      </w:r>
      <w:proofErr w:type="spellEnd"/>
      <w:r w:rsidRPr="003007F1">
        <w:rPr>
          <w:rStyle w:val="a9"/>
        </w:rPr>
        <w:t xml:space="preserve">) </w:t>
      </w:r>
      <w:sdt>
        <w:sdtPr>
          <w:rPr>
            <w:rStyle w:val="a9"/>
          </w:rPr>
          <w:alias w:val="To edit, see citavi.com/edit"/>
          <w:tag w:val="CitaviPlaceholder#a04bfbd0-dc6d-4cc5-9034-3e59ee4785bd"/>
          <w:id w:val="-1206719349"/>
          <w:placeholder>
            <w:docPart w:val="11D388A1384D4EB4851D313A86B244AD"/>
          </w:placeholder>
        </w:sdtPr>
        <w:sdtContent>
          <w:r w:rsidRPr="003007F1">
            <w:rPr>
              <w:rStyle w:val="a9"/>
            </w:rPr>
            <w:fldChar w:fldCharType="begin"/>
          </w:r>
          <w:r w:rsidR="000D08D2" w:rsidRPr="003007F1">
            <w:rPr>
              <w:rStyle w:val="a9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lZWQzMjU3LTM0YTQtNDM0NC05ZmE3LTc2ZDcwMTVjMjgzM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DaXRhdGlvbktleSI6IlJhdD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TQ2ODwvbj5cclxuICA8aW4+dHJ1ZTwvaW4+XHJcbiAgPG9zPjExNDY4PC9vcz5cclxuICA8cHM+MTE0Njg8L3BzPlxyXG48L3NwPlxyXG48ZXA+XHJcbiAgPG4+MTE0Nzk8L24+XHJcbiAgPGluPnRydWU8L2luPlxyXG4gIDxvcz4xMTQ3OTwvb3M+XHJcbiAgPHBzPjExNDc5PC9wcz5cclxuPC9lcD5cclxuPG9zPjExNDY4IC0gMTE0N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}</w:instrText>
          </w:r>
          <w:r w:rsidRPr="003007F1">
            <w:rPr>
              <w:rStyle w:val="a9"/>
            </w:rPr>
            <w:fldChar w:fldCharType="separate"/>
          </w:r>
          <w:r w:rsidR="00983B76" w:rsidRPr="003007F1">
            <w:rPr>
              <w:rStyle w:val="a9"/>
            </w:rPr>
            <w:t>[17]</w:t>
          </w:r>
          <w:r w:rsidRPr="003007F1">
            <w:rPr>
              <w:rStyle w:val="a9"/>
            </w:rPr>
            <w:fldChar w:fldCharType="end"/>
          </w:r>
        </w:sdtContent>
      </w:sdt>
      <w:r w:rsidRPr="003007F1">
        <w:rPr>
          <w:rStyle w:val="a9"/>
        </w:rPr>
        <w:t xml:space="preserve">, </w:t>
      </w:r>
      <w:proofErr w:type="spellStart"/>
      <w:r w:rsidRPr="003007F1">
        <w:rPr>
          <w:rStyle w:val="a9"/>
        </w:rPr>
        <w:t>бензофенона</w:t>
      </w:r>
      <w:proofErr w:type="spellEnd"/>
      <w:r w:rsidRPr="003007F1">
        <w:rPr>
          <w:rStyle w:val="a9"/>
        </w:rPr>
        <w:t xml:space="preserve"> </w:t>
      </w:r>
      <w:sdt>
        <w:sdtPr>
          <w:rPr>
            <w:rStyle w:val="a9"/>
          </w:rPr>
          <w:alias w:val="To edit, see citavi.com/edit"/>
          <w:tag w:val="CitaviPlaceholder#20848278-8faa-413e-8c54-34d9bf92c8e0"/>
          <w:id w:val="-1013535240"/>
          <w:placeholder>
            <w:docPart w:val="11D388A1384D4EB4851D313A86B244AD"/>
          </w:placeholder>
        </w:sdtPr>
        <w:sdtContent>
          <w:r w:rsidRPr="003007F1">
            <w:rPr>
              <w:rStyle w:val="a9"/>
            </w:rPr>
            <w:fldChar w:fldCharType="begin"/>
          </w:r>
          <w:r w:rsidR="000D08D2" w:rsidRPr="003007F1">
            <w:rPr>
              <w:rStyle w:val="a9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mMThmMzU2LWUxMzQtNGJiYi1hNGM0LTYwMWFjNjU3MTljYSIsIlJhbmdlTGVuZ3RoIjo0LCJSZWZlcmVuY2VJZCI6IjRlMDAwNWM1LTJhN2YtNDIwZS04NWFhLTk5NjAwY2U4ZTI2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Mu0J4uIiwiTGFzdE5hbWUiOiLQkdC10LrQutC10YAiLCJQcm90ZWN0ZWQiOmZhbHNlLCJTZXgiOjAsIkNyZWF0ZWRCeSI6Il9IT01FIiwiQ3JlYXRlZE9uIjoiMjAyMy0wNS0xNFQxNzoxMzo0MSIsIk1vZGlmaWVkQnkiOiJfSE9NRSIsIklkIjoiMTI1NmU1YTAtZDJjMy00ZDQyLTkzMzctODY2NWQ2MmM0OTQxIiwiTW9kaWZpZWRPbiI6IjIwMjMtMDUtMTRUMTc6MTM6NDEiLCJQcm9qZWN0Ijp7IiRpZCI6IjgiLCIkdHlwZSI6IlN3aXNzQWNhZGVtaWMuQ2l0YXZpLlByb2plY3QsIFN3aXNzQWNhZGVtaWMuQ2l0YXZpIn19XSwiQ2l0YXRpb25LZXkiOiLQkdC10Lo3Ni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}</w:instrText>
          </w:r>
          <w:r w:rsidRPr="003007F1">
            <w:rPr>
              <w:rStyle w:val="a9"/>
            </w:rPr>
            <w:fldChar w:fldCharType="separate"/>
          </w:r>
          <w:r w:rsidR="00983B76" w:rsidRPr="003007F1">
            <w:rPr>
              <w:rStyle w:val="a9"/>
            </w:rPr>
            <w:t>[18]</w:t>
          </w:r>
          <w:r w:rsidRPr="003007F1">
            <w:rPr>
              <w:rStyle w:val="a9"/>
            </w:rPr>
            <w:fldChar w:fldCharType="end"/>
          </w:r>
        </w:sdtContent>
      </w:sdt>
      <w:r w:rsidRPr="003007F1">
        <w:rPr>
          <w:rStyle w:val="a9"/>
        </w:rPr>
        <w:t xml:space="preserve">. Большое время жизни </w:t>
      </w:r>
      <w:proofErr w:type="spellStart"/>
      <w:r w:rsidRPr="003007F1">
        <w:rPr>
          <w:rStyle w:val="a9"/>
        </w:rPr>
        <w:t>фотовозбужденного</w:t>
      </w:r>
      <w:proofErr w:type="spellEnd"/>
      <w:r w:rsidRPr="003007F1">
        <w:rPr>
          <w:rStyle w:val="a9"/>
        </w:rPr>
        <w:t xml:space="preserve"> акцептора в триплетном состоянии </w:t>
      </w:r>
      <m:oMath>
        <m:sSub>
          <m:sSubPr>
            <m:ctrlPr>
              <w:rPr>
                <w:rStyle w:val="a9"/>
                <w:rFonts w:ascii="Cambria Math" w:hAnsi="Cambria Math"/>
                <w:i/>
              </w:rPr>
            </m:ctrlPr>
          </m:sSubPr>
          <m:e>
            <m:r>
              <w:rPr>
                <w:rStyle w:val="a9"/>
                <w:rFonts w:ascii="Cambria Math" w:hAnsi="Cambria Math"/>
              </w:rPr>
              <m:t>T</m:t>
            </m:r>
          </m:e>
          <m:sub>
            <m:r>
              <w:rPr>
                <w:rStyle w:val="a9"/>
                <w:rFonts w:ascii="Cambria Math" w:hAnsi="Cambria Math"/>
              </w:rPr>
              <m:t>nπ*</m:t>
            </m:r>
          </m:sub>
        </m:sSub>
      </m:oMath>
      <w:r w:rsidRPr="003007F1">
        <w:rPr>
          <w:rStyle w:val="a9"/>
        </w:rPr>
        <w:t xml:space="preserve"> и</w:t>
      </w:r>
      <w:r>
        <w:t xml:space="preserve"> </w:t>
      </w:r>
      <w:proofErr w:type="spellStart"/>
      <w:r w:rsidRPr="004601CE">
        <w:lastRenderedPageBreak/>
        <w:t>бирадикальн</w:t>
      </w:r>
      <w:r>
        <w:t>ое</w:t>
      </w:r>
      <w:proofErr w:type="spellEnd"/>
      <w:r w:rsidRPr="004601CE">
        <w:t xml:space="preserve"> </w:t>
      </w:r>
      <w:r w:rsidR="00FE386D">
        <w:t>строение</w:t>
      </w:r>
      <w:r w:rsidRPr="004601CE">
        <w:t xml:space="preserve"> карбонильной групп</w:t>
      </w:r>
      <w:r w:rsidR="00FE386D">
        <w:t>ы</w:t>
      </w:r>
      <w:r>
        <w:t xml:space="preserve"> </w:t>
      </w:r>
      <w:r w:rsidR="003007F1">
        <w:t>обуславливает их высокую активность</w:t>
      </w:r>
      <w:r w:rsidRPr="004601CE">
        <w:t xml:space="preserve"> в реакциях фотовосстановления.</w:t>
      </w:r>
      <w:r>
        <w:t xml:space="preserve"> Конверсия с расположенных выше энергетических уровней 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>
        <w:t xml:space="preserve"> </w:t>
      </w:r>
      <w:r w:rsidR="00070CB4">
        <w:t xml:space="preserve">в </w:t>
      </w:r>
      <w:r>
        <w:t xml:space="preserve">реакционное состояние происходит с </w:t>
      </w:r>
      <w:r w:rsidRPr="00FE386D">
        <w:rPr>
          <w:b/>
          <w:bCs/>
        </w:rPr>
        <w:t>квантовым выходом близким к единице</w:t>
      </w:r>
      <w:r>
        <w:t xml:space="preserve"> </w:t>
      </w:r>
      <w:sdt>
        <w:sdtPr>
          <w:alias w:val="To edit, see citavi.com/edit"/>
          <w:tag w:val="CitaviPlaceholder#10cc9afd-1191-44fd-992f-d715a20f3058"/>
          <w:id w:val="-928112742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zZTJkMmQzLWE0NGMtNGYwMy04M2RkLTQzYmFiMDU3NzAyMSIsIlJhbmdlTGVuZ3RoIjo0LCJSZWZlcmVuY2VJZCI6IjNiY2YxNGE2LTE5ZmUtNGNmZi05YjlhLWJiZjA3MTdjOWI0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}</w:instrText>
          </w:r>
          <w:r>
            <w:fldChar w:fldCharType="separate"/>
          </w:r>
          <w:r w:rsidR="00983B76">
            <w:t>[19]</w:t>
          </w:r>
          <w:r>
            <w:fldChar w:fldCharType="end"/>
          </w:r>
        </w:sdtContent>
      </w:sdt>
      <w:r>
        <w:t>. Низшим возбужденным состоянием большинства пара-</w:t>
      </w:r>
      <w:proofErr w:type="spellStart"/>
      <w:r>
        <w:t>бензохинонов</w:t>
      </w:r>
      <w:proofErr w:type="spellEnd"/>
      <w:r>
        <w:t xml:space="preserve"> и </w:t>
      </w:r>
      <w:proofErr w:type="spellStart"/>
      <w:r>
        <w:t>камфорохинона</w:t>
      </w:r>
      <w:proofErr w:type="spellEnd"/>
      <w:r>
        <w:t xml:space="preserve"> являетс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>
        <w:t xml:space="preserve"> состояние </w:t>
      </w:r>
      <w:sdt>
        <w:sdtPr>
          <w:alias w:val="To edit, see citavi.com/edit"/>
          <w:tag w:val="CitaviPlaceholder#7096032f-1d66-4dd7-abfc-eb8b800411e5"/>
          <w:id w:val="295574795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NjMzYWJlLTcyZTQtNDIwMi1iOWFhLTVkZTZkNGQ5YjUwNC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xMlQyMzo1NjowNy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NzA5NjAzMmYtMWQ2Ni00ZGQ3LWFiZmMtZWI4YjgwMDQxMWU1IiwiVGV4dCI6Ils5XSIsIldBSVZlcnNpb24iOiI2LjE1LjIuMCJ9}</w:instrText>
          </w:r>
          <w:r>
            <w:fldChar w:fldCharType="separate"/>
          </w:r>
          <w:r w:rsidR="00983B76">
            <w:t>[9]</w:t>
          </w:r>
          <w:r>
            <w:fldChar w:fldCharType="end"/>
          </w:r>
        </w:sdtContent>
      </w:sdt>
      <w:r>
        <w:t>. При этом константа скорости дезактивации триплетов о-</w:t>
      </w:r>
      <w:proofErr w:type="spellStart"/>
      <w:r>
        <w:t>бензохинонов</w:t>
      </w:r>
      <w:proofErr w:type="spellEnd"/>
      <w:r>
        <w:t xml:space="preserve"> в основное состояни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t xml:space="preserve"> равна </w:t>
      </w: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3.0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6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(для 3,5-ди-трет-бутилбензохинона-1,2</w:t>
      </w:r>
      <w:r w:rsidRPr="00C00F2E">
        <w:t xml:space="preserve"> </w:t>
      </w:r>
      <w:r>
        <w:t xml:space="preserve">в толуоле) и </w:t>
      </w:r>
      <m:oMath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2.0*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(для 3,6-ди-трет-бутилбензохинона-1,2</w:t>
      </w:r>
      <w:r w:rsidRPr="00C00F2E">
        <w:t xml:space="preserve"> </w:t>
      </w:r>
      <w:r>
        <w:t xml:space="preserve">в толуоле) </w:t>
      </w:r>
      <w:sdt>
        <w:sdtPr>
          <w:alias w:val="To edit, see citavi.com/edit"/>
          <w:tag w:val="CitaviPlaceholder#23a413c8-2cf6-49a0-8d10-28b6c8967427"/>
          <w:id w:val="-2093618879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zZDFjZGU3LTYzZDktNDM2YS04ODgyLTI2ZjQ1N2RiNDkwNy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xMlQyMzo1NjowNy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MjNhNDEzYzgtMmNmNi00OWEwLThkMTAtMjhiNmM4OTY3NDI3IiwiVGV4dCI6Ils5XSIsIldBSVZlcnNpb24iOiI2LjE1LjIuMCJ9}</w:instrText>
          </w:r>
          <w:r>
            <w:fldChar w:fldCharType="separate"/>
          </w:r>
          <w:r w:rsidR="00983B76">
            <w:t>[9]</w:t>
          </w:r>
          <w:r>
            <w:fldChar w:fldCharType="end"/>
          </w:r>
        </w:sdtContent>
      </w:sdt>
      <w:r>
        <w:t xml:space="preserve">. </w:t>
      </w:r>
    </w:p>
    <w:p w14:paraId="1CCAFE10" w14:textId="7247A118" w:rsidR="00100834" w:rsidRDefault="00100834" w:rsidP="002B2A8D">
      <w:pPr>
        <w:pStyle w:val="a3"/>
      </w:pPr>
      <w:r>
        <w:t>Скорость реакци</w:t>
      </w:r>
      <w:r w:rsidR="002B2A8D">
        <w:t>и активации</w:t>
      </w:r>
      <w:r>
        <w:t xml:space="preserve"> </w:t>
      </w:r>
      <w:r w:rsidR="002B2A8D">
        <w:t xml:space="preserve">прямо пропорционально концентрации хинона в 1 степени и </w:t>
      </w:r>
      <w:r>
        <w:t>связана с количеством поглощенных квантов света, интенсивность поглощенного света</w:t>
      </w:r>
      <w:r w:rsidRPr="00100834">
        <w:t xml:space="preserve"> </w:t>
      </w:r>
      <m:oMath>
        <m:r>
          <w:rPr>
            <w:rFonts w:ascii="Cambria Math" w:hAnsi="Cambria Math"/>
            <w:lang w:val="en-US"/>
          </w:rPr>
          <m:t>I</m:t>
        </m:r>
      </m:oMath>
      <w:r>
        <w:t xml:space="preserve"> определяется законом Бугера-Ламберта-Бэра (см.</w:t>
      </w:r>
      <w:r w:rsidRPr="00100834">
        <w:t xml:space="preserve"> </w:t>
      </w:r>
      <w:r>
        <w:t>Формула</w:t>
      </w:r>
      <w:r>
        <w:fldChar w:fldCharType="begin"/>
      </w:r>
      <w:r>
        <w:instrText xml:space="preserve"> REF _Ref166452995 \h </w:instrText>
      </w:r>
      <w:r>
        <w:fldChar w:fldCharType="separate"/>
      </w:r>
      <w:r w:rsidR="008954EF">
        <w:t>(</w:t>
      </w:r>
      <w:r w:rsidR="008954EF">
        <w:rPr>
          <w:noProof/>
        </w:rPr>
        <w:t>32</w:t>
      </w:r>
      <w:r>
        <w:fldChar w:fldCharType="end"/>
      </w:r>
      <w:r>
        <w:t>)</w:t>
      </w:r>
      <w:r w:rsidRPr="00100834">
        <w:t>)</w:t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6"/>
        <w:gridCol w:w="7328"/>
        <w:gridCol w:w="1252"/>
      </w:tblGrid>
      <w:tr w:rsidR="00100834" w14:paraId="709AB81A" w14:textId="77777777" w:rsidTr="002B2A8D">
        <w:tc>
          <w:tcPr>
            <w:tcW w:w="415" w:type="pct"/>
          </w:tcPr>
          <w:p w14:paraId="4A13FF76" w14:textId="77777777" w:rsidR="00100834" w:rsidRDefault="00100834" w:rsidP="001830AD">
            <w:pPr>
              <w:pStyle w:val="a3"/>
            </w:pPr>
          </w:p>
        </w:tc>
        <w:tc>
          <w:tcPr>
            <w:tcW w:w="3916" w:type="pct"/>
          </w:tcPr>
          <w:p w14:paraId="7C3C2423" w14:textId="193A5F64" w:rsidR="00100834" w:rsidRDefault="00100834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(1-</m:t>
                </m:r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-ε</m:t>
                    </m:r>
                    <m:r>
                      <w:rPr>
                        <w:rFonts w:ascii="Cambria Math" w:hAnsi="Cambria Math"/>
                        <w:lang w:val="en-US"/>
                      </w:rPr>
                      <m:t>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[</m:t>
                    </m:r>
                    <m:r>
                      <w:rPr>
                        <w:rFonts w:ascii="Cambria Math" w:hAnsi="Cambria Math"/>
                        <w:lang w:val="en-US"/>
                      </w:rPr>
                      <m:t>Q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]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)</m:t>
                </m:r>
              </m:oMath>
            </m:oMathPara>
          </w:p>
        </w:tc>
        <w:tc>
          <w:tcPr>
            <w:tcW w:w="669" w:type="pct"/>
            <w:vAlign w:val="center"/>
          </w:tcPr>
          <w:p w14:paraId="2A433D7D" w14:textId="550C6FC8" w:rsidR="00100834" w:rsidRDefault="00100834" w:rsidP="001830AD">
            <w:pPr>
              <w:pStyle w:val="a3"/>
            </w:pPr>
            <w:r>
              <w:t>(</w:t>
            </w:r>
            <w:fldSimple w:instr=" SEQ Формула \*ARABIC ">
              <w:r w:rsidR="008954EF">
                <w:rPr>
                  <w:noProof/>
                </w:rPr>
                <w:t>1</w:t>
              </w:r>
            </w:fldSimple>
            <w:r>
              <w:t>)</w:t>
            </w:r>
          </w:p>
        </w:tc>
      </w:tr>
    </w:tbl>
    <w:p w14:paraId="3CA2452B" w14:textId="3446ECE0" w:rsidR="00E6456F" w:rsidRPr="00E6456F" w:rsidRDefault="008B6EE8" w:rsidP="001830AD">
      <w:pPr>
        <w:pStyle w:val="a2"/>
        <w:rPr>
          <w:rFonts w:eastAsia="SimSun"/>
        </w:rPr>
      </w:pP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I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="00E6456F">
        <w:rPr>
          <w:rFonts w:eastAsia="SimSun"/>
        </w:rPr>
        <w:t xml:space="preserve"> – средняя интенсивность в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Вт/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</w:p>
    <w:p w14:paraId="40981D72" w14:textId="53068828" w:rsidR="009A05F8" w:rsidRDefault="002B2A8D" w:rsidP="001830AD">
      <w:pPr>
        <w:pStyle w:val="a2"/>
      </w:pPr>
      <m:oMath>
        <m:r>
          <m:rPr>
            <m:sty m:val="p"/>
          </m:rPr>
          <w:rPr>
            <w:rFonts w:ascii="Cambria Math" w:hAnsi="Cambria Math"/>
            <w:lang w:val="en-US"/>
          </w:rPr>
          <m:t>ε</m:t>
        </m:r>
      </m:oMath>
      <w:r w:rsidR="009A05F8">
        <w:t xml:space="preserve"> - коэффициент экстинкции в </w:t>
      </w:r>
      <m:oMath>
        <m:r>
          <m:rPr>
            <m:sty m:val="p"/>
          </m:rPr>
          <w:rPr>
            <w:rFonts w:ascii="Cambria Math" w:hAnsi="Cambria Math"/>
          </w:rPr>
          <m:t>1/(М*м)</m:t>
        </m:r>
      </m:oMath>
    </w:p>
    <w:p w14:paraId="42A82161" w14:textId="56838B68" w:rsidR="00E6456F" w:rsidRPr="00E6456F" w:rsidRDefault="00E6456F" w:rsidP="001830AD">
      <w:pPr>
        <w:pStyle w:val="a2"/>
      </w:pPr>
      <m:oMath>
        <m:r>
          <w:rPr>
            <w:rFonts w:ascii="Cambria Math" w:hAnsi="Cambria Math"/>
          </w:rPr>
          <m:t>[</m:t>
        </m:r>
        <m:r>
          <w:rPr>
            <w:rFonts w:ascii="Cambria Math" w:hAnsi="Cambria Math"/>
            <w:lang w:val="en-US"/>
          </w:rPr>
          <m:t>Q</m:t>
        </m:r>
        <m:r>
          <w:rPr>
            <w:rFonts w:ascii="Cambria Math" w:hAnsi="Cambria Math"/>
          </w:rPr>
          <m:t>]</m:t>
        </m:r>
      </m:oMath>
      <w:r w:rsidRPr="000534C7">
        <w:t xml:space="preserve"> – </w:t>
      </w:r>
      <w:r>
        <w:t>концентрация хинона в М</w:t>
      </w:r>
    </w:p>
    <w:p w14:paraId="2075ABDF" w14:textId="451AE251" w:rsidR="009A05F8" w:rsidRPr="009A05F8" w:rsidRDefault="005B5CB4" w:rsidP="001830AD">
      <w:pPr>
        <w:pStyle w:val="a2"/>
      </w:pPr>
      <m:oMath>
        <m:r>
          <w:rPr>
            <w:rFonts w:ascii="Cambria Math" w:hAnsi="Cambria Math"/>
          </w:rPr>
          <m:t>d</m:t>
        </m:r>
      </m:oMath>
      <w:r w:rsidR="009A05F8">
        <w:t xml:space="preserve"> – толщина светопоглощающего слоя в м</w:t>
      </w:r>
    </w:p>
    <w:p w14:paraId="536E7D0E" w14:textId="57699129" w:rsidR="00100834" w:rsidRDefault="00100834" w:rsidP="001830AD">
      <w:pPr>
        <w:pStyle w:val="a2"/>
      </w:pPr>
      <w:r>
        <w:t>Мощность поглощенного излучения есть</w:t>
      </w:r>
      <w:r w:rsidRPr="00100834">
        <w:rPr>
          <w:i/>
          <w:iCs/>
        </w:rPr>
        <w:t xml:space="preserve"> </w:t>
      </w:r>
      <m:oMath>
        <m:r>
          <w:rPr>
            <w:rFonts w:ascii="Cambria Math" w:hAnsi="Cambria Math"/>
            <w:lang w:val="en-US"/>
          </w:rPr>
          <m:t>P</m:t>
        </m:r>
        <m:r>
          <w:rPr>
            <w:rFonts w:ascii="Cambria Math" w:hAnsi="Cambria Math"/>
          </w:rPr>
          <m:t>=</m:t>
        </m:r>
        <m:r>
          <w:rPr>
            <w:rFonts w:ascii="Cambria Math" w:hAnsi="Cambria Math"/>
            <w:lang w:val="en-US"/>
          </w:rPr>
          <m:t>I</m:t>
        </m:r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  <w:lang w:val="en-US"/>
          </w:rPr>
          <m:t>S</m:t>
        </m:r>
      </m:oMath>
      <w:r w:rsidR="009A05F8" w:rsidRPr="009A05F8">
        <w:rPr>
          <w:i/>
          <w:iCs/>
        </w:rPr>
        <w:t xml:space="preserve">, </w:t>
      </w:r>
      <w:r w:rsidR="009A05F8" w:rsidRPr="009A05F8">
        <w:t>где</w:t>
      </w:r>
      <w:r w:rsidR="009A05F8">
        <w:rPr>
          <w:i/>
          <w:iCs/>
        </w:rPr>
        <w:t xml:space="preserve"> </w:t>
      </w:r>
      <m:oMath>
        <m:r>
          <w:rPr>
            <w:rFonts w:ascii="Cambria Math" w:hAnsi="Cambria Math"/>
            <w:lang w:val="en-US"/>
          </w:rPr>
          <m:t>S</m:t>
        </m:r>
      </m:oMath>
      <w:r w:rsidR="009A05F8">
        <w:rPr>
          <w:i/>
          <w:iCs/>
        </w:rPr>
        <w:t xml:space="preserve"> – </w:t>
      </w:r>
      <w:r w:rsidR="009A05F8" w:rsidRPr="009A05F8">
        <w:t>площадь области поглощения света</w:t>
      </w:r>
      <w:r w:rsidR="009A05F8">
        <w:t xml:space="preserve">. При низких значениях </w:t>
      </w:r>
      <m:oMath>
        <m:r>
          <m:rPr>
            <m:sty m:val="p"/>
          </m:rPr>
          <w:rPr>
            <w:rFonts w:ascii="Cambria Math" w:hAnsi="Cambria Math"/>
            <w:lang w:val="en-US"/>
          </w:rPr>
          <m:t>εL</m:t>
        </m:r>
        <m:r>
          <w:rPr>
            <w:rFonts w:ascii="Cambria Math" w:hAnsi="Cambria Math"/>
          </w:rPr>
          <m:t>[</m:t>
        </m:r>
        <m:r>
          <w:rPr>
            <w:rFonts w:ascii="Cambria Math" w:hAnsi="Cambria Math"/>
            <w:lang w:val="en-US"/>
          </w:rPr>
          <m:t>Q</m:t>
        </m:r>
        <m:r>
          <w:rPr>
            <w:rFonts w:ascii="Cambria Math" w:hAnsi="Cambria Math"/>
          </w:rPr>
          <m:t>]</m:t>
        </m:r>
      </m:oMath>
      <w:r w:rsidR="009A05F8">
        <w:t xml:space="preserve"> можно разложить эту формулу в ряд Тейлора (см. Формула </w:t>
      </w:r>
      <w:r w:rsidR="009A05F8">
        <w:fldChar w:fldCharType="begin"/>
      </w:r>
      <w:r w:rsidR="009A05F8">
        <w:instrText xml:space="preserve"> REF _Ref166453769 \h </w:instrText>
      </w:r>
      <w:r w:rsidR="009A05F8">
        <w:fldChar w:fldCharType="separate"/>
      </w:r>
      <w:r w:rsidR="008954EF">
        <w:t>(</w:t>
      </w:r>
      <w:r w:rsidR="008954EF">
        <w:rPr>
          <w:noProof/>
        </w:rPr>
        <w:t>2</w:t>
      </w:r>
      <w:r w:rsidR="009A05F8">
        <w:fldChar w:fldCharType="end"/>
      </w:r>
      <w:r w:rsidR="009A05F8">
        <w:t>))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9A05F8" w14:paraId="1912A7EF" w14:textId="77777777" w:rsidTr="00E67AEA">
        <w:tc>
          <w:tcPr>
            <w:tcW w:w="500" w:type="pct"/>
          </w:tcPr>
          <w:p w14:paraId="0F576774" w14:textId="77777777" w:rsidR="009A05F8" w:rsidRDefault="009A05F8" w:rsidP="001830AD">
            <w:pPr>
              <w:pStyle w:val="a3"/>
            </w:pPr>
          </w:p>
        </w:tc>
        <w:tc>
          <w:tcPr>
            <w:tcW w:w="4000" w:type="pct"/>
          </w:tcPr>
          <w:p w14:paraId="2728856A" w14:textId="4B9371C8" w:rsidR="009A05F8" w:rsidRDefault="00465005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εL[</m:t>
                </m:r>
                <m:r>
                  <w:rPr>
                    <w:rFonts w:ascii="Cambria Math" w:hAnsi="Cambria Math"/>
                    <w:lang w:val="en-US"/>
                  </w:rPr>
                  <m:t>Q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]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00" w:type="pct"/>
            <w:vAlign w:val="center"/>
          </w:tcPr>
          <w:p w14:paraId="5892F6CB" w14:textId="616E9BA7" w:rsidR="009A05F8" w:rsidRDefault="009A05F8" w:rsidP="001830AD">
            <w:pPr>
              <w:pStyle w:val="a3"/>
            </w:pPr>
            <w:bookmarkStart w:id="27" w:name="_Ref166453769"/>
            <w:r>
              <w:t>(</w:t>
            </w:r>
            <w:fldSimple w:instr=" SEQ Формула \*ARABIC ">
              <w:r w:rsidR="008954EF">
                <w:rPr>
                  <w:noProof/>
                </w:rPr>
                <w:t>2</w:t>
              </w:r>
            </w:fldSimple>
            <w:bookmarkEnd w:id="27"/>
            <w:r>
              <w:t>)</w:t>
            </w:r>
          </w:p>
        </w:tc>
      </w:tr>
    </w:tbl>
    <w:p w14:paraId="318B487C" w14:textId="0DFF890F" w:rsidR="00100834" w:rsidRDefault="002B0EB4" w:rsidP="001830AD">
      <w:pPr>
        <w:pStyle w:val="a2"/>
      </w:pPr>
      <w:r>
        <w:t>Зная энергию фотона</w:t>
      </w:r>
      <w:r w:rsidR="00CF3100">
        <w:t xml:space="preserve">: </w:t>
      </w:r>
      <m:oMath>
        <m:r>
          <w:rPr>
            <w:rFonts w:ascii="Cambria Math" w:hAnsi="Cambria Math"/>
          </w:rPr>
          <m:t>E=</m:t>
        </m:r>
        <m:r>
          <m:rPr>
            <m:sty m:val="p"/>
          </m:rPr>
          <w:rPr>
            <w:rFonts w:ascii="Cambria Math" w:hAnsi="Cambria Math"/>
          </w:rPr>
          <m:t>hν</m:t>
        </m:r>
      </m:oMath>
      <w:r w:rsidR="00CF3100">
        <w:t xml:space="preserve"> и принимая высокий квантовый выход реакции фотосенсибилизации (те. почти </w:t>
      </w:r>
      <w:r w:rsidR="00BF7669">
        <w:t>каждый фотон,</w:t>
      </w:r>
      <w:r w:rsidR="00CF3100">
        <w:t xml:space="preserve"> поглощенный </w:t>
      </w:r>
      <w:r w:rsidR="005B5CB4">
        <w:t>хиноном,</w:t>
      </w:r>
      <w:r w:rsidR="00CF3100">
        <w:t xml:space="preserve"> приводит к переходу в триплетное состояние</w:t>
      </w:r>
      <w:r w:rsidR="005B5CB4" w:rsidRPr="005B5CB4">
        <w:t xml:space="preserve">: </w:t>
      </w:r>
      <m:oMath>
        <m:r>
          <w:rPr>
            <w:rFonts w:ascii="Cambria Math" w:hAnsi="Cambria Math"/>
            <w:lang w:val="en-US"/>
          </w:rPr>
          <m:t>r</m:t>
        </m:r>
        <m:r>
          <w:rPr>
            <w:rFonts w:ascii="Cambria Math" w:hAnsi="Cambria Math"/>
          </w:rPr>
          <m:t>=</m:t>
        </m:r>
        <m:r>
          <w:rPr>
            <w:rFonts w:ascii="Cambria Math" w:hAnsi="Cambria Math"/>
            <w:lang w:val="en-US"/>
          </w:rPr>
          <m:t>f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IS</m:t>
            </m:r>
            <m:r>
              <w:rPr>
                <w:rFonts w:ascii="Cambria Math" w:hAnsi="Cambria Math"/>
              </w:rPr>
              <m:t xml:space="preserve"> </m:t>
            </m:r>
          </m:num>
          <m:den>
            <m:r>
              <w:rPr>
                <w:rFonts w:ascii="Cambria Math" w:hAnsi="Cambria Math"/>
              </w:rPr>
              <m:t>h</m:t>
            </m:r>
            <m:r>
              <w:rPr>
                <w:rFonts w:ascii="Cambria Math" w:hAnsi="Cambria Math"/>
                <w:lang w:val="en-US"/>
              </w:rPr>
              <m:t>v</m:t>
            </m:r>
            <m:sSub>
              <m:sSubPr>
                <m:ctrlPr>
                  <w:rPr>
                    <w:rFonts w:ascii="Cambria Math" w:hAnsi="Cambria Math"/>
                    <w:i/>
                    <w:szCs w:val="22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N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</m:sSub>
            <m:r>
              <w:rPr>
                <w:rFonts w:ascii="Cambria Math" w:hAnsi="Cambria Math"/>
              </w:rPr>
              <m:t>V</m:t>
            </m:r>
          </m:den>
        </m:f>
      </m:oMath>
      <w:r w:rsidR="00CF3100">
        <w:t xml:space="preserve">), можно вывести </w:t>
      </w:r>
      <w:r w:rsidR="00CF3100">
        <w:lastRenderedPageBreak/>
        <w:t>уравнение скорости</w:t>
      </w:r>
      <w:r w:rsidR="005B5CB4">
        <w:t xml:space="preserve"> </w:t>
      </w:r>
      <w:r w:rsidR="00EC7F7A">
        <w:t xml:space="preserve">реакции активации хинона </w:t>
      </w:r>
      <w:r w:rsidR="005B5CB4">
        <w:t>(</w:t>
      </w:r>
      <w:r w:rsidR="00EC7F7A">
        <w:t>при облучении</w:t>
      </w:r>
      <w:r w:rsidR="005B5CB4">
        <w:t xml:space="preserve"> </w:t>
      </w:r>
      <w:proofErr w:type="spellStart"/>
      <w:r w:rsidR="005B5CB4">
        <w:t>монохроматичн</w:t>
      </w:r>
      <w:r w:rsidR="00EC7F7A">
        <w:t>ым</w:t>
      </w:r>
      <w:proofErr w:type="spellEnd"/>
      <w:r w:rsidR="005B5CB4">
        <w:t xml:space="preserve"> свет</w:t>
      </w:r>
      <w:r w:rsidR="00EC7F7A">
        <w:t>ов</w:t>
      </w:r>
      <w:r w:rsidR="005B5CB4">
        <w:t>)</w:t>
      </w:r>
      <w:r w:rsidR="00CF3100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CF3100" w14:paraId="7D9B60F0" w14:textId="77777777" w:rsidTr="005B5CB4">
        <w:tc>
          <w:tcPr>
            <w:tcW w:w="442" w:type="pct"/>
          </w:tcPr>
          <w:p w14:paraId="15FE8094" w14:textId="77777777" w:rsidR="00CF3100" w:rsidRDefault="00CF3100" w:rsidP="001830AD">
            <w:pPr>
              <w:pStyle w:val="a3"/>
            </w:pPr>
          </w:p>
        </w:tc>
        <w:tc>
          <w:tcPr>
            <w:tcW w:w="3942" w:type="pct"/>
          </w:tcPr>
          <w:p w14:paraId="5F975A1F" w14:textId="74570C56" w:rsidR="00CF3100" w:rsidRPr="00BF7669" w:rsidRDefault="00BF7669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r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=</m:t>
                </m:r>
                <m:r>
                  <w:rPr>
                    <w:rFonts w:ascii="Cambria Math" w:hAnsi="Cambria Math"/>
                    <w:lang w:val="en-US"/>
                  </w:rPr>
                  <m:t>f</m:t>
                </m:r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I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*</m:t>
                    </m:r>
                    <m:r>
                      <w:rPr>
                        <w:rFonts w:ascii="Cambria Math" w:hAnsi="Cambria Math"/>
                        <w:lang w:val="en-US"/>
                      </w:rPr>
                      <m:t>ϵ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[Q]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 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hv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*</m:t>
                    </m:r>
                    <m:r>
                      <w:rPr>
                        <w:rFonts w:ascii="Cambria Math" w:hAnsi="Cambria Math"/>
                        <w:lang w:val="en-US"/>
                      </w:rPr>
                      <m:t>Sd</m:t>
                    </m:r>
                  </m:den>
                </m:f>
              </m:oMath>
            </m:oMathPara>
          </w:p>
        </w:tc>
        <w:tc>
          <w:tcPr>
            <w:tcW w:w="616" w:type="pct"/>
            <w:vAlign w:val="center"/>
          </w:tcPr>
          <w:p w14:paraId="4C69457B" w14:textId="2DBCC0E4" w:rsidR="00CF3100" w:rsidRDefault="00CF3100" w:rsidP="001830AD">
            <w:pPr>
              <w:pStyle w:val="a3"/>
            </w:pPr>
            <w:r>
              <w:t>(</w:t>
            </w:r>
            <w:fldSimple w:instr=" SEQ Формула \*ARABIC ">
              <w:r w:rsidR="008954EF">
                <w:rPr>
                  <w:noProof/>
                </w:rPr>
                <w:t>3</w:t>
              </w:r>
            </w:fldSimple>
            <w:r>
              <w:t>)</w:t>
            </w:r>
          </w:p>
        </w:tc>
      </w:tr>
    </w:tbl>
    <w:p w14:paraId="0E2FC43F" w14:textId="5D8AA6C7" w:rsidR="004851CE" w:rsidRPr="004851CE" w:rsidRDefault="004851CE" w:rsidP="001830AD">
      <w:pPr>
        <w:pStyle w:val="a2"/>
      </w:pPr>
      <m:oMath>
        <m:r>
          <w:rPr>
            <w:rFonts w:ascii="Cambria Math" w:hAnsi="Cambria Math"/>
            <w:lang w:val="en-US"/>
          </w:rPr>
          <m:t>f</m:t>
        </m:r>
      </m:oMath>
      <w:r>
        <w:t xml:space="preserve"> – квантовый выход реакции</w:t>
      </w:r>
    </w:p>
    <w:p w14:paraId="766D4D86" w14:textId="2D37B67B" w:rsidR="00EB75C0" w:rsidRDefault="00EB75C0" w:rsidP="001830AD">
      <w:pPr>
        <w:pStyle w:val="a2"/>
      </w:pPr>
      <m:oMath>
        <m:r>
          <w:rPr>
            <w:rFonts w:ascii="Cambria Math" w:hAnsi="Cambria Math"/>
            <w:lang w:val="en-US"/>
          </w:rPr>
          <m:t>S</m:t>
        </m:r>
      </m:oMath>
      <w:r>
        <w:t xml:space="preserve"> – засвеченная площадь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</w:p>
    <w:p w14:paraId="37A4F2E4" w14:textId="749E792A" w:rsidR="000534C7" w:rsidRDefault="005B5CB4" w:rsidP="001830AD">
      <w:pPr>
        <w:pStyle w:val="a2"/>
      </w:pPr>
      <m:oMath>
        <m:r>
          <w:rPr>
            <w:rFonts w:ascii="Cambria Math" w:hAnsi="Cambria Math"/>
          </w:rPr>
          <m:t>h</m:t>
        </m:r>
      </m:oMath>
      <w:r w:rsidRPr="005B5CB4">
        <w:t xml:space="preserve"> - </w:t>
      </w:r>
      <w:r>
        <w:t xml:space="preserve">постоянная Планка </w:t>
      </w:r>
      <m:oMath>
        <m:r>
          <w:rPr>
            <w:rFonts w:ascii="Cambria Math" w:hAnsi="Cambria Math"/>
          </w:rPr>
          <m:t>1.05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34</m:t>
            </m:r>
          </m:sup>
        </m:sSup>
        <m:r>
          <w:rPr>
            <w:rFonts w:ascii="Cambria Math" w:hAnsi="Cambria Math"/>
          </w:rPr>
          <m:t>Дж*с</m:t>
        </m:r>
      </m:oMath>
    </w:p>
    <w:p w14:paraId="47B22816" w14:textId="76FC8AC8" w:rsidR="005B5CB4" w:rsidRDefault="005B5CB4" w:rsidP="001830AD">
      <w:pPr>
        <w:pStyle w:val="a2"/>
        <w:rPr>
          <w:i/>
        </w:rPr>
      </w:pPr>
      <m:oMath>
        <m:r>
          <w:rPr>
            <w:rFonts w:ascii="Cambria Math" w:hAnsi="Cambria Math"/>
            <w:lang w:val="en-US"/>
          </w:rPr>
          <m:t>v</m:t>
        </m:r>
      </m:oMath>
      <w:r>
        <w:rPr>
          <w:i/>
        </w:rPr>
        <w:t xml:space="preserve"> – </w:t>
      </w:r>
      <w:r w:rsidRPr="005B5CB4">
        <w:t>частота излучения в Гц</w:t>
      </w:r>
    </w:p>
    <w:p w14:paraId="45763664" w14:textId="33CDF88C" w:rsidR="005B5CB4" w:rsidRDefault="008B6EE8" w:rsidP="001830AD">
      <w:pPr>
        <w:pStyle w:val="a2"/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lang w:val="en-US"/>
              </w:rPr>
              <m:t>a</m:t>
            </m:r>
          </m:sub>
        </m:sSub>
      </m:oMath>
      <w:r w:rsidR="005B5CB4">
        <w:rPr>
          <w:i/>
        </w:rPr>
        <w:t xml:space="preserve"> – </w:t>
      </w:r>
      <w:r w:rsidR="005B5CB4" w:rsidRPr="005B5CB4">
        <w:t xml:space="preserve">постоянная Авогадро </w:t>
      </w:r>
      <m:oMath>
        <m:r>
          <m:rPr>
            <m:sty m:val="p"/>
          </m:rPr>
          <w:rPr>
            <w:rFonts w:ascii="Cambria Math" w:hAnsi="Cambria Math"/>
          </w:rPr>
          <m:t>6.02*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3</m:t>
            </m:r>
          </m:sup>
        </m:sSup>
      </m:oMath>
    </w:p>
    <w:p w14:paraId="7FC4E401" w14:textId="29D78881" w:rsidR="004E2653" w:rsidRPr="00657781" w:rsidRDefault="004E2653" w:rsidP="001830AD">
      <w:pPr>
        <w:pStyle w:val="a2"/>
      </w:pPr>
      <w:r>
        <w:t xml:space="preserve">Для рассматриваемых типов хинонов самым реакционным состоянием являетс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>
        <w:t xml:space="preserve">, поэтому единственной значимой реакцией активации является </w:t>
      </w:r>
      <w:r w:rsidR="005A255D">
        <w:t xml:space="preserve">переход в триплетно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 w:rsidR="005A255D">
        <w:t xml:space="preserve"> состояние.</w:t>
      </w:r>
    </w:p>
    <w:p w14:paraId="42144FDC" w14:textId="77777777" w:rsidR="00DA335D" w:rsidRDefault="00DA335D" w:rsidP="001830AD">
      <w:pPr>
        <w:pStyle w:val="31"/>
      </w:pPr>
      <w:bookmarkStart w:id="28" w:name="_Toc136296698"/>
      <w:bookmarkStart w:id="29" w:name="_Toc167708161"/>
      <w:bookmarkStart w:id="30" w:name="_Toc167710064"/>
      <w:bookmarkEnd w:id="23"/>
      <w:r>
        <w:t>Фотовосстановление</w:t>
      </w:r>
      <w:bookmarkEnd w:id="28"/>
      <w:bookmarkEnd w:id="29"/>
      <w:bookmarkEnd w:id="30"/>
    </w:p>
    <w:p w14:paraId="3388F72D" w14:textId="6817B1B5" w:rsidR="003D2F42" w:rsidRDefault="00DA335D" w:rsidP="001830AD">
      <w:pPr>
        <w:pStyle w:val="a3"/>
      </w:pPr>
      <w:bookmarkStart w:id="31" w:name="_Hlk134744485"/>
      <w:r>
        <w:t xml:space="preserve">В присутствии Н-доноров (пирокатехинов и </w:t>
      </w:r>
      <w:proofErr w:type="spellStart"/>
      <w:r>
        <w:t>диэтиланилина</w:t>
      </w:r>
      <w:proofErr w:type="spellEnd"/>
      <w:r>
        <w:t xml:space="preserve">) наблюдается тушение таких триплетных состояний </w:t>
      </w:r>
      <w:proofErr w:type="spellStart"/>
      <w:r>
        <w:t>орто</w:t>
      </w:r>
      <w:proofErr w:type="spellEnd"/>
      <w:r>
        <w:t xml:space="preserve">-хинонов </w:t>
      </w:r>
      <w:r w:rsidRPr="00F52122">
        <w:t xml:space="preserve">- </w:t>
      </w:r>
      <m:oMath>
        <m:sPre>
          <m:sPrePr>
            <m:ctrlPr>
              <w:rPr>
                <w:rFonts w:ascii="Cambria Math" w:hAnsi="Cambria Math"/>
                <w:iCs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</m:sPre>
      </m:oMath>
      <w:r>
        <w:t xml:space="preserve">. Оно происходит за счет реакции отрыва </w:t>
      </w:r>
      <w:r w:rsidR="00CF17DD">
        <w:t>атома</w:t>
      </w:r>
      <w:r w:rsidR="00B93AB1">
        <w:t xml:space="preserve"> </w:t>
      </w:r>
      <w:r>
        <w:t>водорода от молекул донор</w:t>
      </w:r>
      <w:r w:rsidR="00CF17DD">
        <w:t>а</w:t>
      </w:r>
      <w:r>
        <w:t xml:space="preserve"> водорода </w:t>
      </w:r>
      <w:r w:rsidR="00CF17DD">
        <w:t>–</w:t>
      </w:r>
      <w:r>
        <w:t xml:space="preserve"> DH</w:t>
      </w:r>
      <w:r w:rsidR="00CF17DD">
        <w:t>, в ходе которой</w:t>
      </w:r>
      <w:r>
        <w:t xml:space="preserve"> </w:t>
      </w:r>
      <w:r w:rsidR="00CF17DD">
        <w:t xml:space="preserve">образуются </w:t>
      </w:r>
      <w:proofErr w:type="spellStart"/>
      <w:r>
        <w:t>семихиноновы</w:t>
      </w:r>
      <w:ins w:id="32" w:author="Maxim Arsenyev" w:date="2024-05-26T11:08:00Z">
        <w:r w:rsidR="00CF17DD">
          <w:t>е</w:t>
        </w:r>
      </w:ins>
      <w:proofErr w:type="spellEnd"/>
      <w:del w:id="33" w:author="Maxim Arsenyev" w:date="2024-05-26T11:08:00Z">
        <w:r w:rsidDel="00CF17DD">
          <w:delText>х</w:delText>
        </w:r>
      </w:del>
      <w:r w:rsidRPr="00914C22"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Q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-</m:t>
            </m:r>
          </m:sup>
        </m:sSup>
      </m:oMath>
      <w:r w:rsidRPr="00FE386D">
        <w:rPr>
          <w:iCs/>
        </w:rPr>
        <w:t>,</w:t>
      </w:r>
      <w:r>
        <w:t xml:space="preserve"> </w:t>
      </w:r>
      <w:proofErr w:type="spellStart"/>
      <w:r>
        <w:t>оксифеноксильны</w:t>
      </w:r>
      <w:r w:rsidR="00CF17DD">
        <w:t>е</w:t>
      </w:r>
      <w:proofErr w:type="spellEnd"/>
      <w:r>
        <w:t xml:space="preserve"> радикал</w:t>
      </w:r>
      <w:r w:rsidR="00CF17DD">
        <w:t>ы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Q</m:t>
            </m:r>
            <m:r>
              <m:rPr>
                <m:sty m:val="p"/>
              </m:rPr>
              <w:rPr>
                <w:rFonts w:ascii="Cambria Math" w:hAnsi="Cambria Math"/>
              </w:rPr>
              <m:t>Н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 xml:space="preserve"> </w:t>
      </w:r>
      <w:r>
        <w:t>и</w:t>
      </w:r>
      <w:r w:rsidRPr="00F113BC">
        <w:t xml:space="preserve"> </w:t>
      </w:r>
      <w:r>
        <w:t>радикал</w:t>
      </w:r>
      <w:r w:rsidR="00CF17DD">
        <w:t>ы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Pr="00F52122">
        <w:rPr>
          <w:iCs/>
        </w:rPr>
        <w:t>.</w:t>
      </w:r>
      <w:r>
        <w:rPr>
          <w:iCs/>
        </w:rPr>
        <w:t xml:space="preserve"> </w:t>
      </w:r>
      <w:r>
        <w:t xml:space="preserve">Механизм </w:t>
      </w:r>
      <w:r w:rsidRPr="004129A8">
        <w:t>фотовосстановления</w:t>
      </w:r>
      <w:r>
        <w:t xml:space="preserve"> о-</w:t>
      </w:r>
      <w:proofErr w:type="spellStart"/>
      <w:r>
        <w:t>хононов</w:t>
      </w:r>
      <w:proofErr w:type="spellEnd"/>
      <w:r>
        <w:t xml:space="preserve"> не достаточно подробно изучен, поэтому в разной </w:t>
      </w:r>
      <w:r w:rsidRPr="004129A8">
        <w:t>литературе</w:t>
      </w:r>
      <w:r>
        <w:t xml:space="preserve"> имеют место различные, но похожие друг на друга механизмы </w:t>
      </w:r>
      <w:sdt>
        <w:sdtPr>
          <w:alias w:val="To edit, see citavi.com/edit"/>
          <w:tag w:val="CitaviPlaceholder#15a09922-a279-41cc-bfd2-5734f67fb6f8"/>
          <w:id w:val="-2081122659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lNGUzZjgwLTVmNzYtNGI5NC05NDk4LTQ3MDAxNWZiMmQwZSIsIlJhbmdlTGVuZ3RoIjoz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3NXYwNDRuMTBBQkVIMDAyMzc3IiwiVXJpU3RyaW5nIjoiaHR0cHM6Ly9kb2kub3JnLzEwLjEwNzAvUkMxOTc1djA0NG4xMEFCRUgwMDIzNzc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}</w:instrText>
          </w:r>
          <w:r>
            <w:fldChar w:fldCharType="separate"/>
          </w:r>
          <w:r w:rsidR="00983B76">
            <w:t>[20–24]</w:t>
          </w:r>
          <w:r>
            <w:fldChar w:fldCharType="end"/>
          </w:r>
        </w:sdtContent>
      </w:sdt>
      <w:r>
        <w:t xml:space="preserve">. </w:t>
      </w:r>
    </w:p>
    <w:p w14:paraId="164FEA66" w14:textId="29E42851" w:rsidR="00FE49F6" w:rsidRDefault="00CF17DD" w:rsidP="001830AD">
      <w:pPr>
        <w:pStyle w:val="a3"/>
        <w:rPr>
          <w:noProof/>
        </w:rPr>
      </w:pPr>
      <w:r>
        <w:t>Д</w:t>
      </w:r>
      <w:r w:rsidR="00DA335D">
        <w:t xml:space="preserve">ля </w:t>
      </w:r>
      <w:r>
        <w:t xml:space="preserve">механизма </w:t>
      </w:r>
      <w:r w:rsidR="00DA335D">
        <w:t>принята</w:t>
      </w:r>
      <w:r w:rsidR="0062091C">
        <w:t xml:space="preserve"> следующая схема </w:t>
      </w:r>
      <w:sdt>
        <w:sdtPr>
          <w:alias w:val="To edit, see citavi.com/edit"/>
          <w:tag w:val="CitaviPlaceholder#160404e2-94fa-46a7-9e59-df5304f59b97"/>
          <w:id w:val="-1040976305"/>
          <w:placeholder>
            <w:docPart w:val="DefaultPlaceholder_-1854013440"/>
          </w:placeholder>
        </w:sdtPr>
        <w:sdtContent>
          <w:r w:rsidR="0062091C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I0YWJhMGYyLTBhMDAtNGIxMC04MTQ5LWViNDRiZmJkYjUxNC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zE2MDQwNGUyLTk0ZmEtNDZhNy05ZTU5LWRmNTMwNGY1OWI5NyIsIlRleHQiOiJbMjVdIiwiV0FJVmVyc2lvbiI6IjYuMTUuMi4wIn0=}</w:instrText>
          </w:r>
          <w:r w:rsidR="0062091C">
            <w:fldChar w:fldCharType="separate"/>
          </w:r>
          <w:r w:rsidR="00983B76">
            <w:t>[25]</w:t>
          </w:r>
          <w:r w:rsidR="0062091C">
            <w:fldChar w:fldCharType="end"/>
          </w:r>
        </w:sdtContent>
      </w:sdt>
      <w:r w:rsidR="0062091C">
        <w:t xml:space="preserve"> (см. </w:t>
      </w:r>
      <w:r w:rsidR="0062091C">
        <w:fldChar w:fldCharType="begin"/>
      </w:r>
      <w:r w:rsidR="0062091C">
        <w:instrText xml:space="preserve"> REF _Ref134726767 \h </w:instrText>
      </w:r>
      <w:r w:rsidR="0062091C">
        <w:fldChar w:fldCharType="separate"/>
      </w:r>
      <w:r w:rsidR="008954EF">
        <w:t xml:space="preserve">Схема </w:t>
      </w:r>
      <w:r w:rsidR="008954EF">
        <w:rPr>
          <w:noProof/>
        </w:rPr>
        <w:t>3</w:t>
      </w:r>
      <w:r w:rsidR="0062091C">
        <w:fldChar w:fldCharType="end"/>
      </w:r>
      <w:r w:rsidR="0062091C">
        <w:t>)</w:t>
      </w:r>
      <w:r w:rsidR="00DA335D">
        <w:t>,</w:t>
      </w:r>
      <w:r>
        <w:t xml:space="preserve"> характерная для карбонильных соединений. Т</w:t>
      </w:r>
      <w:r w:rsidR="00DA335D">
        <w:t>акой механизм предполагался</w:t>
      </w:r>
      <w:r>
        <w:t xml:space="preserve"> и</w:t>
      </w:r>
      <w:r w:rsidR="00DA335D">
        <w:t xml:space="preserve"> </w:t>
      </w:r>
      <w:r>
        <w:t xml:space="preserve">другими </w:t>
      </w:r>
      <w:r w:rsidR="00DA335D">
        <w:t xml:space="preserve">авторами </w:t>
      </w:r>
      <w:sdt>
        <w:sdtPr>
          <w:alias w:val="To edit, see citavi.com/edit"/>
          <w:tag w:val="CitaviPlaceholder#ea527a7d-e6b4-43de-b180-e9ee9edb0724"/>
          <w:id w:val="-1608270003"/>
          <w:placeholder>
            <w:docPart w:val="C388C7DDEC60437EBE3964940ACF0500"/>
          </w:placeholder>
        </w:sdtPr>
        <w:sdtContent>
          <w:r w:rsidR="00DA335D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4Mjg2ODBiLWFhOWMtNGRiYy05MTZkLTA1MGIwNzE0OGM3ZCIsIlJhbmdlU3RhcnQiOjMsIlJhbmdlTGVuZ3RoIjo0LCJSZWZlcmVuY2VJZCI6ImU4YjU0NzRiLTY3ZTEtNDM0Ny1iZjYxLWQ4M2JmY2IyOTR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}</w:instrText>
          </w:r>
          <w:r w:rsidR="00DA335D">
            <w:fldChar w:fldCharType="separate"/>
          </w:r>
          <w:r w:rsidR="00983B76">
            <w:t>[19, 26, 27]</w:t>
          </w:r>
          <w:r w:rsidR="00DA335D">
            <w:fldChar w:fldCharType="end"/>
          </w:r>
        </w:sdtContent>
      </w:sdt>
      <w:r>
        <w:t xml:space="preserve"> и</w:t>
      </w:r>
      <w:r w:rsidR="00DA335D">
        <w:t xml:space="preserve"> </w:t>
      </w:r>
      <w:r w:rsidR="00DA335D" w:rsidRPr="00F5283F">
        <w:t xml:space="preserve">был доказан методом пикосекундного </w:t>
      </w:r>
      <w:r w:rsidR="00DA335D" w:rsidRPr="00F5283F">
        <w:lastRenderedPageBreak/>
        <w:t>фотолиза</w:t>
      </w:r>
      <w:r>
        <w:t xml:space="preserve"> на примере</w:t>
      </w:r>
      <w:r w:rsidR="00DA335D" w:rsidRPr="00F5283F">
        <w:t xml:space="preserve"> системы </w:t>
      </w:r>
      <w:proofErr w:type="spellStart"/>
      <w:r w:rsidR="00DA335D" w:rsidRPr="00F5283F">
        <w:t>бензофенон</w:t>
      </w:r>
      <w:proofErr w:type="spellEnd"/>
      <w:r w:rsidR="00DA335D" w:rsidRPr="00F5283F">
        <w:t xml:space="preserve"> - N,N-</w:t>
      </w:r>
      <w:proofErr w:type="spellStart"/>
      <w:r w:rsidR="00DA335D" w:rsidRPr="00F5283F">
        <w:t>диметиланилин</w:t>
      </w:r>
      <w:proofErr w:type="spellEnd"/>
      <w:r w:rsidR="00DA335D" w:rsidRPr="00F5283F">
        <w:t xml:space="preserve"> </w:t>
      </w:r>
      <w:sdt>
        <w:sdtPr>
          <w:alias w:val="To edit, see citavi.com/edit"/>
          <w:tag w:val="CitaviPlaceholder#f32b3a21-927d-4bca-9fe7-8d55142d2844"/>
          <w:id w:val="-480301406"/>
          <w:placeholder>
            <w:docPart w:val="C388C7DDEC60437EBE3964940ACF0500"/>
          </w:placeholder>
        </w:sdtPr>
        <w:sdtContent>
          <w:r w:rsidR="00DA335D" w:rsidRPr="00F5283F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xNWMxY2VlLTQ0YTktNGQ2Ni1iYjM5LTNkMDM0ZWE1ZmQwNSIsIlJhbmdlTGVuZ3RoIjoz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2l0YXRpb25LZXlVcGRhdGVUeXBlIjowLCJDb2xsYWJvcmF0b3JzIjpbXSwiRG9pIjoiMTAuMTI0Ni9iY3NqLjYzLjMzODUiLCJFZGl0b3JzIjpbXSwiRXZhbHVhdGlvbkNvbXBsZXhpdHkiOjAsIkV2YWx1YXRpb25Tb3VyY2VUZXh0Rm9ybWF0IjowLCJHcm91cHMiOltdLCJIYXNMYWJlbDEiOnRydW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yNDYvYmNzai42My4zMzg1IiwiVXJpU3RyaW5nIjoiaHR0cHM6Ly9kb2kub3JnLzEwLjEyNDYvYmNzai42My4zMzg1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}</w:instrText>
          </w:r>
          <w:r w:rsidR="00DA335D" w:rsidRPr="00F5283F">
            <w:fldChar w:fldCharType="separate"/>
          </w:r>
          <w:r w:rsidR="00983B76">
            <w:t>[28–30]</w:t>
          </w:r>
          <w:r w:rsidR="00DA335D" w:rsidRPr="00F5283F">
            <w:fldChar w:fldCharType="end"/>
          </w:r>
        </w:sdtContent>
      </w:sdt>
      <w:ins w:id="34" w:author="Maxim Arsenyev" w:date="2024-05-26T11:10:00Z">
        <w:r>
          <w:t>.</w:t>
        </w:r>
      </w:ins>
      <w:del w:id="35" w:author="Maxim Arsenyev" w:date="2024-05-26T11:10:00Z">
        <w:r w:rsidR="00DA335D" w:rsidDel="00CF17DD">
          <w:delText>,</w:delText>
        </w:r>
      </w:del>
      <w:r w:rsidR="00DA335D">
        <w:t xml:space="preserve"> выводы можно обобщить и на систему о-</w:t>
      </w:r>
      <w:proofErr w:type="spellStart"/>
      <w:r w:rsidR="00DA335D">
        <w:t>бензохинон</w:t>
      </w:r>
      <w:proofErr w:type="spellEnd"/>
      <w:r w:rsidR="00DA335D">
        <w:t xml:space="preserve"> - амин</w:t>
      </w:r>
      <w:r w:rsidR="00DA335D" w:rsidRPr="00F5283F">
        <w:t>.</w:t>
      </w:r>
      <w:r w:rsidR="00FE49F6" w:rsidRPr="00FE49F6">
        <w:rPr>
          <w:noProof/>
        </w:rPr>
        <w:t xml:space="preserve"> </w:t>
      </w:r>
    </w:p>
    <w:p w14:paraId="13C6A04D" w14:textId="3B858489" w:rsidR="00DA335D" w:rsidRPr="00FE49F6" w:rsidRDefault="00FE49F6" w:rsidP="000F0A48">
      <w:pPr>
        <w:pStyle w:val="a3"/>
        <w:ind w:firstLine="0"/>
        <w:rPr>
          <w:noProof/>
          <w:lang w:val="en-US"/>
        </w:rPr>
      </w:pPr>
      <w:r>
        <w:rPr>
          <w:noProof/>
        </w:rPr>
        <w:drawing>
          <wp:inline distT="0" distB="0" distL="0" distR="0" wp14:anchorId="2B61CFB6" wp14:editId="1669BE81">
            <wp:extent cx="5860496" cy="1143000"/>
            <wp:effectExtent l="0" t="0" r="698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923526" cy="11552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005A9A" w14:textId="46C95179" w:rsidR="00DA335D" w:rsidRDefault="00FE49F6" w:rsidP="00DA335D">
      <w:pPr>
        <w:pStyle w:val="af0"/>
      </w:pPr>
      <w:r>
        <w:rPr>
          <w:noProof/>
        </w:rPr>
        <mc:AlternateContent>
          <mc:Choice Requires="wps">
            <w:drawing>
              <wp:inline distT="0" distB="0" distL="0" distR="0" wp14:anchorId="3447614E" wp14:editId="30336647">
                <wp:extent cx="5423925" cy="215757"/>
                <wp:effectExtent l="0" t="0" r="5715" b="0"/>
                <wp:docPr id="7" name="Надпись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23925" cy="215757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42C76B54" w14:textId="61541D7C" w:rsidR="008B6EE8" w:rsidRPr="00596DA9" w:rsidRDefault="008B6EE8" w:rsidP="005559F4">
                            <w:pPr>
                              <w:pStyle w:val="af2"/>
                              <w:rPr>
                                <w:noProof/>
                                <w:color w:val="000000" w:themeColor="text1"/>
                                <w:sz w:val="28"/>
                              </w:rPr>
                            </w:pPr>
                            <w:bookmarkStart w:id="36" w:name="_Ref134726767"/>
                            <w:bookmarkStart w:id="37" w:name="_Ref165513234"/>
                            <w:r>
                              <w:t xml:space="preserve">Схема </w:t>
                            </w:r>
                            <w:fldSimple w:instr=" SEQ Схема \* ARABIC ">
                              <w:r>
                                <w:rPr>
                                  <w:noProof/>
                                </w:rPr>
                                <w:t>3</w:t>
                              </w:r>
                            </w:fldSimple>
                            <w:bookmarkEnd w:id="36"/>
                            <w:r>
                              <w:t>. Цепочка реакций последовательного переноса водорода</w:t>
                            </w:r>
                            <w:bookmarkEnd w:id="37"/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3447614E" id="Надпись 7" o:spid="_x0000_s1030" type="#_x0000_t202" style="width:427.1pt;height:1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" stroked="f">
                <v:textbox inset="0,0,0,0">
                  <w:txbxContent>
                    <w:p w14:paraId="42C76B54" w14:textId="61541D7C" w:rsidR="008B6EE8" w:rsidRPr="00596DA9" w:rsidRDefault="008B6EE8" w:rsidP="005559F4">
                      <w:pPr>
                        <w:pStyle w:val="af2"/>
                        <w:rPr>
                          <w:noProof/>
                          <w:color w:val="000000" w:themeColor="text1"/>
                          <w:sz w:val="28"/>
                        </w:rPr>
                      </w:pPr>
                      <w:bookmarkStart w:id="38" w:name="_Ref134726767"/>
                      <w:bookmarkStart w:id="39" w:name="_Ref165513234"/>
                      <w:r>
                        <w:t xml:space="preserve">Схема </w:t>
                      </w:r>
                      <w:fldSimple w:instr=" SEQ Схема \* ARABIC ">
                        <w:r>
                          <w:rPr>
                            <w:noProof/>
                          </w:rPr>
                          <w:t>3</w:t>
                        </w:r>
                      </w:fldSimple>
                      <w:bookmarkEnd w:id="38"/>
                      <w:r>
                        <w:t>. Цепочка реакций последовательного переноса водорода</w:t>
                      </w:r>
                      <w:bookmarkEnd w:id="39"/>
                    </w:p>
                  </w:txbxContent>
                </v:textbox>
                <w10:anchorlock/>
              </v:shape>
            </w:pict>
          </mc:Fallback>
        </mc:AlternateContent>
      </w:r>
    </w:p>
    <w:p w14:paraId="7F42C939" w14:textId="2647977E" w:rsidR="00E63F19" w:rsidRDefault="00DA335D" w:rsidP="001830AD">
      <w:pPr>
        <w:pStyle w:val="a3"/>
      </w:pPr>
      <w:r w:rsidRPr="00862AA4">
        <w:t xml:space="preserve">Перенос электрона или </w:t>
      </w:r>
      <w:r>
        <w:t>протона</w:t>
      </w:r>
      <w:r w:rsidRPr="00862AA4">
        <w:t xml:space="preserve"> осуществляется в комплексе столкновения</w:t>
      </w:r>
      <w: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/>
                <w:iCs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 </m:t>
            </m:r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Q</m:t>
                </m:r>
              </m:e>
            </m:sPre>
            <m:r>
              <m:rPr>
                <m:sty m:val="p"/>
              </m:rPr>
              <w:rPr>
                <w:rFonts w:ascii="Cambria Math" w:hAnsi="Cambria Math"/>
              </w:rPr>
              <m:t>,DH</m:t>
            </m:r>
          </m:e>
        </m:d>
      </m:oMath>
      <w:r w:rsidRPr="002D22E4">
        <w:rPr>
          <w:iCs/>
        </w:rPr>
        <w:t>,</w:t>
      </w:r>
      <w:r w:rsidRPr="00862AA4">
        <w:t xml:space="preserve"> который состоит из </w:t>
      </w:r>
      <w:proofErr w:type="spellStart"/>
      <w:r w:rsidRPr="00862AA4">
        <w:t>фотовозбужденной</w:t>
      </w:r>
      <w:proofErr w:type="spellEnd"/>
      <w:r w:rsidRPr="00862AA4">
        <w:t xml:space="preserve"> молекулы соединения с карбонильной группой и молекулы донора водорода в основном состоянии</w:t>
      </w:r>
      <w:r>
        <w:t xml:space="preserve"> </w:t>
      </w:r>
      <w:sdt>
        <w:sdtPr>
          <w:alias w:val="To edit, see citavi.com/edit"/>
          <w:tag w:val="CitaviPlaceholder#89b79b87-c21c-458d-ae52-ae298f9a9546"/>
          <w:id w:val="1628276697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lNGY1YTkzLTA0ZGEtNDZkZC05ZmRlLTFiZGQ0OTZiN2ZkZ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DaXRhdGlvbktleSI6IlJhdD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TQ2ODwvbj5cclxuICA8aW4+dHJ1ZTwvaW4+XHJcbiAgPG9zPjExNDY4PC9vcz5cclxuICA8cHM+MTE0Njg8L3BzPlxyXG48L3NwPlxyXG48ZXA+XHJcbiAgPG4+MTE0Nzk8L24+XHJcbiAgPGluPnRydWU8L2luPlxyXG4gIDxvcz4xMTQ3OTwvb3M+XHJcbiAgPHBzPjExNDc5PC9wcz5cclxuPC9lcD5cclxuPG9zPjExNDY4IC0gMTE0N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}</w:instrText>
          </w:r>
          <w:r>
            <w:fldChar w:fldCharType="separate"/>
          </w:r>
          <w:r w:rsidR="00983B76">
            <w:t>[17]</w:t>
          </w:r>
          <w:r>
            <w:fldChar w:fldCharType="end"/>
          </w:r>
        </w:sdtContent>
      </w:sdt>
      <w:r w:rsidRPr="00862AA4">
        <w:t xml:space="preserve">. </w:t>
      </w:r>
      <w:r w:rsidRPr="002D22E4">
        <w:t xml:space="preserve">Термин «комплекс столкновения», употребленный авторами работы </w:t>
      </w:r>
      <w:sdt>
        <w:sdtPr>
          <w:alias w:val="To edit, see citavi.com/edit"/>
          <w:tag w:val="CitaviPlaceholder#f6fff971-ae3c-412c-8b8f-750d95e841bc"/>
          <w:id w:val="-1760666835"/>
          <w:placeholder>
            <w:docPart w:val="44D21323FE214928ABC675EEE9E6B315"/>
          </w:placeholder>
        </w:sdtPr>
        <w:sdtContent>
          <w:r w:rsidRPr="002D22E4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lNGY1YTkzLTA0ZGEtNDZkZC05ZmRlLTFiZGQ0OTZiN2ZkZ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DaXRhdGlvbktleSI6IlJhdD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TQ2ODwvbj5cclxuICA8aW4+dHJ1ZTwvaW4+XHJcbiAgPG9zPjExNDY4PC9vcz5cclxuICA8cHM+MTE0Njg8L3BzPlxyXG48L3NwPlxyXG48ZXA+XHJcbiAgPG4+MTE0Nzk8L24+XHJcbiAgPGluPnRydWU8L2luPlxyXG4gIDxvcz4xMTQ3OTwvb3M+XHJcbiAgPHBzPjExNDc5PC9wcz5cclxuPC9lcD5cclxuPG9zPjExNDY4IC0gMTE0N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}</w:instrText>
          </w:r>
          <w:r w:rsidRPr="002D22E4">
            <w:fldChar w:fldCharType="separate"/>
          </w:r>
          <w:r w:rsidR="00983B76">
            <w:t>[17]</w:t>
          </w:r>
          <w:r w:rsidRPr="002D22E4">
            <w:fldChar w:fldCharType="end"/>
          </w:r>
        </w:sdtContent>
      </w:sdt>
      <w:r w:rsidRPr="002D22E4">
        <w:t xml:space="preserve">, имеет тот же смысл, что и термин «триплетный </w:t>
      </w:r>
      <w:proofErr w:type="spellStart"/>
      <w:r w:rsidRPr="002D22E4">
        <w:t>эксиплекс</w:t>
      </w:r>
      <w:proofErr w:type="spellEnd"/>
      <w:r w:rsidRPr="002D22E4">
        <w:t>»</w:t>
      </w:r>
      <w:r w:rsidR="003D2F42">
        <w:t xml:space="preserve"> </w:t>
      </w:r>
      <w:sdt>
        <w:sdtPr>
          <w:alias w:val="To edit, see citavi.com/edit"/>
          <w:tag w:val="CitaviPlaceholder#b3c49674-d08d-4eb1-a494-8c5f5ba161ae"/>
          <w:id w:val="273453412"/>
          <w:placeholder>
            <w:docPart w:val="DefaultPlaceholder_-1854013440"/>
          </w:placeholder>
        </w:sdtPr>
        <w:sdtContent>
          <w:r w:rsidR="003D2F42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zZmZiN2UzLTcyODItNGIyMi1iYWIyLWVlMmU0MThiNDZjOC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4N3YwNTZuMDRBQkVIMDAzMjcz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4N3YwNTZuMDRBQkVIMDAzMjczIiwiVXJpU3RyaW5nIjoiaHR0cHM6Ly9kb2kub3JnLzEwLjEwNzAvUkMxOTg3djA1Nm4wNEFCRUgwMDMyNzM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}</w:instrText>
          </w:r>
          <w:r w:rsidR="003D2F42">
            <w:fldChar w:fldCharType="separate"/>
          </w:r>
          <w:r w:rsidR="00983B76">
            <w:t>[24]</w:t>
          </w:r>
          <w:r w:rsidR="003D2F42">
            <w:fldChar w:fldCharType="end"/>
          </w:r>
        </w:sdtContent>
      </w:sdt>
      <w:r w:rsidRPr="002D22E4">
        <w:t xml:space="preserve"> - комплекс определенного стехиометрического состава, сформированный</w:t>
      </w:r>
      <w:r w:rsidRPr="00862AA4">
        <w:t xml:space="preserve"> возбужденной молекулой и одной или несколькими молекулами в основном состоянии.</w:t>
      </w:r>
      <w:r>
        <w:t xml:space="preserve"> Перенос водорода происходит как последовательный процесс переноса электрона и протона. </w:t>
      </w:r>
      <w:r w:rsidRPr="003967F0">
        <w:t>Взаимодействие хинонов в триплетных состояниях с вторичными и первичными ароматическими аминами в жидких растворах сопровождается образованием как ио</w:t>
      </w:r>
      <w:r>
        <w:t>н-</w:t>
      </w:r>
      <w:r w:rsidRPr="003967F0">
        <w:t>радикалов, так и нейтральных радикалов — вследствие переноса электрона и атома водорода соответственно. Увеличение температуры раствора приводит к увеличению выхода нейтральных радикалов, но суммарный выход радикалов не изменяется</w:t>
      </w:r>
      <w:r>
        <w:t xml:space="preserve"> </w:t>
      </w:r>
      <w:sdt>
        <w:sdtPr>
          <w:alias w:val="To edit, see citavi.com/edit"/>
          <w:tag w:val="CitaviPlaceholder#22a2a8c0-d829-4498-b99a-157719255007"/>
          <w:id w:val="1054739849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zMGEyMWU1LWQwYTYtNGY3YS04YzkwLTUwMzVlMWE2MjJjMiIsIlJhbmdlTGVuZ3RoIjo0LCJSZWZlcmVuY2VJZCI6IjY4YzRlMTgxLTI2NzgtNDIwYy1iZDFjLWEwOWFiODcyNDZl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}</w:instrText>
          </w:r>
          <w:r>
            <w:fldChar w:fldCharType="separate"/>
          </w:r>
          <w:r w:rsidR="00983B76">
            <w:t>[23]</w:t>
          </w:r>
          <w:r>
            <w:fldChar w:fldCharType="end"/>
          </w:r>
        </w:sdtContent>
      </w:sdt>
      <w:r>
        <w:t xml:space="preserve">. </w:t>
      </w:r>
    </w:p>
    <w:p w14:paraId="16A09B5E" w14:textId="2211E908" w:rsidR="00DA335D" w:rsidRDefault="00E63F19" w:rsidP="001830AD">
      <w:pPr>
        <w:pStyle w:val="a3"/>
      </w:pPr>
      <w:r>
        <w:t xml:space="preserve">Величина константы скорости тушения </w:t>
      </w:r>
      <w:r w:rsidRPr="001830AD">
        <w:t>варьируется</w:t>
      </w:r>
      <w:r>
        <w:t xml:space="preserve"> в переделах</w:t>
      </w:r>
      <w:r w:rsidRPr="00290E16"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E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-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 и зависит</w:t>
      </w:r>
      <w:r w:rsidR="00DA335D">
        <w:t xml:space="preserve"> от </w:t>
      </w:r>
      <m:oMath>
        <m:r>
          <m:rPr>
            <m:sty m:val="p"/>
          </m:rPr>
          <w:rPr>
            <w:rFonts w:ascii="Cambria Math" w:hAnsi="Cambria Math"/>
          </w:rPr>
          <m:t>Δ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G</m:t>
            </m:r>
          </m:e>
          <m:sub>
            <m:r>
              <w:rPr>
                <w:rFonts w:ascii="Cambria Math" w:hAnsi="Cambria Math"/>
                <w:lang w:val="en-US"/>
              </w:rPr>
              <m:t>e</m:t>
            </m:r>
          </m:sub>
        </m:sSub>
      </m:oMath>
      <w:r w:rsidR="00DA335D" w:rsidRPr="00D21DF3">
        <w:t xml:space="preserve">, </w:t>
      </w:r>
      <w:r w:rsidR="00DA335D">
        <w:t xml:space="preserve">которая соответствует разнице энергий ион-радикальной пары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>
        <w:t>и</w:t>
      </w:r>
      <w:r w:rsidR="00DA335D" w:rsidRPr="00D21DF3">
        <w:t xml:space="preserve"> </w:t>
      </w:r>
      <w:r w:rsidR="00DA335D">
        <w:t xml:space="preserve">комплекса столкновения </w:t>
      </w:r>
      <m:oMath>
        <m:d>
          <m:dPr>
            <m:begChr m:val="["/>
            <m:endChr m:val="]"/>
            <m:ctrlPr>
              <w:rPr>
                <w:rFonts w:ascii="Cambria Math" w:hAnsi="Cambria Math"/>
                <w:iCs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 </m:t>
            </m:r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Q</m:t>
                </m:r>
              </m:e>
            </m:sPre>
            <m:r>
              <m:rPr>
                <m:sty m:val="p"/>
              </m:rPr>
              <w:rPr>
                <w:rFonts w:ascii="Cambria Math" w:hAnsi="Cambria Math"/>
              </w:rPr>
              <m:t>,DH</m:t>
            </m:r>
          </m:e>
        </m:d>
      </m:oMath>
      <w:r w:rsidR="00DA335D" w:rsidRPr="002D22E4">
        <w:rPr>
          <w:iCs/>
        </w:rPr>
        <w:t>.</w:t>
      </w:r>
      <w:r w:rsidR="00DA335D">
        <w:t xml:space="preserve"> Энергия </w:t>
      </w:r>
      <w:r>
        <w:t>комплекса</w:t>
      </w:r>
      <w:r w:rsidR="00DA335D">
        <w:t xml:space="preserve"> приблизительно равна энергии триплетного </w:t>
      </w:r>
      <w:proofErr w:type="spellStart"/>
      <w:r w:rsidR="00DA335D">
        <w:t>фотоакцептора</w:t>
      </w:r>
      <w:proofErr w:type="spellEnd"/>
      <w:r w:rsidR="00DA335D">
        <w:t xml:space="preserve">, которую для </w:t>
      </w:r>
      <w:proofErr w:type="spellStart"/>
      <w:r w:rsidR="00DA335D">
        <w:t>фотоакцепторов</w:t>
      </w:r>
      <w:proofErr w:type="spellEnd"/>
      <w:r w:rsidR="00DA335D">
        <w:t xml:space="preserve">, являющихся производными </w:t>
      </w:r>
      <w:r w:rsidR="00DA335D">
        <w:lastRenderedPageBreak/>
        <w:t>одного соединения можно считать постоянной. Э</w:t>
      </w:r>
      <w:r w:rsidR="00DA335D" w:rsidRPr="00D21DF3">
        <w:t>нергия промежуточного состояния системы</w:t>
      </w:r>
      <w:r w:rsidR="00DA335D">
        <w:t xml:space="preserve"> </w:t>
      </w:r>
      <m:oMath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>
        <w:t xml:space="preserve"> </w:t>
      </w:r>
      <w:r w:rsidR="00DA335D" w:rsidRPr="00D21DF3">
        <w:t xml:space="preserve">определяется </w:t>
      </w:r>
      <w:proofErr w:type="spellStart"/>
      <w:r w:rsidR="00DA335D" w:rsidRPr="00D21DF3">
        <w:t>red</w:t>
      </w:r>
      <w:proofErr w:type="spellEnd"/>
      <w:r w:rsidR="00DA335D" w:rsidRPr="00D21DF3">
        <w:t>/</w:t>
      </w:r>
      <w:proofErr w:type="spellStart"/>
      <w:r w:rsidR="00DA335D" w:rsidRPr="00D21DF3">
        <w:t>ox</w:t>
      </w:r>
      <w:proofErr w:type="spellEnd"/>
      <w:r w:rsidR="00DA335D" w:rsidRPr="00D21DF3">
        <w:t xml:space="preserve"> свойствами реагентов и может варьироваться в пределах десятков ккал/моль</w:t>
      </w:r>
      <w:r w:rsidR="00DA335D">
        <w:t xml:space="preserve"> </w:t>
      </w:r>
      <w:sdt>
        <w:sdtPr>
          <w:alias w:val="To edit, see citavi.com/edit"/>
          <w:tag w:val="CitaviPlaceholder#a67fe937-24d4-47e6-8e6b-c6d2f09305a3"/>
          <w:id w:val="1140155564"/>
          <w:placeholder>
            <w:docPart w:val="11D388A1384D4EB4851D313A86B244AD"/>
          </w:placeholder>
        </w:sdtPr>
        <w:sdtContent>
          <w:r w:rsidR="00DA335D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jNWNhZGUzLTZlYjUtNDQ1NC05YjY2LTU0MDM2OGQzNmUyMy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2E2N2ZlOTM3LTI0ZDQtNDdlNi04ZTZiLWM2ZDJmMDkzMDVhMyIsIlRleHQiOiJbMjVdIiwiV0FJVmVyc2lvbiI6IjYuMTUuMi4wIn0=}</w:instrText>
          </w:r>
          <w:r w:rsidR="00DA335D">
            <w:fldChar w:fldCharType="separate"/>
          </w:r>
          <w:r w:rsidR="00983B76">
            <w:t>[25]</w:t>
          </w:r>
          <w:r w:rsidR="00DA335D">
            <w:fldChar w:fldCharType="end"/>
          </w:r>
        </w:sdtContent>
      </w:sdt>
      <w:r w:rsidR="00DA335D" w:rsidRPr="00D21DF3">
        <w:t xml:space="preserve">. </w:t>
      </w:r>
      <w:r w:rsidR="00DA335D">
        <w:t xml:space="preserve">Обратный процесс - реакция с константой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-e</m:t>
            </m:r>
          </m:sub>
        </m:sSub>
      </m:oMath>
      <w:r w:rsidR="00DA335D">
        <w:t xml:space="preserve">, </w:t>
      </w:r>
      <w:r>
        <w:t>(</w:t>
      </w:r>
      <w:r w:rsidR="00DA335D">
        <w:t xml:space="preserve">см. </w:t>
      </w:r>
      <w:r w:rsidR="00DA335D">
        <w:fldChar w:fldCharType="begin"/>
      </w:r>
      <w:r w:rsidR="00DA335D">
        <w:instrText xml:space="preserve"> REF _Ref134726767 \h </w:instrText>
      </w:r>
      <w:r w:rsidR="00DA335D">
        <w:fldChar w:fldCharType="separate"/>
      </w:r>
      <w:r w:rsidR="008954EF">
        <w:t xml:space="preserve">Схема </w:t>
      </w:r>
      <w:r w:rsidR="008954EF">
        <w:rPr>
          <w:noProof/>
        </w:rPr>
        <w:t>3</w:t>
      </w:r>
      <w:r w:rsidR="00DA335D">
        <w:fldChar w:fldCharType="end"/>
      </w:r>
      <w:r>
        <w:t>)</w:t>
      </w:r>
      <w:r w:rsidR="00DA335D" w:rsidRPr="00A90BCC">
        <w:t xml:space="preserve"> </w:t>
      </w:r>
      <w:r w:rsidR="00DA335D">
        <w:t>медленнее</w:t>
      </w:r>
      <w:r w:rsidR="00DA335D" w:rsidRPr="00A90BCC">
        <w:t xml:space="preserve"> </w:t>
      </w:r>
      <w:r w:rsidR="00DA335D">
        <w:t>в</w:t>
      </w:r>
      <w:r w:rsidR="00DA335D" w:rsidRPr="00A90BCC">
        <w:t xml:space="preserve"> 10 -100 </w:t>
      </w:r>
      <w:r w:rsidR="00DA335D">
        <w:t>раз</w:t>
      </w:r>
      <w:r>
        <w:t xml:space="preserve">: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-qE</m:t>
            </m:r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DA335D" w:rsidRPr="009920C7">
        <w:t xml:space="preserve"> </w:t>
      </w:r>
      <w:r w:rsidR="00DA335D">
        <w:t xml:space="preserve">(для системы </w:t>
      </w:r>
      <w:proofErr w:type="spellStart"/>
      <w:r w:rsidR="00DA335D" w:rsidRPr="00106DFE">
        <w:t>бензофенон</w:t>
      </w:r>
      <w:proofErr w:type="spellEnd"/>
      <w:r w:rsidR="00DA335D" w:rsidRPr="00106DFE">
        <w:t xml:space="preserve"> – ДМА</w:t>
      </w:r>
      <w:r w:rsidR="00DA335D">
        <w:t xml:space="preserve"> в </w:t>
      </w:r>
      <w:r w:rsidR="00DA335D" w:rsidRPr="00106DFE">
        <w:t>ацетонитрил</w:t>
      </w:r>
      <w:r w:rsidR="00DA335D">
        <w:t xml:space="preserve">) </w:t>
      </w:r>
      <w:sdt>
        <w:sdtPr>
          <w:alias w:val="To edit, see citavi.com/edit"/>
          <w:tag w:val="CitaviPlaceholder#6412eaf1-8118-4406-a7b4-6deadc043641"/>
          <w:id w:val="148262567"/>
          <w:placeholder>
            <w:docPart w:val="11D388A1384D4EB4851D313A86B244AD"/>
          </w:placeholder>
        </w:sdtPr>
        <w:sdtContent>
          <w:r w:rsidR="00DA335D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xYzBlYjRlLTliYmMtNDNiNy1hMTBiLTAzMTdkOTkwMjQ1OCIsIlJhbmdlTGVuZ3RoIjo0LCJSZWZlcmVuY2VJZCI6ImVjNDMyMzZkLWRhZDYtNDJmYi1hZjM0LWE3YjhmZTkxMzI3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}</w:instrText>
          </w:r>
          <w:r w:rsidR="00DA335D">
            <w:fldChar w:fldCharType="separate"/>
          </w:r>
          <w:r w:rsidR="00983B76">
            <w:t>[31]</w:t>
          </w:r>
          <w:r w:rsidR="00DA335D">
            <w:fldChar w:fldCharType="end"/>
          </w:r>
        </w:sdtContent>
      </w:sdt>
      <w:r w:rsidR="00DA335D" w:rsidRPr="00A90BCC">
        <w:t>.</w:t>
      </w:r>
      <w:r w:rsidR="00DA335D">
        <w:t xml:space="preserve"> </w:t>
      </w:r>
      <w:r w:rsidR="00DA335D" w:rsidRPr="009D32C9">
        <w:t xml:space="preserve">Перенос электрона между молекулами </w:t>
      </w:r>
      <m:oMath>
        <m:sPre>
          <m:sPrePr>
            <m:ctrlPr>
              <w:rPr>
                <w:rFonts w:ascii="Cambria Math" w:hAnsi="Cambria Math"/>
                <w:iCs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</m:sPre>
        <m:r>
          <m:rPr>
            <m:sty m:val="p"/>
          </m:rPr>
          <w:rPr>
            <w:rFonts w:ascii="Cambria Math" w:hAnsi="Cambria Math"/>
          </w:rPr>
          <m:t xml:space="preserve"> и DH</m:t>
        </m:r>
      </m:oMath>
      <w:r w:rsidR="00DA335D" w:rsidRPr="009D32C9">
        <w:t xml:space="preserve"> </w:t>
      </w:r>
      <w:r w:rsidR="00DA335D">
        <w:t xml:space="preserve">в комплексе столкновения </w:t>
      </w:r>
      <w:r w:rsidR="00DA335D" w:rsidRPr="009D32C9">
        <w:t xml:space="preserve">приводит к образованию </w:t>
      </w:r>
      <w:proofErr w:type="spellStart"/>
      <w:r w:rsidR="00DA335D" w:rsidRPr="009D32C9">
        <w:t>сольватированной</w:t>
      </w:r>
      <w:proofErr w:type="spellEnd"/>
      <w:r w:rsidR="00DA335D" w:rsidRPr="009D32C9">
        <w:t xml:space="preserve"> контактной ион-радикальной пары, состоящей из анион–радикала </w:t>
      </w:r>
      <w:proofErr w:type="spellStart"/>
      <w:r w:rsidR="00DA335D" w:rsidRPr="009D32C9">
        <w:t>бензофенона</w:t>
      </w:r>
      <w:proofErr w:type="spellEnd"/>
      <w:r w:rsidR="00DA335D" w:rsidRPr="009D32C9">
        <w:t xml:space="preserve"> и катион–радикала N,N-</w:t>
      </w:r>
      <w:proofErr w:type="spellStart"/>
      <w:r w:rsidR="00DA335D" w:rsidRPr="009D32C9">
        <w:t>диметиланилина</w:t>
      </w:r>
      <w:proofErr w:type="spellEnd"/>
      <w:r w:rsidR="00DA335D" w:rsidRPr="00A13C58">
        <w:t xml:space="preserve"> -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 w:rsidRPr="0079066E">
        <w:t xml:space="preserve">, </w:t>
      </w:r>
      <w:r>
        <w:t>(</w:t>
      </w:r>
      <w:r w:rsidR="00DA335D">
        <w:t xml:space="preserve">см. </w:t>
      </w:r>
      <w:r w:rsidR="00DA335D">
        <w:fldChar w:fldCharType="begin"/>
      </w:r>
      <w:r w:rsidR="00DA335D">
        <w:instrText xml:space="preserve"> REF _Ref134726767 \h </w:instrText>
      </w:r>
      <w:r w:rsidR="00DA335D">
        <w:fldChar w:fldCharType="separate"/>
      </w:r>
      <w:r w:rsidR="008954EF">
        <w:t xml:space="preserve">Схема </w:t>
      </w:r>
      <w:r w:rsidR="008954EF">
        <w:rPr>
          <w:noProof/>
        </w:rPr>
        <w:t>3</w:t>
      </w:r>
      <w:r w:rsidR="00DA335D">
        <w:fldChar w:fldCharType="end"/>
      </w:r>
      <w:r>
        <w:t>)</w:t>
      </w:r>
      <w:r w:rsidR="00DA335D">
        <w:t xml:space="preserve">. </w:t>
      </w:r>
      <w:r w:rsidR="00DA335D" w:rsidRPr="0079066E">
        <w:t xml:space="preserve">Контактные ион-радикальные пары </w:t>
      </w:r>
      <w:r>
        <w:t xml:space="preserve">имеют время жизни </w:t>
      </w:r>
      <w:r w:rsidRPr="00D55043">
        <w:t xml:space="preserve">порядка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9</m:t>
            </m:r>
          </m:sup>
        </m:sSup>
        <m:r>
          <m:rPr>
            <m:sty m:val="bi"/>
          </m:rPr>
          <w:rPr>
            <w:rFonts w:ascii="Cambria Math" w:hAnsi="Cambria Math"/>
          </w:rPr>
          <m:t>с</m:t>
        </m:r>
      </m:oMath>
      <w:r>
        <w:t xml:space="preserve">, оно </w:t>
      </w:r>
      <w:r w:rsidR="00DA335D" w:rsidRPr="0079066E">
        <w:t>зависит от типа карбонил</w:t>
      </w:r>
      <w:r w:rsidR="00DA335D">
        <w:t>ь</w:t>
      </w:r>
      <w:r w:rsidR="00DA335D" w:rsidRPr="0079066E">
        <w:t>ного соединения.</w:t>
      </w:r>
      <w:r w:rsidR="00DA335D">
        <w:t xml:space="preserve"> Гибель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>
        <w:t xml:space="preserve"> идет по 2 направлениям </w:t>
      </w:r>
      <w:sdt>
        <w:sdtPr>
          <w:alias w:val="To edit, see citavi.com/edit"/>
          <w:tag w:val="CitaviPlaceholder#2d22533e-2948-45c5-b27a-ce0de1101c91"/>
          <w:id w:val="844760294"/>
          <w:placeholder>
            <w:docPart w:val="7B5575C129844CB49C34F6F0D10AC7FC"/>
          </w:placeholder>
        </w:sdtPr>
        <w:sdtContent>
          <w:r w:rsidR="00DA335D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xZmZjOWY1LTAzOGItNGQ4My1hOTZlLTZhYTQ4NWI3NGNiMC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xMlQyMzo1NjowNy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MmQyMjUzM2UtMjk0OC00NWM1LWIyN2EtY2UwZGUxMTAxYzkxIiwiVGV4dCI6Ils5XSIsIldBSVZlcnNpb24iOiI2LjE1LjIuMCJ9}</w:instrText>
          </w:r>
          <w:r w:rsidR="00DA335D">
            <w:fldChar w:fldCharType="separate"/>
          </w:r>
          <w:r w:rsidR="00983B76">
            <w:t>[9]</w:t>
          </w:r>
          <w:r w:rsidR="00DA335D">
            <w:fldChar w:fldCharType="end"/>
          </w:r>
        </w:sdtContent>
      </w:sdt>
      <w:r w:rsidR="00DA335D">
        <w:t xml:space="preserve"> (см. </w:t>
      </w:r>
      <w:r w:rsidR="00DA335D">
        <w:fldChar w:fldCharType="begin"/>
      </w:r>
      <w:r w:rsidR="00DA335D">
        <w:instrText xml:space="preserve"> REF _Ref134726767 \h </w:instrText>
      </w:r>
      <w:r w:rsidR="00DA335D">
        <w:fldChar w:fldCharType="separate"/>
      </w:r>
      <w:r w:rsidR="008954EF">
        <w:t xml:space="preserve">Схема </w:t>
      </w:r>
      <w:r w:rsidR="008954EF">
        <w:rPr>
          <w:noProof/>
        </w:rPr>
        <w:t>3</w:t>
      </w:r>
      <w:r w:rsidR="00DA335D">
        <w:fldChar w:fldCharType="end"/>
      </w:r>
      <w:r w:rsidR="00DA335D">
        <w:t>).</w:t>
      </w:r>
      <w:r w:rsidR="00DA335D" w:rsidRPr="00CC1A8C">
        <w:t xml:space="preserve"> </w:t>
      </w:r>
      <w:r w:rsidR="00DA335D">
        <w:t>О</w:t>
      </w:r>
      <w:r w:rsidR="00DA335D" w:rsidRPr="003D2050">
        <w:t>д</w:t>
      </w:r>
      <w:r w:rsidR="00DA335D">
        <w:t>но</w:t>
      </w:r>
      <w:r w:rsidR="00DA335D" w:rsidRPr="003D2050">
        <w:t xml:space="preserve"> связан</w:t>
      </w:r>
      <w:r w:rsidR="00DA335D">
        <w:t>о</w:t>
      </w:r>
      <w:r w:rsidR="00DA335D" w:rsidRPr="003D2050">
        <w:t xml:space="preserve"> с передачей протона и образованием пары радикалов </w:t>
      </w:r>
      <w:r w:rsidR="00DA335D">
        <w:t xml:space="preserve">с </w:t>
      </w:r>
      <w:r w:rsidR="00DA335D" w:rsidRPr="003D2050">
        <w:t>констант</w:t>
      </w:r>
      <w:r w:rsidR="00DA335D">
        <w:t>ой</w:t>
      </w:r>
      <w:r w:rsidR="00DA335D" w:rsidRPr="003D2050">
        <w:t xml:space="preserve"> скорости</w:t>
      </w:r>
      <w:r w:rsidR="00D55043"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D55043">
        <w:t>:</w:t>
      </w:r>
      <w:r w:rsidR="00DA335D" w:rsidRPr="003D2050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w:rPr>
            <w:rFonts w:ascii="Cambria Math" w:hAnsi="Cambria Math"/>
          </w:rPr>
          <m:t>~12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DA335D" w:rsidRPr="00D55043">
        <w:t xml:space="preserve"> (для системы </w:t>
      </w:r>
      <w:proofErr w:type="spellStart"/>
      <w:r w:rsidR="00DA335D" w:rsidRPr="00D55043">
        <w:t>бензофенон</w:t>
      </w:r>
      <w:proofErr w:type="spellEnd"/>
      <w:r w:rsidR="00DA335D" w:rsidRPr="00D55043">
        <w:t xml:space="preserve"> – ДМА в циклогексане) </w:t>
      </w:r>
      <w:sdt>
        <w:sdtPr>
          <w:alias w:val="To edit, see citavi.com/edit"/>
          <w:tag w:val="CitaviPlaceholder#0df234d6-eaad-4340-8699-ae5daa6a307d"/>
          <w:id w:val="577172091"/>
          <w:placeholder>
            <w:docPart w:val="11D388A1384D4EB4851D313A86B244AD"/>
          </w:placeholder>
        </w:sdtPr>
        <w:sdtContent>
          <w:r w:rsidR="00DA335D" w:rsidRPr="00D55043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5YTA5MDdiLTRiYzQtNDM4ZC05MDRmLTA0YWNlZDg4M2E0ZiIsIlJhbmdlTGVuZ3RoIjo0LCJSZWZlcmVuY2VJZCI6IjNiMTRiY2Y3LTU0ZWYtNGRlNC1hYTZlLTg3MzQ3YWZhMmQ1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}</w:instrText>
          </w:r>
          <w:r w:rsidR="00DA335D" w:rsidRPr="00D55043">
            <w:fldChar w:fldCharType="separate"/>
          </w:r>
          <w:r w:rsidR="00983B76">
            <w:t>[32]</w:t>
          </w:r>
          <w:r w:rsidR="00DA335D" w:rsidRPr="00D55043">
            <w:fldChar w:fldCharType="end"/>
          </w:r>
        </w:sdtContent>
      </w:sdt>
      <w:r w:rsidR="00DA335D" w:rsidRPr="00D55043"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w:rPr>
            <w:rFonts w:ascii="Cambria Math" w:hAnsi="Cambria Math"/>
          </w:rPr>
          <m:t>~5.4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DA335D" w:rsidRPr="00D55043">
        <w:t>(для па</w:t>
      </w:r>
      <w:proofErr w:type="spellStart"/>
      <w:r w:rsidR="00DA335D">
        <w:t>ры</w:t>
      </w:r>
      <w:proofErr w:type="spellEnd"/>
      <w:r w:rsidR="00DA335D">
        <w:t xml:space="preserve"> </w:t>
      </w:r>
      <w:proofErr w:type="spellStart"/>
      <w:r w:rsidR="00DA335D" w:rsidRPr="003908B4">
        <w:t>пирролохинолинхинон</w:t>
      </w:r>
      <w:proofErr w:type="spellEnd"/>
      <w:r w:rsidR="00DA335D" w:rsidRPr="003908B4">
        <w:t xml:space="preserve"> –</w:t>
      </w:r>
      <w:proofErr w:type="spellStart"/>
      <w:r w:rsidR="00DA335D" w:rsidRPr="003908B4">
        <w:t>бензиловый</w:t>
      </w:r>
      <w:proofErr w:type="spellEnd"/>
      <w:r w:rsidR="00DA335D" w:rsidRPr="003908B4">
        <w:t xml:space="preserve"> спирт </w:t>
      </w:r>
      <w:r w:rsidR="00DA335D">
        <w:t>в</w:t>
      </w:r>
      <w:r w:rsidR="00DA335D" w:rsidRPr="003908B4">
        <w:t xml:space="preserve"> </w:t>
      </w:r>
      <w:r w:rsidR="00DA335D" w:rsidRPr="00B7473F">
        <w:t>ацетонитрил</w:t>
      </w:r>
      <w:r w:rsidR="00DA335D">
        <w:t xml:space="preserve">е) </w:t>
      </w:r>
      <w:sdt>
        <w:sdtPr>
          <w:alias w:val="To edit, see citavi.com/edit"/>
          <w:tag w:val="CitaviPlaceholder#0aaf94c7-af55-4ff4-9cff-ebcff5c506b1"/>
          <w:id w:val="983511641"/>
          <w:placeholder>
            <w:docPart w:val="11D388A1384D4EB4851D313A86B244AD"/>
          </w:placeholder>
        </w:sdtPr>
        <w:sdtContent>
          <w:r w:rsidR="00DA335D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xN2IwZWIzLTlkZmYtNDJhMi1iNWQ3LTY2NjE0NjYzZmRhZSIsIlJhbmdlTGVuZ3RoIjo0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2l0YXRpb25LZXlVcGRhdGVUeXBlIjowLCJDb2xsYWJvcmF0b3JzIjpbXSwiRG9pIjoiMTAuMTI0Ni9iY3NqLjYzLjMzODUiLCJFZGl0b3JzIjpbXSwiRXZhbHVhdGlvbkNvbXBsZXhpdHkiOjAsIkV2YWx1YXRpb25Tb3VyY2VUZXh0Rm9ybWF0IjowLCJHcm91cHMiOltdLCJIYXNMYWJlbDEiOnRydW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yNDYvYmNzai42My4zMzg1IiwiVXJpU3RyaW5nIjoiaHR0cHM6Ly9kb2kub3JnLzEwLjEyNDYvYmNzai42My4zMzg1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}</w:instrText>
          </w:r>
          <w:r w:rsidR="00DA335D">
            <w:fldChar w:fldCharType="separate"/>
          </w:r>
          <w:r w:rsidR="00983B76">
            <w:t>[28]</w:t>
          </w:r>
          <w:r w:rsidR="00DA335D">
            <w:fldChar w:fldCharType="end"/>
          </w:r>
        </w:sdtContent>
      </w:sdt>
      <w:r w:rsidR="00DA335D" w:rsidRPr="000B638D">
        <w:t>.</w:t>
      </w:r>
      <w:r w:rsidR="00DA335D">
        <w:t xml:space="preserve"> </w:t>
      </w:r>
      <w:r w:rsidR="00DA335D" w:rsidRPr="000B638D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+</m:t>
            </m:r>
          </m:sub>
        </m:sSub>
      </m:oMath>
      <w:r w:rsidR="00DA335D">
        <w:t xml:space="preserve"> сильно зависит </w:t>
      </w:r>
      <w:r w:rsidR="00DA335D" w:rsidRPr="008153C5">
        <w:t>от</w:t>
      </w:r>
      <w:r w:rsidR="00DA335D">
        <w:t xml:space="preserve"> строения и химических свойств реагирующих веществ: введение </w:t>
      </w:r>
      <w:proofErr w:type="spellStart"/>
      <w:r w:rsidR="00DA335D">
        <w:t>электронодонорных</w:t>
      </w:r>
      <w:proofErr w:type="spellEnd"/>
      <w:r w:rsidR="00DA335D">
        <w:t xml:space="preserve"> заместителей в молекулу </w:t>
      </w:r>
      <w:proofErr w:type="spellStart"/>
      <w:r w:rsidR="00DA335D">
        <w:t>фотоакцептора</w:t>
      </w:r>
      <w:proofErr w:type="spellEnd"/>
      <w:r w:rsidR="00DA335D">
        <w:t xml:space="preserve"> или электроноакцепторных в молекулу донора водорода должно приводить к уменьшению кислотности</w:t>
      </w:r>
      <m:oMath>
        <m: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Q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DA335D">
        <w:t xml:space="preserve"> и основност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DA335D">
        <w:t xml:space="preserve"> </w:t>
      </w:r>
      <w:r w:rsidR="005756CC">
        <w:t>и</w:t>
      </w:r>
      <w:r w:rsidR="00DA335D">
        <w:t xml:space="preserve">, соответственно, смещать равновесие в сторону </w:t>
      </w:r>
      <m:oMath>
        <m:r>
          <w:rPr>
            <w:rFonts w:ascii="Cambria Math" w:hAnsi="Cambria Math"/>
          </w:rPr>
          <m:t> </m:t>
        </m:r>
        <m:sPre>
          <m:sPrePr>
            <m:ctrlPr>
              <w:rPr>
                <w:rFonts w:ascii="Cambria Math" w:hAnsi="Cambria Math"/>
                <w:iCs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Cs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Q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•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•</m:t>
                    </m:r>
                  </m:sup>
                </m:sSup>
              </m:e>
            </m:d>
          </m:e>
        </m:sPre>
      </m:oMath>
      <w:r w:rsidR="00DA335D">
        <w:t>, увели</w:t>
      </w:r>
      <w:proofErr w:type="spellStart"/>
      <w:r w:rsidR="00DA335D">
        <w:t>чивая</w:t>
      </w:r>
      <w:proofErr w:type="spellEnd"/>
      <w:r w:rsidR="00DA335D">
        <w:t xml:space="preserve"> константу скорости переноса прото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</m:oMath>
      <w:r w:rsidR="00DA335D" w:rsidRPr="00EF5950">
        <w:t xml:space="preserve"> </w:t>
      </w:r>
      <w:sdt>
        <w:sdtPr>
          <w:alias w:val="To edit, see citavi.com/edit"/>
          <w:tag w:val="CitaviPlaceholder#7acf7f3d-a41d-47d9-bd06-bf6333f78ced"/>
          <w:id w:val="224719323"/>
          <w:placeholder>
            <w:docPart w:val="A179B492900E41CCB027273B07FAC587"/>
          </w:placeholder>
        </w:sdtPr>
        <w:sdtContent>
          <w:r w:rsidR="00DA335D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xMTU3OGRiLWQ5NjMtNGIwNC1hNzMxLTQxOWYyNTNiMDBjMS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xMlQyMzo1NjowNy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N2FjZjdmM2QtYTQxZC00N2Q5LWJkMDYtYmY2MzMzZjc4Y2VkIiwiVGV4dCI6Ils5XSIsIldBSVZlcnNpb24iOiI2LjE1LjIuMCJ9}</w:instrText>
          </w:r>
          <w:r w:rsidR="00DA335D">
            <w:fldChar w:fldCharType="separate"/>
          </w:r>
          <w:r w:rsidR="00983B76">
            <w:t>[9]</w:t>
          </w:r>
          <w:r w:rsidR="00DA335D">
            <w:fldChar w:fldCharType="end"/>
          </w:r>
        </w:sdtContent>
      </w:sdt>
      <w:r w:rsidR="00DA335D">
        <w:t>. На</w:t>
      </w:r>
      <w:r w:rsidR="00C64601">
        <w:t xml:space="preserve"> графике (см. </w:t>
      </w:r>
      <w:r w:rsidR="00DA335D">
        <w:fldChar w:fldCharType="begin"/>
      </w:r>
      <w:r w:rsidR="00DA335D">
        <w:instrText xml:space="preserve"> REF _Ref134790694 \h </w:instrText>
      </w:r>
      <w:r w:rsidR="00DA335D">
        <w:fldChar w:fldCharType="separate"/>
      </w:r>
      <w:r w:rsidR="008954EF">
        <w:t xml:space="preserve">Рисунок </w:t>
      </w:r>
      <w:r w:rsidR="008954EF">
        <w:rPr>
          <w:noProof/>
        </w:rPr>
        <w:t>1</w:t>
      </w:r>
      <w:r w:rsidR="00DA335D">
        <w:fldChar w:fldCharType="end"/>
      </w:r>
      <w:r w:rsidR="00C64601">
        <w:t>)</w:t>
      </w:r>
      <w:r w:rsidR="00DA335D">
        <w:t xml:space="preserve"> представлен разброс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</m:oMath>
      <w:r w:rsidR="00DA335D">
        <w:t xml:space="preserve"> в зависимости от</w:t>
      </w:r>
      <w:r w:rsidR="00DA335D" w:rsidRPr="00814C1C">
        <w:t xml:space="preserve"> свободной энергии переноса протона</w:t>
      </w:r>
      <w:r w:rsidR="00DA335D"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 Δ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G</m:t>
            </m:r>
          </m:e>
          <m:sub>
            <m:r>
              <w:rPr>
                <w:rFonts w:ascii="Cambria Math" w:hAnsi="Cambria Math"/>
                <w:lang w:val="en-US"/>
              </w:rPr>
              <m:t>e</m:t>
            </m:r>
          </m:sub>
        </m:sSub>
      </m:oMath>
      <w:r w:rsidR="00DA335D">
        <w:t xml:space="preserve"> различных бензофенонов</w:t>
      </w:r>
      <w:r w:rsidR="00C64601">
        <w:t xml:space="preserve">, </w:t>
      </w:r>
      <w:r w:rsidR="00DA335D" w:rsidRPr="00814C1C">
        <w:t>кривые построены по экспериментальным результатам, приведенным в</w:t>
      </w:r>
      <w:r w:rsidR="00C64601">
        <w:t xml:space="preserve"> работе</w:t>
      </w:r>
      <w:r w:rsidR="00DA335D">
        <w:t xml:space="preserve"> </w:t>
      </w:r>
      <w:sdt>
        <w:sdtPr>
          <w:alias w:val="To edit, see citavi.com/edit"/>
          <w:tag w:val="CitaviPlaceholder#9f2b6f21-7421-4782-8bf6-582519aaa138"/>
          <w:id w:val="1646939742"/>
          <w:placeholder>
            <w:docPart w:val="11D388A1384D4EB4851D313A86B244AD"/>
          </w:placeholder>
        </w:sdtPr>
        <w:sdtContent>
          <w:r w:rsidR="00DA335D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ZhZmExMWUzLTRmMTQtNDhmNy05MjMyLWE0M2JkYjEyNjg2MiIsIlJhbmdlTGVuZ3RoIjo0LCJSZWZlcmVuY2VJZCI6IjNiMTRiY2Y3LTU0ZWYtNGRlNC1hYTZlLTg3MzQ3YWZhMmQ1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}</w:instrText>
          </w:r>
          <w:r w:rsidR="00DA335D">
            <w:fldChar w:fldCharType="separate"/>
          </w:r>
          <w:r w:rsidR="00983B76">
            <w:t>[32]</w:t>
          </w:r>
          <w:r w:rsidR="00DA335D">
            <w:fldChar w:fldCharType="end"/>
          </w:r>
        </w:sdtContent>
      </w:sdt>
      <w:r w:rsidR="00DA335D">
        <w:t>.</w:t>
      </w:r>
    </w:p>
    <w:p w14:paraId="105F0A14" w14:textId="2C33092B" w:rsidR="005756CC" w:rsidRDefault="005756CC" w:rsidP="001830AD">
      <w:pPr>
        <w:pStyle w:val="a2"/>
      </w:pPr>
    </w:p>
    <w:p w14:paraId="545A34F9" w14:textId="77777777" w:rsidR="005756CC" w:rsidRPr="00EF5950" w:rsidRDefault="005756CC" w:rsidP="001830AD">
      <w:pPr>
        <w:pStyle w:val="a2"/>
      </w:pPr>
    </w:p>
    <w:p w14:paraId="2A751B53" w14:textId="59216EFD" w:rsidR="00DA335D" w:rsidRDefault="005756CC" w:rsidP="00DA335D">
      <w:pPr>
        <w:pStyle w:val="af0"/>
      </w:pPr>
      <w:r>
        <w:rPr>
          <w:noProof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2ABC43D" wp14:editId="3A9BDE16">
                <wp:simplePos x="0" y="0"/>
                <wp:positionH relativeFrom="column">
                  <wp:posOffset>2168802</wp:posOffset>
                </wp:positionH>
                <wp:positionV relativeFrom="paragraph">
                  <wp:posOffset>-58420</wp:posOffset>
                </wp:positionV>
                <wp:extent cx="1079803" cy="390102"/>
                <wp:effectExtent l="0" t="0" r="6350" b="0"/>
                <wp:wrapNone/>
                <wp:docPr id="21" name="Прямоугольник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79803" cy="390102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2DEF05C" w14:textId="4CD3BD44" w:rsidR="008B6EE8" w:rsidRPr="005756CC" w:rsidRDefault="008B6EE8" w:rsidP="005756CC">
                            <w:pPr>
                              <w:ind w:left="-284" w:hanging="284"/>
                              <w:jc w:val="center"/>
                              <w:rPr>
                                <w:sz w:val="24"/>
                                <w:szCs w:val="24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k</m:t>
                                    </m:r>
                                  </m:e>
                                  <m:sub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bCs/>
                                            <w:i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</w:rPr>
                                  <m:t>*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10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-9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с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-1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2ABC43D" id="Прямоугольник 21" o:spid="_x0000_s1031" style="position:absolute;left:0;text-align:left;margin-left:170.75pt;margin-top:-4.6pt;width:85pt;height:30.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" fillcolor="white [3201]" stroked="f" strokeweight="1pt">
                <v:textbox>
                  <w:txbxContent>
                    <w:p w14:paraId="42DEF05C" w14:textId="4CD3BD44" w:rsidR="008B6EE8" w:rsidRPr="005756CC" w:rsidRDefault="008B6EE8" w:rsidP="005756CC">
                      <w:pPr>
                        <w:ind w:left="-284" w:hanging="284"/>
                        <w:jc w:val="center"/>
                        <w:rPr>
                          <w:sz w:val="24"/>
                          <w:szCs w:val="24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k</m:t>
                              </m:r>
                            </m:e>
                            <m:sub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b/>
                                      <w:bCs/>
                                      <w:i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+</m:t>
                                  </m:r>
                                </m:sup>
                              </m:sSup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*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10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-9</m:t>
                              </m:r>
                            </m:sup>
                          </m:sSup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с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-1</m:t>
                              </m:r>
                            </m:sup>
                          </m:sSup>
                        </m:oMath>
                      </m:oMathPara>
                    </w:p>
                  </w:txbxContent>
                </v:textbox>
              </v:rect>
            </w:pict>
          </mc:Fallback>
        </mc:AlternateContent>
      </w:r>
      <w:r w:rsidR="00DA335D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8E50FD5" wp14:editId="4B8E0D77">
                <wp:simplePos x="0" y="0"/>
                <wp:positionH relativeFrom="column">
                  <wp:posOffset>2201720</wp:posOffset>
                </wp:positionH>
                <wp:positionV relativeFrom="paragraph">
                  <wp:posOffset>43903</wp:posOffset>
                </wp:positionV>
                <wp:extent cx="49924" cy="0"/>
                <wp:effectExtent l="0" t="19050" r="26670" b="19050"/>
                <wp:wrapNone/>
                <wp:docPr id="2" name="Прямая соединительная линия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9924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oel="http://schemas.microsoft.com/office/2019/extlst" xmlns:w16cex="http://schemas.microsoft.com/office/word/2018/wordml/cex" xmlns:w16="http://schemas.microsoft.com/office/word/2018/wordml" xmlns:w16du="http://schemas.microsoft.com/office/word/2023/wordml/word16du" xmlns:w16sdtdh="http://schemas.microsoft.com/office/word/2020/wordml/sdtdatahash">
            <w:pict>
              <v:line w14:anchorId="444F9345" id="Прямая соединительная линия 2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3.35pt,3.45pt" to="177.3pt,3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" strokecolor="black [3213]" strokeweight="2.25pt">
                <v:stroke joinstyle="miter"/>
              </v:line>
            </w:pict>
          </mc:Fallback>
        </mc:AlternateContent>
      </w:r>
      <w:r w:rsidR="00DA335D">
        <w:rPr>
          <w:noProof/>
          <w:lang w:eastAsia="ru-RU"/>
        </w:rPr>
        <mc:AlternateContent>
          <mc:Choice Requires="wpg">
            <w:drawing>
              <wp:inline distT="0" distB="0" distL="0" distR="0" wp14:anchorId="611C433D" wp14:editId="34CD11EA">
                <wp:extent cx="5822331" cy="4046220"/>
                <wp:effectExtent l="0" t="0" r="6985" b="0"/>
                <wp:docPr id="11" name="Группа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822331" cy="4046220"/>
                          <a:chOff x="-1098550" y="613229"/>
                          <a:chExt cx="6159500" cy="4280535"/>
                        </a:xfrm>
                      </wpg:grpSpPr>
                      <pic:pic xmlns:pic="http://schemas.openxmlformats.org/drawingml/2006/picture">
                        <pic:nvPicPr>
                          <pic:cNvPr id="9" name="Рисунок 9"/>
                          <pic:cNvPicPr>
                            <a:picLocks noChangeAspect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323285" y="613229"/>
                            <a:ext cx="3263669" cy="353822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0" name="Надпись 10"/>
                        <wps:cNvSpPr txBox="1"/>
                        <wps:spPr>
                          <a:xfrm>
                            <a:off x="-1098550" y="4235269"/>
                            <a:ext cx="6159500" cy="65849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1C3602F6" w14:textId="3BCE1D95" w:rsidR="008B6EE8" w:rsidRPr="00814C1C" w:rsidRDefault="008B6EE8" w:rsidP="005559F4">
                              <w:pPr>
                                <w:pStyle w:val="af2"/>
                              </w:pPr>
                              <w:bookmarkStart w:id="40" w:name="_Ref134790694"/>
                              <w:r>
                                <w:t xml:space="preserve">Рисунок </w:t>
                              </w:r>
                              <w:fldSimple w:instr=" SEQ Рисунок \* ARABIC ">
                                <w:r>
                                  <w:rPr>
                                    <w:noProof/>
                                  </w:rPr>
                                  <w:t>1</w:t>
                                </w:r>
                              </w:fldSimple>
                              <w:bookmarkEnd w:id="40"/>
                              <w:r w:rsidRPr="000B638D">
                                <w:t>.</w:t>
                              </w:r>
                              <w:r w:rsidRPr="00814C1C">
                                <w:t xml:space="preserve"> </w:t>
                              </w:r>
                              <w:r w:rsidRPr="00E55438">
                                <w:t xml:space="preserve">Зависимость константы скорости переноса протона </w:t>
                              </w: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H+</m:t>
                                    </m:r>
                                  </m:sub>
                                </m:sSub>
                              </m:oMath>
                              <w:r w:rsidRPr="00E55438">
                                <w:t xml:space="preserve"> в</w:t>
                              </w:r>
                              <w:r>
                                <w:t xml:space="preserve"> </w:t>
                              </w: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Cs/>
                                      </w:rPr>
                                    </m:ctrlPr>
                                  </m:sSubPr>
                                  <m:e>
                                    <m:sPre>
                                      <m:sPrePr>
                                        <m:ctrlPr>
                                          <w:rPr>
                                            <w:rFonts w:ascii="Cambria Math" w:hAnsi="Cambria Math"/>
                                            <w:iCs/>
                                          </w:rPr>
                                        </m:ctrlPr>
                                      </m:sPrePr>
                                      <m:sub/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sup>
                                      <m:e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iCs/>
                                              </w:rPr>
                                            </m:ctrlPr>
                                          </m:dPr>
                                          <m:e>
                                            <m:sSup>
                                              <m:sSup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Cs/>
                                                  </w:rPr>
                                                </m:ctrlPr>
                                              </m:sSup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Q</m:t>
                                                </m:r>
                                              </m:e>
                                              <m:sup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•-</m:t>
                                                </m:r>
                                              </m:sup>
                                            </m:sSup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,D</m:t>
                                            </m:r>
                                            <m:sSup>
                                              <m:sSup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Cs/>
                                                  </w:rPr>
                                                </m:ctrlPr>
                                              </m:sSup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H</m:t>
                                                </m:r>
                                              </m:e>
                                              <m:sup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•+</m:t>
                                                </m:r>
                                              </m:sup>
                                            </m:sSup>
                                          </m:e>
                                        </m:d>
                                      </m:e>
                                    </m:sPre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s</m:t>
                                    </m:r>
                                  </m:sub>
                                </m:sSub>
                              </m:oMath>
                              <w:r w:rsidRPr="00E55438">
                                <w:t>, образующейся при тушении триплет</w:t>
                              </w:r>
                              <w:proofErr w:type="spellStart"/>
                              <w:r>
                                <w:t>ных</w:t>
                              </w:r>
                              <w:proofErr w:type="spellEnd"/>
                              <w:r w:rsidRPr="00E55438">
                                <w:t xml:space="preserve"> </w:t>
                              </w:r>
                              <w:proofErr w:type="spellStart"/>
                              <w:r w:rsidRPr="00E55438">
                                <w:t>бензофенонов</w:t>
                              </w:r>
                              <w:proofErr w:type="spellEnd"/>
                              <w:r w:rsidRPr="00E55438">
                                <w:t xml:space="preserve"> молекулой DMA от свободной энергии переноса протона DMA:</w:t>
                              </w:r>
                              <w:r>
                                <w:t xml:space="preserve"> </w:t>
                              </w:r>
                              <w:r w:rsidRPr="00E55438">
                                <w:t>1) циклогексан 2) бензол 3) Д</w:t>
                              </w:r>
                              <w:r w:rsidRPr="00814C1C">
                                <w:t>МФА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11C433D" id="Группа 11" o:spid="_x0000_s1032" style="width:458.45pt;height:318.6pt;mso-position-horizontal-relative:char;mso-position-vertical-relative:line" coordorigin="-10985,6132" coordsize="61595,4280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">
                <v:shape id="Рисунок 9" o:spid="_x0000_s1033" type="#_x0000_t75" style="position:absolute;left:3232;top:6132;width:32637;height:3538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">
                  <v:imagedata r:id="rId13" o:title=""/>
                </v:shape>
                <v:shape id="Надпись 10" o:spid="_x0000_s1034" type="#_x0000_t202" style="position:absolute;left:-10985;top:42352;width:61594;height:65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" stroked="f">
                  <v:textbox inset="0,0,0,0">
                    <w:txbxContent>
                      <w:p w14:paraId="1C3602F6" w14:textId="3BCE1D95" w:rsidR="008B6EE8" w:rsidRPr="00814C1C" w:rsidRDefault="008B6EE8" w:rsidP="005559F4">
                        <w:pPr>
                          <w:pStyle w:val="af2"/>
                        </w:pPr>
                        <w:bookmarkStart w:id="41" w:name="_Ref134790694"/>
                        <w:r>
                          <w:t xml:space="preserve">Рисунок </w:t>
                        </w:r>
                        <w:fldSimple w:instr=" SEQ Рисунок \* ARABIC ">
                          <w:r>
                            <w:rPr>
                              <w:noProof/>
                            </w:rPr>
                            <w:t>1</w:t>
                          </w:r>
                        </w:fldSimple>
                        <w:bookmarkEnd w:id="41"/>
                        <w:r w:rsidRPr="000B638D">
                          <w:t>.</w:t>
                        </w:r>
                        <w:r w:rsidRPr="00814C1C">
                          <w:t xml:space="preserve"> </w:t>
                        </w:r>
                        <w:r w:rsidRPr="00E55438">
                          <w:t xml:space="preserve">Зависимость константы скорости переноса протона </w:t>
                        </w: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H+</m:t>
                              </m:r>
                            </m:sub>
                          </m:sSub>
                        </m:oMath>
                        <w:r w:rsidRPr="00E55438">
                          <w:t xml:space="preserve"> в</w:t>
                        </w:r>
                        <w:r>
                          <w:t xml:space="preserve"> </w:t>
                        </w: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</w:rPr>
                              </m:ctrlPr>
                            </m:sSubPr>
                            <m:e>
                              <m:sPre>
                                <m:sPrePr>
                                  <m:ctrlPr>
                                    <w:rPr>
                                      <w:rFonts w:ascii="Cambria Math" w:hAnsi="Cambria Math"/>
                                      <w:iCs/>
                                    </w:rPr>
                                  </m:ctrlPr>
                                </m:sPrePr>
                                <m:sub/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p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iCs/>
                                        </w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Cs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Q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•-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,D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Cs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H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•+</m:t>
                                          </m:r>
                                        </m:sup>
                                      </m:sSup>
                                    </m:e>
                                  </m:d>
                                </m:e>
                              </m:sPre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</m:sub>
                          </m:sSub>
                        </m:oMath>
                        <w:r w:rsidRPr="00E55438">
                          <w:t>, образующейся при тушении триплет</w:t>
                        </w:r>
                        <w:proofErr w:type="spellStart"/>
                        <w:r>
                          <w:t>ных</w:t>
                        </w:r>
                        <w:proofErr w:type="spellEnd"/>
                        <w:r w:rsidRPr="00E55438">
                          <w:t xml:space="preserve"> </w:t>
                        </w:r>
                        <w:proofErr w:type="spellStart"/>
                        <w:r w:rsidRPr="00E55438">
                          <w:t>бензофенонов</w:t>
                        </w:r>
                        <w:proofErr w:type="spellEnd"/>
                        <w:r w:rsidRPr="00E55438">
                          <w:t xml:space="preserve"> молекулой DMA от свободной энергии переноса протона DMA:</w:t>
                        </w:r>
                        <w:r>
                          <w:t xml:space="preserve"> </w:t>
                        </w:r>
                        <w:r w:rsidRPr="00E55438">
                          <w:t>1) циклогексан 2) бензол 3) Д</w:t>
                        </w:r>
                        <w:r w:rsidRPr="00814C1C">
                          <w:t>МФА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53693E62" w14:textId="62B66D5B" w:rsidR="004E010E" w:rsidRDefault="00DA335D" w:rsidP="001830AD">
      <w:pPr>
        <w:pStyle w:val="a3"/>
        <w:rPr>
          <w:rStyle w:val="a9"/>
        </w:rPr>
      </w:pPr>
      <w:r w:rsidRPr="008153C5">
        <w:t>Друго</w:t>
      </w:r>
      <w:r>
        <w:t>е направление -</w:t>
      </w:r>
      <w:r w:rsidRPr="003D2050">
        <w:t xml:space="preserve"> выход ион-радикалов из клетки и формирование </w:t>
      </w:r>
      <w:proofErr w:type="spellStart"/>
      <w:r w:rsidRPr="003D2050">
        <w:t>сольватно</w:t>
      </w:r>
      <w:proofErr w:type="spellEnd"/>
      <w:r w:rsidRPr="003D2050">
        <w:t>-</w:t>
      </w:r>
      <w:r>
        <w:t>раз</w:t>
      </w:r>
      <w:r w:rsidRPr="003D2050">
        <w:t xml:space="preserve">деленной </w:t>
      </w:r>
      <w:r>
        <w:t xml:space="preserve">пары </w:t>
      </w:r>
      <m:oMath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-</m:t>
            </m:r>
          </m:sup>
        </m:sSub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nor/>
              </m:rPr>
              <w:rPr>
                <w:rFonts w:ascii="Cambria Math" w:hAnsi="Cambria Math"/>
                <w:iCs/>
              </w:rPr>
              <m:t>D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+</m:t>
            </m:r>
          </m:sup>
        </m:sSubSup>
      </m:oMath>
      <w:r w:rsidRPr="00E55438">
        <w:rPr>
          <w:iCs/>
        </w:rPr>
        <w:t>,</w:t>
      </w:r>
      <w:r w:rsidRPr="003D2050">
        <w:t xml:space="preserve"> где передача протона становится невыполнимой из-за увеличения расстояния между молекулами реагентов</w:t>
      </w:r>
      <w:r>
        <w:t>.</w:t>
      </w:r>
      <w:r w:rsidRPr="00C977F5">
        <w:t xml:space="preserve"> В неполярных растворителях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Pr="00C977F5">
        <w:t xml:space="preserve"> находится в «клетке» растворителя, что способствует быстрому протеканию реакции переноса протона. В полярных растворителях радикал-ионы сольватированы молекулами растворителя, образуя </w:t>
      </w:r>
      <w:proofErr w:type="spellStart"/>
      <w:r w:rsidRPr="00C977F5">
        <w:t>сольватно</w:t>
      </w:r>
      <w:proofErr w:type="spellEnd"/>
      <w:r w:rsidRPr="00C977F5">
        <w:t>-разделенную ион-радикальную пару</w:t>
      </w:r>
      <w:r w:rsidRPr="00914C22">
        <w:t xml:space="preserve"> </w:t>
      </w:r>
      <m:oMath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-</m:t>
            </m:r>
          </m:sup>
        </m:sSub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nor/>
              </m:rPr>
              <w:rPr>
                <w:rFonts w:ascii="Cambria Math" w:hAnsi="Cambria Math"/>
                <w:iCs/>
              </w:rPr>
              <m:t>D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+</m:t>
            </m:r>
          </m:sup>
        </m:sSubSup>
      </m:oMath>
      <w:r w:rsidRPr="00512293">
        <w:rPr>
          <w:iCs/>
        </w:rPr>
        <w:t>.</w:t>
      </w:r>
      <w:r w:rsidRPr="00914C22">
        <w:t xml:space="preserve"> </w:t>
      </w:r>
      <w:r>
        <w:t>К</w:t>
      </w:r>
      <w:r w:rsidRPr="003D2050">
        <w:t>онстант</w:t>
      </w:r>
      <w:r>
        <w:t>а</w:t>
      </w:r>
      <w:r w:rsidRPr="003D2050">
        <w:t xml:space="preserve"> скорости</w:t>
      </w:r>
      <w:r w:rsidR="00512293">
        <w:t xml:space="preserve"> диссоциации комплекса</w:t>
      </w:r>
      <w:r>
        <w:t xml:space="preserve"> процесса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ff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r>
          <m:rPr>
            <m:sty m:val="bi"/>
          </m:rP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FE49F6" w:rsidRPr="00FE49F6">
        <w:t>, например</w:t>
      </w:r>
      <w:r w:rsidR="00FE49F6">
        <w:rPr>
          <w:b/>
          <w:bCs/>
        </w:rPr>
        <w:t xml:space="preserve">: 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  <m:r>
          <w:rPr>
            <w:rFonts w:ascii="Cambria Math" w:hAnsi="Cambria Math"/>
          </w:rPr>
          <m:t xml:space="preserve"> &lt; 1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Pr="00D55043">
        <w:t xml:space="preserve"> (ТГФ, этилацетат, 1,2-дихлорэтан)</w:t>
      </w:r>
      <w:sdt>
        <w:sdtPr>
          <w:alias w:val="To edit, see citavi.com/edit"/>
          <w:tag w:val="CitaviPlaceholder#ac8b208c-e91a-4ce5-9a46-1465cc907034"/>
          <w:id w:val="-1731758107"/>
          <w:placeholder>
            <w:docPart w:val="11D388A1384D4EB4851D313A86B244AD"/>
          </w:placeholder>
        </w:sdtPr>
        <w:sdtContent>
          <w:r w:rsidRPr="00D55043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hMmJlYTQxLWYzZGMtNDM5ZC04MTBjLTdkY2ZmNWNjOWRkZiIsIlJhbmdlTGVuZ3RoIjo0LCJSZWZlcmVuY2VJZCI6ImUyZTNmZjBhLTNmNDQtNDI1Mi04NzZmLTMyNzYwYWU4MWRj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CIsIkNpdGF0aW9uS2V5VXBkYXRlVHlwZSI6MSwiQ29sbGFib3JhdG9ycyI6W10sIkRvaSI6IjEwLjEwMDIvMDQ3MTQzMzUyNy5jaD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IvMDQ3MTQzMzUyNy5jaDIiLCJVcmlTdHJpbmciOiJodHRwczovL2RvaS5vcmcvMTAuMTAwMi8wNDcxNDMzNTI3LmNoMi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}</w:instrText>
          </w:r>
          <w:r w:rsidRPr="00D55043">
            <w:fldChar w:fldCharType="separate"/>
          </w:r>
          <w:r w:rsidR="00983B76">
            <w:t>[29]</w:t>
          </w:r>
          <w:r w:rsidRPr="00D55043">
            <w:fldChar w:fldCharType="end"/>
          </w:r>
        </w:sdtContent>
      </w:sdt>
      <w:r w:rsidR="003F32FE" w:rsidRPr="00D55043">
        <w:t>;</w:t>
      </w:r>
      <w:r w:rsidRPr="00D55043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 xml:space="preserve">diff </m:t>
            </m:r>
          </m:sub>
        </m:sSub>
        <m:r>
          <w:rPr>
            <w:rFonts w:ascii="Cambria Math" w:hAnsi="Cambria Math"/>
          </w:rPr>
          <m:t>~ 5.0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Pr="00D55043">
        <w:t xml:space="preserve"> (для системы </w:t>
      </w:r>
      <w:proofErr w:type="spellStart"/>
      <w:r w:rsidRPr="00D55043">
        <w:t>бензофенон</w:t>
      </w:r>
      <w:proofErr w:type="spellEnd"/>
      <w:r w:rsidRPr="00D55043">
        <w:t xml:space="preserve"> – ДМА в циклогексане) </w:t>
      </w:r>
      <w:sdt>
        <w:sdtPr>
          <w:alias w:val="To edit, see citavi.com/edit"/>
          <w:tag w:val="CitaviPlaceholder#8bc75baa-acf7-4ca5-a009-36c43366be88"/>
          <w:id w:val="-795985814"/>
          <w:placeholder>
            <w:docPart w:val="11D388A1384D4EB4851D313A86B244AD"/>
          </w:placeholder>
        </w:sdtPr>
        <w:sdtContent>
          <w:r w:rsidRPr="00D55043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wYTdmYmJlLTEyNDUtNDA0Zi04ZmNhLTNiMDc0YTBiNmI3OCIsIlJhbmdlTGVuZ3RoIjo0LCJSZWZlcmVuY2VJZCI6ImUyZTNmZjBhLTNmNDQtNDI1Mi04NzZmLTMyNzYwYWU4MWRj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CIsIkNpdGF0aW9uS2V5VXBkYXRlVHlwZSI6MSwiQ29sbGFib3JhdG9ycyI6W10sIkRvaSI6IjEwLjEwMDIvMDQ3MTQzMzUyNy5jaD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IvMDQ3MTQzMzUyNy5jaDIiLCJVcmlTdHJpbmciOiJodHRwczovL2RvaS5vcmcvMTAuMTAwMi8wNDcxNDMzNTI3LmNoMi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}</w:instrText>
          </w:r>
          <w:r w:rsidRPr="00D55043">
            <w:fldChar w:fldCharType="separate"/>
          </w:r>
          <w:r w:rsidR="00983B76">
            <w:t>[29]</w:t>
          </w:r>
          <w:r w:rsidRPr="00D55043">
            <w:fldChar w:fldCharType="end"/>
          </w:r>
        </w:sdtContent>
      </w:sdt>
      <w:r w:rsidR="003F32FE" w:rsidRPr="00D55043">
        <w:t>;</w:t>
      </w:r>
      <w:r w:rsidRPr="00D55043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</m:t>
            </m:r>
            <m:r>
              <w:rPr>
                <w:rFonts w:ascii="Cambria Math" w:hAnsi="Cambria Math"/>
                <w:lang w:val="en-US"/>
              </w:rPr>
              <m:t>f</m:t>
            </m:r>
          </m:sub>
        </m:sSub>
        <m:r>
          <w:rPr>
            <w:rFonts w:ascii="Cambria Math" w:hAnsi="Cambria Math"/>
          </w:rPr>
          <m:t>~1.4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Pr="00D55043">
        <w:t xml:space="preserve"> (для системы бензофено</w:t>
      </w:r>
      <w:r w:rsidRPr="00C312D0">
        <w:t xml:space="preserve">н </w:t>
      </w:r>
      <w:r>
        <w:t>–</w:t>
      </w:r>
      <w:r w:rsidRPr="00C312D0">
        <w:t xml:space="preserve"> ДМА</w:t>
      </w:r>
      <w:r>
        <w:t xml:space="preserve"> в</w:t>
      </w:r>
      <w:r w:rsidRPr="00D97029">
        <w:t xml:space="preserve"> </w:t>
      </w:r>
      <w:r>
        <w:t xml:space="preserve"> </w:t>
      </w:r>
      <w:r w:rsidRPr="00D97029">
        <w:t>ацетонитрил</w:t>
      </w:r>
      <w:r>
        <w:t>е</w:t>
      </w:r>
      <w:r w:rsidRPr="00D97029">
        <w:t>)</w:t>
      </w:r>
      <w:r>
        <w:t xml:space="preserve"> </w:t>
      </w:r>
      <w:sdt>
        <w:sdtPr>
          <w:alias w:val="To edit, see citavi.com/edit"/>
          <w:tag w:val="CitaviPlaceholder#427886ad-9844-4f6d-912c-d6d26a763b79"/>
          <w:id w:val="311063125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1NzJiZmYzLWQ1NjEtNGUzYS1hNTZmLTE0NThjMDU5NjhjZiIsIlJhbmdlTGVuZ3RoIjo0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2l0YXRpb25LZXlVcGRhdGVUeXBlIjowLCJDb2xsYWJvcmF0b3JzIjpbXSwiRG9pIjoiMTAuMTI0Ni9iY3NqLjYzLjMzODUiLCJFZGl0b3JzIjpbXSwiRXZhbHVhdGlvbkNvbXBsZXhpdHkiOjAsIkV2YWx1YXRpb25Tb3VyY2VUZXh0Rm9ybWF0IjowLCJHcm91cHMiOltdLCJIYXNMYWJlbDEiOnRydW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yNDYvYmNzai42My4zMzg1IiwiVXJpU3RyaW5nIjoiaHR0cHM6Ly9kb2kub3JnLzEwLjEyNDYvYmNzai42My4zMzg1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}</w:instrText>
          </w:r>
          <w:r>
            <w:fldChar w:fldCharType="separate"/>
          </w:r>
          <w:r w:rsidR="00983B76">
            <w:t>[28]</w:t>
          </w:r>
          <w:r>
            <w:fldChar w:fldCharType="end"/>
          </w:r>
        </w:sdtContent>
      </w:sdt>
      <w:r w:rsidR="009C34C5">
        <w:t xml:space="preserve">. </w:t>
      </w:r>
      <w:r w:rsidRPr="009920C7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 w:rsidRPr="009920C7">
        <w:t xml:space="preserve"> возрастает на порядок при переходе от циклогексана с меньшей полярностью к ацетонитрилу с большей полярностью. В целом скорость фотовосстановления уменьшается с ростом полярности среды.</w:t>
      </w:r>
      <w:r>
        <w:t xml:space="preserve"> </w:t>
      </w:r>
      <w:r>
        <w:lastRenderedPageBreak/>
        <w:t>Поэтому в зависимости от того, к</w:t>
      </w:r>
      <w:r w:rsidRPr="00EF1CA2">
        <w:t>акие реагенты и растворитель используются,</w:t>
      </w:r>
      <w:r>
        <w:t xml:space="preserve"> изменяется</w:t>
      </w:r>
      <w:r w:rsidRPr="00EF1CA2">
        <w:t xml:space="preserve"> величин</w:t>
      </w:r>
      <w:r>
        <w:t>а</w:t>
      </w:r>
      <w:r w:rsidRPr="00EF1CA2">
        <w:t xml:space="preserve"> константы скорости переноса электро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E</m:t>
            </m:r>
          </m:sub>
        </m:sSub>
      </m:oMath>
      <w:r w:rsidRPr="00EF1CA2">
        <w:t xml:space="preserve">, а такж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+</m:t>
            </m:r>
          </m:sub>
        </m:sSub>
      </m:oMath>
      <w:r w:rsidR="005756CC" w:rsidRPr="005756CC">
        <w:t xml:space="preserve"> </w:t>
      </w:r>
      <w:r w:rsidR="005756CC">
        <w:t>и</w:t>
      </w:r>
      <w:r w:rsidRPr="00EF1CA2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 w:rsidRPr="00EF1CA2">
        <w:t xml:space="preserve"> </w:t>
      </w:r>
      <w:r w:rsidRPr="00FE2145">
        <w:t>, что влияет на эффективность процесса фотовосстановления</w:t>
      </w:r>
      <w:r w:rsidRPr="00EF1CA2">
        <w:t>.</w:t>
      </w:r>
      <w:r w:rsidRPr="000C5EC1">
        <w:t xml:space="preserve"> </w:t>
      </w:r>
      <w:r>
        <w:t>Таким образом, к</w:t>
      </w:r>
      <w:r w:rsidRPr="000C5EC1">
        <w:t xml:space="preserve">онстанта скорости фотовосстановлени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</m:t>
            </m:r>
          </m:sub>
        </m:sSub>
      </m:oMath>
      <w:r w:rsidRPr="000C5EC1">
        <w:t xml:space="preserve"> является комбинацией констант скорости различных этапов реакции: прямого и обратного переноса электрона, переноса протона и диффузии ион-радикалов</w:t>
      </w:r>
      <w:r>
        <w:t xml:space="preserve">. </w:t>
      </w:r>
      <w:r w:rsidR="004E010E" w:rsidRPr="007E6D93">
        <w:rPr>
          <w:rStyle w:val="a9"/>
        </w:rPr>
        <w:t xml:space="preserve">В литературе </w:t>
      </w:r>
      <w:sdt>
        <w:sdtPr>
          <w:rPr>
            <w:rStyle w:val="a9"/>
          </w:rPr>
          <w:alias w:val="To edit, see citavi.com/edit"/>
          <w:tag w:val="CitaviPlaceholder#519f3a95-8897-48ee-baba-229c056313ba"/>
          <w:id w:val="-704258368"/>
          <w:placeholder>
            <w:docPart w:val="5B5E81006B0B45EC94BDD68B8E871DFF"/>
          </w:placeholder>
        </w:sdtPr>
        <w:sdtContent>
          <w:r w:rsidR="004E010E" w:rsidRPr="007E6D93">
            <w:rPr>
              <w:rStyle w:val="a9"/>
            </w:rPr>
            <w:fldChar w:fldCharType="begin"/>
          </w:r>
          <w:r w:rsidR="000D08D2">
            <w:rPr>
              <w:rStyle w:val="a9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dkMWI2M2Q5LWY2ZGQtNDdhZC1iNGYxLTNiMTU4ODc2ZjI0O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3NXYwNDRuMTBBQkVIMDAyMzc3IiwiVXJpU3RyaW5nIjoiaHR0cHM6Ly9kb2kub3JnLzEwLjEwNzAvUkMxOTc1djA0NG4xMEFCRUgwMDIzNzc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}</w:instrText>
          </w:r>
          <w:r w:rsidR="004E010E" w:rsidRPr="007E6D93">
            <w:rPr>
              <w:rStyle w:val="a9"/>
            </w:rPr>
            <w:fldChar w:fldCharType="separate"/>
          </w:r>
          <w:r w:rsidR="00983B76">
            <w:rPr>
              <w:rStyle w:val="a9"/>
            </w:rPr>
            <w:t>[20]</w:t>
          </w:r>
          <w:r w:rsidR="004E010E" w:rsidRPr="007E6D93">
            <w:rPr>
              <w:rStyle w:val="a9"/>
            </w:rPr>
            <w:fldChar w:fldCharType="end"/>
          </w:r>
        </w:sdtContent>
      </w:sdt>
      <w:r w:rsidR="004E010E" w:rsidRPr="007E6D93">
        <w:rPr>
          <w:rStyle w:val="a9"/>
        </w:rPr>
        <w:t xml:space="preserve"> представлены константы тушения хинонов различными донорами H и константы гибели хинонов в триплетном состоянии на разных донорах электрона. </w:t>
      </w:r>
    </w:p>
    <w:p w14:paraId="179BCE6E" w14:textId="0AE45A91" w:rsidR="007E6D93" w:rsidRDefault="00D365B1" w:rsidP="001830AD">
      <w:pPr>
        <w:pStyle w:val="1"/>
      </w:pPr>
      <w:r w:rsidRPr="005F458C">
        <w:t>Реакции с аминами</w:t>
      </w:r>
    </w:p>
    <w:p w14:paraId="47244164" w14:textId="5287A1A6" w:rsidR="00D365B1" w:rsidRDefault="00A111DD" w:rsidP="001830AD">
      <w:pPr>
        <w:pStyle w:val="a3"/>
      </w:pPr>
      <w:r>
        <w:t xml:space="preserve">При рассмотрении конкретных реакций тушения </w:t>
      </w:r>
      <m:oMath>
        <m:sPre>
          <m:sPrePr>
            <m:ctrlPr>
              <w:rPr>
                <w:rFonts w:ascii="Cambria Math" w:hAnsi="Cambria Math"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</m:sPre>
      </m:oMath>
      <w:r>
        <w:t xml:space="preserve"> , происходящих при радикальной фотополимеризации стоит акцентировать внимание на процессе </w:t>
      </w:r>
      <w:r w:rsidR="00200CB7">
        <w:t>восстановления</w:t>
      </w:r>
      <w:r>
        <w:t xml:space="preserve"> хинонов аминами.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200CB7">
        <w:t xml:space="preserve">В результате этой реакции образуются </w:t>
      </w:r>
      <w:proofErr w:type="spellStart"/>
      <w:r w:rsidR="00200CB7" w:rsidRPr="007E6D93">
        <w:rPr>
          <w:rStyle w:val="a9"/>
        </w:rPr>
        <w:t>аминометильн</w:t>
      </w:r>
      <w:r w:rsidR="00200CB7">
        <w:rPr>
          <w:rStyle w:val="a9"/>
        </w:rPr>
        <w:t>ые</w:t>
      </w:r>
      <w:proofErr w:type="spellEnd"/>
      <w:r w:rsidR="00200CB7" w:rsidRPr="007E6D93">
        <w:rPr>
          <w:rStyle w:val="a9"/>
        </w:rPr>
        <w:t xml:space="preserve"> радикал</w:t>
      </w:r>
      <w:r w:rsidR="00200CB7">
        <w:rPr>
          <w:rStyle w:val="a9"/>
        </w:rPr>
        <w:t>ы</w:t>
      </w:r>
      <w:r w:rsidR="00200CB7">
        <w:t>, о</w:t>
      </w:r>
      <w:r w:rsidR="007E6D93">
        <w:t xml:space="preserve">т </w:t>
      </w:r>
      <w:r w:rsidR="007E6D93" w:rsidRPr="007E6D93">
        <w:rPr>
          <w:rStyle w:val="a9"/>
        </w:rPr>
        <w:t>концентрации</w:t>
      </w:r>
      <w:r w:rsidR="00200CB7">
        <w:rPr>
          <w:rStyle w:val="a9"/>
        </w:rPr>
        <w:t>, которых</w:t>
      </w:r>
      <w:r w:rsidR="007E6D93" w:rsidRPr="007E6D93">
        <w:rPr>
          <w:rStyle w:val="a9"/>
        </w:rPr>
        <w:t xml:space="preserve"> зависит скорость</w:t>
      </w:r>
      <w:r w:rsidR="007E6D93">
        <w:t xml:space="preserve"> полимеризации на начальных этапах.</w:t>
      </w:r>
      <w:r w:rsidR="00200CB7">
        <w:t xml:space="preserve"> Кроме </w:t>
      </w:r>
      <w:proofErr w:type="spellStart"/>
      <w:r w:rsidR="00200CB7" w:rsidRPr="007E6D93">
        <w:rPr>
          <w:rStyle w:val="a9"/>
        </w:rPr>
        <w:t>аминометильн</w:t>
      </w:r>
      <w:r w:rsidR="00200CB7">
        <w:rPr>
          <w:rStyle w:val="a9"/>
        </w:rPr>
        <w:t>ых</w:t>
      </w:r>
      <w:proofErr w:type="spellEnd"/>
      <w:r w:rsidR="00200CB7">
        <w:rPr>
          <w:rStyle w:val="a9"/>
        </w:rPr>
        <w:t xml:space="preserve"> радикалов образуются </w:t>
      </w:r>
      <w:proofErr w:type="spellStart"/>
      <w:r w:rsidR="00200CB7" w:rsidRPr="00E303DB">
        <w:t>оксифеноксильн</w:t>
      </w:r>
      <w:r w:rsidR="00200CB7">
        <w:t>ые</w:t>
      </w:r>
      <w:proofErr w:type="spellEnd"/>
      <w:r w:rsidR="00200CB7">
        <w:t>, речь о которых пойдет далее. Обобщенная схема восстановления представлена н</w:t>
      </w:r>
      <w:r w:rsidR="00AF29CC">
        <w:t>иже</w:t>
      </w:r>
      <w:r w:rsidR="00200CB7">
        <w:t xml:space="preserve"> </w:t>
      </w:r>
      <w:r w:rsidR="00AF29CC">
        <w:t>(</w:t>
      </w:r>
      <w:r w:rsidR="00D365B1">
        <w:t xml:space="preserve">см. </w:t>
      </w:r>
      <w:r w:rsidR="00D365B1">
        <w:fldChar w:fldCharType="begin"/>
      </w:r>
      <w:r w:rsidR="00D365B1">
        <w:instrText xml:space="preserve"> REF _Ref135240340 \h </w:instrText>
      </w:r>
      <w:r w:rsidR="00D365B1">
        <w:fldChar w:fldCharType="separate"/>
      </w:r>
      <w:r w:rsidR="008954EF">
        <w:t xml:space="preserve">Схема </w:t>
      </w:r>
      <w:r w:rsidR="008954EF">
        <w:rPr>
          <w:noProof/>
        </w:rPr>
        <w:t>4</w:t>
      </w:r>
      <w:r w:rsidR="00D365B1">
        <w:fldChar w:fldCharType="end"/>
      </w:r>
      <w:r w:rsidR="00AF29CC">
        <w:t>)</w:t>
      </w:r>
      <w:r w:rsidR="00200CB7">
        <w:t>:</w:t>
      </w:r>
    </w:p>
    <w:p w14:paraId="54ED6E12" w14:textId="10B4F52A" w:rsidR="00D365B1" w:rsidRDefault="005034D0" w:rsidP="00D365B1">
      <w:pPr>
        <w:pStyle w:val="af0"/>
      </w:pPr>
      <w:r>
        <w:object w:dxaOrig="8727" w:dyaOrig="1049" w14:anchorId="6DD174CA">
          <v:shape id="_x0000_i1025" type="#_x0000_t75" style="width:470.5pt;height:56pt" o:ole="">
            <v:imagedata r:id="rId14" o:title=""/>
          </v:shape>
          <o:OLEObject Type="Embed" ProgID="ChemDraw.Document.6.0" ShapeID="_x0000_i1025" DrawAspect="Content" ObjectID="_1778324001" r:id="rId15"/>
        </w:object>
      </w:r>
    </w:p>
    <w:p w14:paraId="0142561B" w14:textId="49B62B68" w:rsidR="002D16A1" w:rsidRPr="002D16A1" w:rsidRDefault="00D365B1" w:rsidP="00FF2C14">
      <w:pPr>
        <w:pStyle w:val="af2"/>
      </w:pPr>
      <w:bookmarkStart w:id="42" w:name="_Ref135240340"/>
      <w:r>
        <w:t xml:space="preserve">Схема </w:t>
      </w:r>
      <w:fldSimple w:instr=" SEQ Схема \* ARABIC ">
        <w:r w:rsidR="008954EF">
          <w:rPr>
            <w:noProof/>
          </w:rPr>
          <w:t>4</w:t>
        </w:r>
      </w:fldSimple>
      <w:bookmarkEnd w:id="42"/>
      <w:r>
        <w:t xml:space="preserve">. Механизм </w:t>
      </w:r>
      <w:r w:rsidR="00FF2C14">
        <w:t xml:space="preserve">тушения триплетного хинона </w:t>
      </w:r>
      <w:r>
        <w:t>аминами.</w:t>
      </w:r>
    </w:p>
    <w:p w14:paraId="4090C8DE" w14:textId="5F6D5BA0" w:rsidR="0035661D" w:rsidRDefault="003C4B53" w:rsidP="001830AD">
      <w:pPr>
        <w:pStyle w:val="a2"/>
      </w:pPr>
      <w:r>
        <w:t>Т</w:t>
      </w:r>
      <w:r w:rsidR="00E63F19" w:rsidRPr="009D32C9">
        <w:t xml:space="preserve">ушение возбужденного состояния </w:t>
      </w:r>
      <w:proofErr w:type="spellStart"/>
      <w:r w:rsidR="00E63F19" w:rsidRPr="009D32C9">
        <w:t>бензофенона</w:t>
      </w:r>
      <w:proofErr w:type="spellEnd"/>
      <w:r w:rsidR="00E63F19" w:rsidRPr="009D32C9">
        <w:t xml:space="preserve"> путем переноса электрона</w:t>
      </w:r>
      <w:r w:rsidR="00E63F19">
        <w:t xml:space="preserve"> с амина </w:t>
      </w:r>
      <w:sdt>
        <w:sdtPr>
          <w:alias w:val="To edit, see citavi.com/edit"/>
          <w:tag w:val="CitaviPlaceholder#0c5cd0b0-50f4-4bec-8472-4a834e482fac"/>
          <w:id w:val="-180896601"/>
          <w:placeholder>
            <w:docPart w:val="DFD6BF9916DD4A2795704D7AF780DCA4"/>
          </w:placeholder>
        </w:sdtPr>
        <w:sdtContent>
          <w:r w:rsidR="00E63F19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yY2JiYWEyLTBjYjEtNDI0OC1iZWQxLTljZWVhMGIyNzU3MCIsIlJhbmdlTGVuZ3RoIjo0LCJSZWZlcmVuY2VJZCI6IjJiN2Y2MGI5LTNkNTYtNGU3My04MDdlLTI5MTVlYjU0NjUzY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DkyIiwiQ2l0YXRpb25LZXlVcGRhdGVUeXBlIjoxLCJDb2xsYWJvcmF0b3JzIjpbXSwiRGF0ZSI6IjE5OTIiLCJEb2kiOiIxMC4xMDA3Lzk3OC05NC0wMTEtMDkxNi0xXzc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cvOTc4LTk0LTAxMS0wOTE2LTFfNyIsIlVyaVN0cmluZyI6Imh0dHBzOi8vZG9pLm9yZy8xMC4xMDA3Lzk3OC05NC0wMTEtMDkxNi0xXzc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}</w:instrText>
          </w:r>
          <w:r w:rsidR="00E63F19">
            <w:fldChar w:fldCharType="separate"/>
          </w:r>
          <w:r w:rsidR="00983B76">
            <w:t>[33]</w:t>
          </w:r>
          <w:r w:rsidR="00E63F19">
            <w:fldChar w:fldCharType="end"/>
          </w:r>
        </w:sdtContent>
      </w:sdt>
      <w:r w:rsidR="00E63F19">
        <w:t xml:space="preserve"> </w:t>
      </w:r>
      <w:r w:rsidR="00E63F19" w:rsidRPr="009D32C9">
        <w:t xml:space="preserve">происходит с константой </w:t>
      </w:r>
      <w:r w:rsidR="00E63F19" w:rsidRPr="00A13C58">
        <w:t>скорости</w:t>
      </w:r>
      <w:r w:rsidR="00211D01" w:rsidRPr="00211D01">
        <w:t xml:space="preserve"> </w:t>
      </w:r>
      <w:sdt>
        <w:sdtPr>
          <w:alias w:val="To edit, see citavi.com/edit"/>
          <w:tag w:val="CitaviPlaceholder#84bece93-7609-469a-a8ed-6a188df5dafe"/>
          <w:id w:val="1860858408"/>
          <w:placeholder>
            <w:docPart w:val="F41859C27EAE4FE9BAA376CF96A0602E"/>
          </w:placeholder>
        </w:sdtPr>
        <w:sdtContent>
          <w:r w:rsidR="00211D01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iMzJiYmU4LTUzYmYtNDM4OC05OWVjLTJmMjY2OTRmNzA4NS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4N3YwNTZuMDRBQkVIMDAzMjcz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4N3YwNTZuMDRBQkVIMDAzMjczIiwiVXJpU3RyaW5nIjoiaHR0cHM6Ly9kb2kub3JnLzEwLjEwNzAvUkMxOTg3djA1Nm4wNEFCRUgwMDMyNzM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}</w:instrText>
          </w:r>
          <w:r w:rsidR="00211D01">
            <w:fldChar w:fldCharType="separate"/>
          </w:r>
          <w:r w:rsidR="00983B76">
            <w:t>[24]</w:t>
          </w:r>
          <w:r w:rsidR="00211D01">
            <w:fldChar w:fldCharType="end"/>
          </w:r>
        </w:sdtContent>
      </w:sdt>
      <w:r w:rsidR="00211D01">
        <w:t xml:space="preserve"> в пределах 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E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-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М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-1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211D01">
        <w:rPr>
          <w:b/>
          <w:bCs/>
        </w:rPr>
        <w:t xml:space="preserve">: </w:t>
      </w:r>
      <w:r w:rsidR="00E63F19" w:rsidRPr="00A13C58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E</m:t>
            </m:r>
          </m:sub>
        </m:sSub>
        <m:r>
          <w:rPr>
            <w:rFonts w:ascii="Cambria Math" w:hAnsi="Cambria Math"/>
          </w:rPr>
          <m:t>=8.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*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М</m:t>
                </m:r>
              </m:e>
              <m:sup>
                <m:r>
                  <w:rPr>
                    <w:rFonts w:ascii="Cambria Math" w:hAnsi="Cambria Math"/>
                  </w:rPr>
                  <m:t>-1</m:t>
                </m:r>
              </m:sup>
            </m:sSup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9C34C5">
        <w:rPr>
          <w:b/>
          <w:bCs/>
        </w:rPr>
        <w:t xml:space="preserve"> </w:t>
      </w:r>
      <w:r w:rsidR="00E63F19">
        <w:t xml:space="preserve">(для системы </w:t>
      </w:r>
      <w:proofErr w:type="spellStart"/>
      <w:r w:rsidR="00E63F19" w:rsidRPr="00106DFE">
        <w:t>бензофенон</w:t>
      </w:r>
      <w:proofErr w:type="spellEnd"/>
      <w:r w:rsidR="00E63F19" w:rsidRPr="00106DFE">
        <w:t xml:space="preserve"> – ДМА</w:t>
      </w:r>
      <w:r w:rsidR="00E63F19">
        <w:t xml:space="preserve"> в </w:t>
      </w:r>
      <w:r w:rsidR="00E63F19" w:rsidRPr="00106DFE">
        <w:t>ацетонитрил</w:t>
      </w:r>
      <w:r w:rsidR="00E63F19">
        <w:t>е</w:t>
      </w:r>
      <w:r w:rsidR="00E63F19" w:rsidRPr="00EF5950">
        <w:t>)</w:t>
      </w:r>
      <w:r w:rsidR="00E63F19">
        <w:t xml:space="preserve"> </w:t>
      </w:r>
      <w:sdt>
        <w:sdtPr>
          <w:alias w:val="To edit, see citavi.com/edit"/>
          <w:tag w:val="CitaviPlaceholder#b67ff995-b7ad-4a66-aba3-d3fa5aa2fd29"/>
          <w:id w:val="-930430280"/>
          <w:placeholder>
            <w:docPart w:val="1C4CF4A6744545F49C5009D95F20EA16"/>
          </w:placeholder>
        </w:sdtPr>
        <w:sdtContent>
          <w:r w:rsidR="00E63F19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xY2ZkMDRjLTQ4NTgtNGVlYy05NzRjLTMzZDJiOWQ3ZjI4MiIsIlJhbmdlTGVuZ3RoIjo0LCJSZWZlcmVuY2VJZCI6IjI5MmM2MzU0LWQ3M2UtNDRiMC04YTI1LTVjYjIxZmE0ZTU4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DA5IiwiQ2l0YXRpb25LZXlVcGRhdGVUeXBlIjoxLCJDb2xsYWJvcmF0b3JzIjpbXSwiRGF0ZSI6IjIwMDkiLCJEb2kiOiIxMC4xMDIxL2FyODAwMTE1NiIsIkVkaXRvcnMiOltdLCJFdmFsdWF0aW9uQ29tcGxleGl0eSI6MCwiRXZhbHVhdGlvblNvdXJjZVRleHRGb3JtYXQiOjAsIkdyb3VwcyI6W10sIkhhc0xhYmVsMSI6ZmFsc2UsIkhhc0xhYmVsMiI6ZmFsc2UsIktleXdvcmRzIjpbXSwiTGFuZ3VhZ2UiOiJlbmciLCJMYW5ndWFnZUNvZGUiOiJlbiI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jEvYXI4MDAxMTU2IiwiVXJpU3RyaW5nIjoiaHR0cHM6Ly9kb2kub3JnLzEwLjEwMjEvYXI4MDAxMTU2IiwiTGlua2VkUmVzb3VyY2VTdGF0dXMiOjgsIlByb3BlcnRpZXMiOnsiJGlkIjoiMTE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}</w:instrText>
          </w:r>
          <w:r w:rsidR="00E63F19">
            <w:fldChar w:fldCharType="separate"/>
          </w:r>
          <w:r w:rsidR="00983B76">
            <w:t>[34]</w:t>
          </w:r>
          <w:r w:rsidR="00E63F19">
            <w:fldChar w:fldCharType="end"/>
          </w:r>
        </w:sdtContent>
      </w:sdt>
      <w:r w:rsidR="00E63F19" w:rsidRPr="00EF5950">
        <w:t xml:space="preserve"> (</w:t>
      </w:r>
      <w:r w:rsidR="00E63F19">
        <w:t>данный процесс не сильно энергетически отличается от реакции, происходящей с хинонами)</w:t>
      </w:r>
      <w:r w:rsidR="009C34C5">
        <w:t xml:space="preserve">;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E</m:t>
            </m:r>
          </m:sub>
        </m:sSub>
        <m:r>
          <w:rPr>
            <w:rFonts w:ascii="Cambria Math" w:hAnsi="Cambria Math"/>
          </w:rPr>
          <m:t>=3.0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*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М</m:t>
                </m:r>
              </m:e>
              <m:sup>
                <m:r>
                  <w:rPr>
                    <w:rFonts w:ascii="Cambria Math" w:hAnsi="Cambria Math"/>
                  </w:rPr>
                  <m:t>-1</m:t>
                </m:r>
              </m:sup>
            </m:sSup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9C34C5">
        <w:rPr>
          <w:b/>
          <w:bCs/>
        </w:rPr>
        <w:t xml:space="preserve"> </w:t>
      </w:r>
      <w:r w:rsidR="009C34C5" w:rsidRPr="009C34C5">
        <w:t xml:space="preserve">(для системы </w:t>
      </w:r>
      <w:proofErr w:type="spellStart"/>
      <w:r w:rsidR="009C34C5" w:rsidRPr="009C34C5">
        <w:t>дурохинон</w:t>
      </w:r>
      <w:proofErr w:type="spellEnd"/>
      <w:r w:rsidR="009C34C5" w:rsidRPr="009C34C5">
        <w:t xml:space="preserve"> – триметиламин в растворе вода-метанол) </w:t>
      </w:r>
      <w:sdt>
        <w:sdtPr>
          <w:alias w:val="To edit, see citavi.com/edit"/>
          <w:tag w:val="CitaviPlaceholder#e59f14fe-c104-4f83-af00-4fe9950e307f"/>
          <w:id w:val="-847258841"/>
          <w:placeholder>
            <w:docPart w:val="4796854E005143C5B2B3C0E0F954D631"/>
          </w:placeholder>
        </w:sdtPr>
        <w:sdtContent>
          <w:r w:rsidR="009C34C5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iMzJiYmU4LTUzYmYtNDM4OC05OWVjLTJmMjY2OTRmNzA4NS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4N3YwNTZuMDRBQkVIMDAzMjcz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4N3YwNTZuMDRBQkVIMDAzMjczIiwiVXJpU3RyaW5nIjoiaHR0cHM6Ly9kb2kub3JnLzEwLjEwNzAvUkMxOTg3djA1Nm4wNEFCRUgwMDMyNzM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}</w:instrText>
          </w:r>
          <w:r w:rsidR="009C34C5">
            <w:fldChar w:fldCharType="separate"/>
          </w:r>
          <w:r w:rsidR="00983B76">
            <w:t>[24]</w:t>
          </w:r>
          <w:r w:rsidR="009C34C5">
            <w:fldChar w:fldCharType="end"/>
          </w:r>
        </w:sdtContent>
      </w:sdt>
      <w:r w:rsidR="00E63F19">
        <w:t>.</w:t>
      </w:r>
      <w:r w:rsidR="007110E7" w:rsidRPr="00D21DF3">
        <w:t xml:space="preserve"> </w:t>
      </w:r>
      <w:r w:rsidR="007110E7">
        <w:lastRenderedPageBreak/>
        <w:t xml:space="preserve">Обратный процесс - реакция с константой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qE</m:t>
            </m:r>
          </m:sub>
        </m:sSub>
      </m:oMath>
      <w:r w:rsidR="007110E7">
        <w:t xml:space="preserve">, (см. </w:t>
      </w:r>
      <w:r w:rsidR="007110E7">
        <w:fldChar w:fldCharType="begin"/>
      </w:r>
      <w:r w:rsidR="007110E7">
        <w:instrText xml:space="preserve"> REF _Ref134726767 \h </w:instrText>
      </w:r>
      <w:r w:rsidR="007110E7">
        <w:fldChar w:fldCharType="separate"/>
      </w:r>
      <w:r w:rsidR="008954EF">
        <w:t xml:space="preserve">Схема </w:t>
      </w:r>
      <w:r w:rsidR="008954EF">
        <w:rPr>
          <w:noProof/>
        </w:rPr>
        <w:t>3</w:t>
      </w:r>
      <w:r w:rsidR="007110E7">
        <w:fldChar w:fldCharType="end"/>
      </w:r>
      <w:r w:rsidR="007110E7">
        <w:t>)</w:t>
      </w:r>
      <w:r w:rsidR="007110E7" w:rsidRPr="00A90BCC">
        <w:t xml:space="preserve"> </w:t>
      </w:r>
      <w:r w:rsidR="007110E7">
        <w:t>медленнее</w:t>
      </w:r>
      <w:r w:rsidR="007110E7" w:rsidRPr="00A90BCC">
        <w:t xml:space="preserve"> </w:t>
      </w:r>
      <w:r w:rsidR="007110E7">
        <w:t>в</w:t>
      </w:r>
      <w:r w:rsidR="007110E7" w:rsidRPr="00A90BCC">
        <w:t xml:space="preserve"> 10 -100 </w:t>
      </w:r>
      <w:r w:rsidR="007110E7">
        <w:t xml:space="preserve">раз: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-qE</m:t>
            </m:r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7110E7" w:rsidRPr="009920C7">
        <w:t xml:space="preserve"> </w:t>
      </w:r>
      <w:r w:rsidR="007110E7">
        <w:t xml:space="preserve">(для системы </w:t>
      </w:r>
      <w:proofErr w:type="spellStart"/>
      <w:r w:rsidR="007110E7" w:rsidRPr="00106DFE">
        <w:t>бензофенон</w:t>
      </w:r>
      <w:proofErr w:type="spellEnd"/>
      <w:r w:rsidR="007110E7" w:rsidRPr="00106DFE">
        <w:t xml:space="preserve"> – ДМА</w:t>
      </w:r>
      <w:r w:rsidR="007110E7">
        <w:t xml:space="preserve"> в </w:t>
      </w:r>
      <w:r w:rsidR="007110E7" w:rsidRPr="00106DFE">
        <w:t>ацетонитрил</w:t>
      </w:r>
      <w:r w:rsidR="007110E7">
        <w:t xml:space="preserve">) </w:t>
      </w:r>
      <w:sdt>
        <w:sdtPr>
          <w:alias w:val="To edit, see citavi.com/edit"/>
          <w:tag w:val="CitaviPlaceholder#78216ae3-0261-48b8-a1ae-d6a16907f294"/>
          <w:id w:val="-1166008446"/>
          <w:placeholder>
            <w:docPart w:val="5CD1A111B190433D940291AD64FAF1E0"/>
          </w:placeholder>
        </w:sdtPr>
        <w:sdtContent>
          <w:r w:rsidR="007110E7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xYzBlYjRlLTliYmMtNDNiNy1hMTBiLTAzMTdkOTkwMjQ1OCIsIlJhbmdlTGVuZ3RoIjo0LCJSZWZlcmVuY2VJZCI6ImVjNDMyMzZkLWRhZDYtNDJmYi1hZjM0LWE3YjhmZTkxMzI3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}</w:instrText>
          </w:r>
          <w:r w:rsidR="007110E7">
            <w:fldChar w:fldCharType="separate"/>
          </w:r>
          <w:r w:rsidR="00983B76">
            <w:t>[31]</w:t>
          </w:r>
          <w:r w:rsidR="007110E7">
            <w:fldChar w:fldCharType="end"/>
          </w:r>
        </w:sdtContent>
      </w:sdt>
      <w:r w:rsidR="0035661D">
        <w:t>.</w:t>
      </w:r>
    </w:p>
    <w:p w14:paraId="3D54C364" w14:textId="0FF2CAD5" w:rsidR="00FA3293" w:rsidRPr="009E6AC9" w:rsidRDefault="00FA3293" w:rsidP="001420AE">
      <w:pPr>
        <w:pStyle w:val="a3"/>
        <w:rPr>
          <w:bCs/>
        </w:rPr>
      </w:pPr>
      <w:r>
        <w:t xml:space="preserve">Так ка механизм реакции недостаточно изучен и промежуточные продукты на влияют на скорости других </w:t>
      </w:r>
      <w:r w:rsidR="003A1CEC">
        <w:t>реакций</w:t>
      </w:r>
      <w:r>
        <w:t xml:space="preserve"> в механизме фотовосстановления и полимеризации, а основная реакция, приводящая к образованию</w:t>
      </w:r>
      <m:oMath>
        <m:r>
          <m:rPr>
            <m:sty m:val="p"/>
          </m:rPr>
          <w:rPr>
            <w:rFonts w:ascii="Cambria Math" w:hAnsi="Cambria Math"/>
          </w:rPr>
          <m:t xml:space="preserve"> Q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  <m:r>
          <m:rPr>
            <m:sty m:val="p"/>
          </m:rP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>
        <w:t xml:space="preserve">, лимитируется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ff</m:t>
            </m:r>
          </m:sub>
        </m:sSub>
      </m:oMath>
      <w:r>
        <w:rPr>
          <w:b/>
        </w:rPr>
        <w:t>,</w:t>
      </w:r>
      <w:r>
        <w:t xml:space="preserve">  весь процесс фотовосстановления можно описать следующей реакцией с константой скорости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ff</m:t>
            </m:r>
          </m:sub>
        </m:sSub>
      </m:oMath>
      <w:r w:rsidR="009E6AC9" w:rsidRPr="009E6AC9">
        <w:rPr>
          <w:bCs/>
        </w:rPr>
        <w:t xml:space="preserve"> (см. </w:t>
      </w:r>
      <w:r w:rsidR="009E6AC9" w:rsidRPr="009E6AC9">
        <w:rPr>
          <w:bCs/>
        </w:rPr>
        <w:fldChar w:fldCharType="begin"/>
      </w:r>
      <w:r w:rsidR="009E6AC9" w:rsidRPr="009E6AC9">
        <w:rPr>
          <w:bCs/>
        </w:rPr>
        <w:instrText xml:space="preserve"> REF _Ref167270139 \h </w:instrText>
      </w:r>
      <w:r w:rsidR="009E6AC9">
        <w:rPr>
          <w:bCs/>
        </w:rPr>
        <w:instrText xml:space="preserve"> \* MERGEFORMAT </w:instrText>
      </w:r>
      <w:r w:rsidR="009E6AC9" w:rsidRPr="009E6AC9">
        <w:rPr>
          <w:bCs/>
        </w:rPr>
      </w:r>
      <w:r w:rsidR="009E6AC9" w:rsidRPr="009E6AC9">
        <w:rPr>
          <w:bCs/>
        </w:rPr>
        <w:fldChar w:fldCharType="separate"/>
      </w:r>
      <w:r w:rsidR="008954EF">
        <w:t xml:space="preserve">Схема </w:t>
      </w:r>
      <w:r w:rsidR="008954EF">
        <w:rPr>
          <w:noProof/>
        </w:rPr>
        <w:t>5</w:t>
      </w:r>
      <w:r w:rsidR="009E6AC9" w:rsidRPr="009E6AC9">
        <w:rPr>
          <w:bCs/>
        </w:rPr>
        <w:fldChar w:fldCharType="end"/>
      </w:r>
      <w:r w:rsidR="009E6AC9" w:rsidRPr="009E6AC9">
        <w:rPr>
          <w:bCs/>
        </w:rPr>
        <w:t>):</w:t>
      </w:r>
    </w:p>
    <w:p w14:paraId="10F15787" w14:textId="77777777" w:rsidR="009E6AC9" w:rsidRDefault="009E6AC9" w:rsidP="009E6AC9">
      <w:pPr>
        <w:pStyle w:val="a2"/>
        <w:keepNext/>
      </w:pPr>
      <w:r>
        <w:rPr>
          <w:noProof/>
        </w:rPr>
        <w:drawing>
          <wp:inline distT="0" distB="0" distL="0" distR="0" wp14:anchorId="4242C6CE" wp14:editId="50A4DD5C">
            <wp:extent cx="3767501" cy="660400"/>
            <wp:effectExtent l="0" t="0" r="4445" b="6350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776028" cy="661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2C212A" w14:textId="65BA278B" w:rsidR="009E6AC9" w:rsidRPr="00FA3293" w:rsidRDefault="009E6AC9" w:rsidP="009E6AC9">
      <w:pPr>
        <w:pStyle w:val="af2"/>
        <w:jc w:val="both"/>
      </w:pPr>
      <w:bookmarkStart w:id="43" w:name="_Ref167270139"/>
      <w:r>
        <w:t xml:space="preserve">Схема </w:t>
      </w:r>
      <w:fldSimple w:instr=" SEQ Схема \* ARABIC ">
        <w:r w:rsidR="008954EF">
          <w:rPr>
            <w:noProof/>
          </w:rPr>
          <w:t>5</w:t>
        </w:r>
      </w:fldSimple>
      <w:bookmarkEnd w:id="43"/>
      <w:r>
        <w:t>. Сокращенная реакция фотовосстановления о-хинона в триплетном состоянии амином</w:t>
      </w:r>
    </w:p>
    <w:p w14:paraId="79C48B1C" w14:textId="1B2CBFBC" w:rsidR="00D365B1" w:rsidRDefault="00D365B1" w:rsidP="001830AD">
      <w:pPr>
        <w:pStyle w:val="1"/>
      </w:pPr>
      <w:r>
        <w:t xml:space="preserve">Реакции с </w:t>
      </w:r>
      <w:r w:rsidRPr="00996D2F">
        <w:t>фенолами</w:t>
      </w:r>
    </w:p>
    <w:p w14:paraId="0324E00A" w14:textId="5A11CD48" w:rsidR="002D16A1" w:rsidRDefault="007E6D93" w:rsidP="001830AD">
      <w:pPr>
        <w:pStyle w:val="a3"/>
      </w:pPr>
      <w:r>
        <w:t xml:space="preserve">Перенос </w:t>
      </w:r>
      <w:r w:rsidRPr="007E6D93">
        <w:rPr>
          <w:rStyle w:val="a9"/>
        </w:rPr>
        <w:t xml:space="preserve">атома водорода к </w:t>
      </w:r>
      <m:oMath>
        <m:sPre>
          <m:sPrePr>
            <m:ctrlPr>
              <w:rPr>
                <w:rStyle w:val="a9"/>
                <w:rFonts w:ascii="Cambria Math" w:hAnsi="Cambria Math"/>
                <w:i/>
              </w:rPr>
            </m:ctrlPr>
          </m:sPrePr>
          <m:sub/>
          <m:sup>
            <m:r>
              <w:rPr>
                <w:rStyle w:val="a9"/>
                <w:rFonts w:ascii="Cambria Math" w:hAnsi="Cambria Math"/>
              </w:rPr>
              <m:t>3</m:t>
            </m:r>
          </m:sup>
          <m:e>
            <m:r>
              <w:rPr>
                <w:rStyle w:val="a9"/>
                <w:rFonts w:ascii="Cambria Math" w:hAnsi="Cambria Math"/>
              </w:rPr>
              <m:t>Q</m:t>
            </m:r>
          </m:e>
        </m:sPre>
      </m:oMath>
      <w:r w:rsidRPr="007E6D93">
        <w:rPr>
          <w:rStyle w:val="a9"/>
        </w:rPr>
        <w:t xml:space="preserve"> наблюдается также при взаимодействии с углеводородами, кетонами, эфирами, альдегидами, ангидридами, амидами, практически с участием всех органических соединений, они были изучены наиболее подробно и зависят от строения донора водорода. </w:t>
      </w:r>
      <w:r w:rsidR="002D16A1">
        <w:rPr>
          <w:rStyle w:val="a9"/>
        </w:rPr>
        <w:t xml:space="preserve">Наиболее важной побочной реакцией является тушение </w:t>
      </w:r>
      <w:r w:rsidR="00DA335D" w:rsidRPr="00236A88">
        <w:t>триплетных состояний хинонов с достаточно высокой триплетной энергией фенольными соединениями</w:t>
      </w:r>
      <w:r w:rsidR="008F779E">
        <w:t>, в данном случае - пирокатехинами</w:t>
      </w:r>
      <w:r w:rsidR="002D16A1">
        <w:t>. Она</w:t>
      </w:r>
      <w:r w:rsidR="00DA335D" w:rsidRPr="00236A88">
        <w:t xml:space="preserve"> </w:t>
      </w:r>
      <w:r w:rsidR="00DA335D" w:rsidRPr="00810FDE">
        <w:t>протекает</w:t>
      </w:r>
      <w:r w:rsidR="00DA335D" w:rsidRPr="00236A88">
        <w:t xml:space="preserve"> </w:t>
      </w:r>
      <w:r w:rsidR="002D16A1">
        <w:t xml:space="preserve">по схеме (см. </w:t>
      </w:r>
      <w:r w:rsidR="002D16A1">
        <w:fldChar w:fldCharType="begin"/>
      </w:r>
      <w:r w:rsidR="002D16A1">
        <w:instrText xml:space="preserve"> REF _Ref165517409 \h </w:instrText>
      </w:r>
      <w:r w:rsidR="002D16A1">
        <w:fldChar w:fldCharType="separate"/>
      </w:r>
      <w:r w:rsidR="008954EF">
        <w:t xml:space="preserve">Схема </w:t>
      </w:r>
      <w:r w:rsidR="008954EF">
        <w:rPr>
          <w:noProof/>
        </w:rPr>
        <w:t>6</w:t>
      </w:r>
      <w:r w:rsidR="002D16A1">
        <w:fldChar w:fldCharType="end"/>
      </w:r>
      <w:r w:rsidR="002D16A1">
        <w:t>):</w:t>
      </w:r>
    </w:p>
    <w:p w14:paraId="553FD7AA" w14:textId="7F96CFAE" w:rsidR="002D16A1" w:rsidRDefault="005034D0" w:rsidP="005034D0">
      <w:pPr>
        <w:pStyle w:val="a3"/>
        <w:ind w:firstLine="0"/>
      </w:pPr>
      <w:r>
        <w:object w:dxaOrig="7445" w:dyaOrig="879" w14:anchorId="5A5F4EB0">
          <v:shape id="_x0000_i1026" type="#_x0000_t75" style="width:473pt;height:56.5pt" o:ole="">
            <v:imagedata r:id="rId17" o:title=""/>
          </v:shape>
          <o:OLEObject Type="Embed" ProgID="ChemDraw.Document.6.0" ShapeID="_x0000_i1026" DrawAspect="Content" ObjectID="_1778324002" r:id="rId18"/>
        </w:object>
      </w:r>
    </w:p>
    <w:p w14:paraId="0C354F47" w14:textId="37FAB44D" w:rsidR="002D16A1" w:rsidRPr="002D16A1" w:rsidRDefault="002D16A1" w:rsidP="00FF2C14">
      <w:pPr>
        <w:pStyle w:val="af2"/>
      </w:pPr>
      <w:bookmarkStart w:id="44" w:name="_Ref165517409"/>
      <w:r>
        <w:t xml:space="preserve">Схема </w:t>
      </w:r>
      <w:fldSimple w:instr=" SEQ Схема \* ARABIC ">
        <w:r w:rsidR="008954EF">
          <w:rPr>
            <w:noProof/>
          </w:rPr>
          <w:t>6</w:t>
        </w:r>
      </w:fldSimple>
      <w:bookmarkEnd w:id="44"/>
      <w:r>
        <w:t xml:space="preserve">. Реакция тушения триплетного хинона </w:t>
      </w:r>
      <w:bookmarkStart w:id="45" w:name="_Hlk167704749"/>
      <w:r w:rsidR="008F779E">
        <w:t>пирокатехином</w:t>
      </w:r>
      <w:bookmarkEnd w:id="45"/>
    </w:p>
    <w:p w14:paraId="7BFC1F3C" w14:textId="1D5AA932" w:rsidR="00E62F68" w:rsidRDefault="00AF29CC" w:rsidP="001830AD">
      <w:pPr>
        <w:pStyle w:val="a3"/>
      </w:pPr>
      <w:r>
        <w:lastRenderedPageBreak/>
        <w:t>К</w:t>
      </w:r>
      <w:r w:rsidR="00DA335D" w:rsidRPr="00236A88">
        <w:t>онстанта скорости</w:t>
      </w:r>
      <w:r>
        <w:t xml:space="preserve"> этой реакции</w:t>
      </w:r>
      <w:r w:rsidR="00DA335D">
        <w:t xml:space="preserve">, </w:t>
      </w:r>
      <w:r w:rsidR="002C3F1F">
        <w:t>(</w:t>
      </w:r>
      <w:r w:rsidR="00DA335D">
        <w:t xml:space="preserve">см. </w:t>
      </w:r>
      <w:r w:rsidR="00DA335D">
        <w:fldChar w:fldCharType="begin"/>
      </w:r>
      <w:r w:rsidR="00DA335D">
        <w:instrText xml:space="preserve"> REF _Ref135206479 \h </w:instrText>
      </w:r>
      <w:r w:rsidR="00DA335D">
        <w:fldChar w:fldCharType="separate"/>
      </w:r>
      <w:r w:rsidR="008954EF" w:rsidRPr="00BD5502">
        <w:t xml:space="preserve">Рисунок </w:t>
      </w:r>
      <w:r w:rsidR="008954EF">
        <w:rPr>
          <w:noProof/>
        </w:rPr>
        <w:t>2</w:t>
      </w:r>
      <w:r w:rsidR="00DA335D">
        <w:fldChar w:fldCharType="end"/>
      </w:r>
      <w:r w:rsidR="002C3F1F">
        <w:t xml:space="preserve">) </w:t>
      </w:r>
      <w:sdt>
        <w:sdtPr>
          <w:alias w:val="To edit, see citavi.com/edit"/>
          <w:tag w:val="CitaviPlaceholder#b9ca4e7f-b81d-4612-b20e-4ef8a570e19d"/>
          <w:id w:val="222036716"/>
          <w:placeholder>
            <w:docPart w:val="DefaultPlaceholder_-1854013440"/>
          </w:placeholder>
        </w:sdtPr>
        <w:sdtContent>
          <w:r w:rsidR="002C3F1F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hODc4YmY5LWVlNzAtNGY2OC1iOWI5LTdiYmY2MzNlNWNiNi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4N3YwNTZuMDRBQkVIMDAzMjcz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4N3YwNTZuMDRBQkVIMDAzMjczIiwiVXJpU3RyaW5nIjoiaHR0cHM6Ly9kb2kub3JnLzEwLjEwNzAvUkMxOTg3djA1Nm4wNEFCRUgwMDMyNzM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}</w:instrText>
          </w:r>
          <w:r w:rsidR="002C3F1F">
            <w:fldChar w:fldCharType="separate"/>
          </w:r>
          <w:r w:rsidR="00983B76">
            <w:t>[24]</w:t>
          </w:r>
          <w:r w:rsidR="002C3F1F">
            <w:fldChar w:fldCharType="end"/>
          </w:r>
        </w:sdtContent>
      </w:sdt>
      <w:r w:rsidR="00DA335D" w:rsidRPr="00236A88">
        <w:t>.</w:t>
      </w:r>
      <w:r w:rsidR="00DA335D">
        <w:t xml:space="preserve"> </w:t>
      </w:r>
      <w:r w:rsidR="00DA335D" w:rsidRPr="00236A88">
        <w:t xml:space="preserve"> </w:t>
      </w:r>
      <w:r w:rsidR="00DA335D" w:rsidRPr="00CE69BE">
        <w:t xml:space="preserve">По мере уменьшения </w:t>
      </w:r>
      <w:proofErr w:type="spellStart"/>
      <w:r w:rsidR="00DA335D" w:rsidRPr="00CE69BE">
        <w:t>электронодонорной</w:t>
      </w:r>
      <w:proofErr w:type="spellEnd"/>
      <w:r w:rsidR="00DA335D" w:rsidRPr="00CE69BE">
        <w:t xml:space="preserve"> способности </w:t>
      </w:r>
      <w:r w:rsidR="008F779E">
        <w:t>пирокатехина</w:t>
      </w:r>
      <w:r w:rsidR="008F779E" w:rsidRPr="00CE69BE">
        <w:t xml:space="preserve"> </w:t>
      </w:r>
      <w:r w:rsidR="00DA335D" w:rsidRPr="00CE69BE">
        <w:t xml:space="preserve">величина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CE69BE">
        <w:t xml:space="preserve"> вначале уменьшается, однако далее начинает возрастать, что указывает на изменение механизма реакции. Величины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CE69BE">
        <w:t xml:space="preserve"> уменьшаются при введении трет-бутильных групп в орто-положения </w:t>
      </w:r>
      <w:r w:rsidR="008F779E">
        <w:t>фенола</w:t>
      </w:r>
      <w:r w:rsidR="00DA335D" w:rsidRPr="00CE69BE">
        <w:t>, что обусловлено экранированием реакционного центра. Из</w:t>
      </w:r>
      <w:r w:rsidR="00DA335D">
        <w:t xml:space="preserve"> </w:t>
      </w:r>
      <w:r w:rsidR="000F7A86">
        <w:t xml:space="preserve">графиков зависимости констант тушения хинонов различными </w:t>
      </w:r>
      <w:r w:rsidR="008F779E">
        <w:t>фенольными соединениями</w:t>
      </w:r>
      <w:r w:rsidR="000F7A86">
        <w:t xml:space="preserve"> видно (см. </w:t>
      </w:r>
      <w:r w:rsidR="00DA335D">
        <w:fldChar w:fldCharType="begin"/>
      </w:r>
      <w:r w:rsidR="00DA335D">
        <w:instrText xml:space="preserve"> REF _Ref135206479 \h </w:instrText>
      </w:r>
      <w:r w:rsidR="00DA335D">
        <w:fldChar w:fldCharType="separate"/>
      </w:r>
      <w:r w:rsidR="008954EF" w:rsidRPr="00BD5502">
        <w:t xml:space="preserve">Рисунок </w:t>
      </w:r>
      <w:r w:rsidR="008954EF">
        <w:rPr>
          <w:noProof/>
        </w:rPr>
        <w:t>2</w:t>
      </w:r>
      <w:r w:rsidR="00DA335D">
        <w:fldChar w:fldCharType="end"/>
      </w:r>
      <w:r w:rsidR="000F7A86">
        <w:t>)</w:t>
      </w:r>
      <w:r w:rsidR="00DA335D" w:rsidRPr="00111886">
        <w:t>,</w:t>
      </w:r>
      <w:r w:rsidR="00DA335D" w:rsidRPr="00CE69BE">
        <w:t xml:space="preserve"> что тушение триплетного состояния </w:t>
      </w:r>
      <w:proofErr w:type="spellStart"/>
      <w:r w:rsidR="00DA335D" w:rsidRPr="00CE69BE">
        <w:t>антантрона</w:t>
      </w:r>
      <w:proofErr w:type="spellEnd"/>
      <w:r w:rsidR="00DA335D" w:rsidRPr="00CE69BE">
        <w:t xml:space="preserve">, имеющего низкую триплетную энергию, протекает в основном с более низкими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CE69BE">
        <w:t xml:space="preserve">. </w:t>
      </w:r>
      <w:r w:rsidR="00DA335D">
        <w:t xml:space="preserve">Несмотря на то, что </w:t>
      </w:r>
      <w:r w:rsidR="00DA335D" w:rsidRPr="00CE69BE">
        <w:t xml:space="preserve">величина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914C22">
        <w:rPr>
          <w:bCs/>
          <w:color w:val="1F3864" w:themeColor="accent1" w:themeShade="80"/>
          <w:sz w:val="22"/>
          <w:szCs w:val="36"/>
        </w:rPr>
        <w:t xml:space="preserve"> </w:t>
      </w:r>
      <w:r w:rsidR="00DA335D" w:rsidRPr="00CE69BE">
        <w:t xml:space="preserve">уменьшается при ослаблении </w:t>
      </w:r>
      <w:proofErr w:type="spellStart"/>
      <w:r w:rsidR="00DA335D" w:rsidRPr="00CE69BE">
        <w:t>электронодонорных</w:t>
      </w:r>
      <w:proofErr w:type="spellEnd"/>
      <w:r w:rsidR="00DA335D" w:rsidRPr="00CE69BE">
        <w:t xml:space="preserve"> свойств фенола, </w:t>
      </w:r>
      <w:r w:rsidR="00DA335D">
        <w:t xml:space="preserve">значения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F36813" w:rsidRPr="00F36813">
        <w:rPr>
          <w:bCs/>
          <w:color w:val="1F3864" w:themeColor="accent1" w:themeShade="80"/>
          <w:sz w:val="22"/>
          <w:szCs w:val="36"/>
        </w:rPr>
        <w:t xml:space="preserve"> </w:t>
      </w:r>
      <w:r w:rsidR="00DA335D" w:rsidRPr="00111886">
        <w:t xml:space="preserve">превышают константы скорости переноса электрона в данных системах </w:t>
      </w:r>
      <w:sdt>
        <w:sdtPr>
          <w:alias w:val="To edit, see citavi.com/edit"/>
          <w:tag w:val="CitaviPlaceholder#e91ee6aa-7533-453e-8c9d-7b0b8299e141"/>
          <w:id w:val="338974178"/>
          <w:placeholder>
            <w:docPart w:val="FCBA0C926856424C9BB809D45BB65143"/>
          </w:placeholder>
        </w:sdtPr>
        <w:sdtContent>
          <w:r w:rsidR="00DA335D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xNTk2MzgyLTc0NGUtNDVjYi05YjVkLWU3MGIwYjVjOWE2ZiIsIlJhbmdlTGVuZ3RoIjo0LCJSZWZlcmVuY2VJZCI6IjY4YzRlMTgxLTI2NzgtNDIwYy1iZDFjLWEwOWFiODcyNDZl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}</w:instrText>
          </w:r>
          <w:r w:rsidR="00DA335D">
            <w:fldChar w:fldCharType="separate"/>
          </w:r>
          <w:r w:rsidR="00983B76">
            <w:t>[23]</w:t>
          </w:r>
          <w:r w:rsidR="00DA335D">
            <w:fldChar w:fldCharType="end"/>
          </w:r>
        </w:sdtContent>
      </w:sdt>
      <w:r w:rsidR="00DA335D">
        <w:t>.</w:t>
      </w:r>
    </w:p>
    <w:p w14:paraId="1583AEEE" w14:textId="77777777" w:rsidR="00FF2C14" w:rsidRDefault="00FF2C14">
      <w:r>
        <w:br w:type="page"/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6"/>
      </w:tblGrid>
      <w:tr w:rsidR="00E62F68" w14:paraId="1E3B44D8" w14:textId="77777777" w:rsidTr="00E62F68">
        <w:trPr>
          <w:cantSplit/>
        </w:trPr>
        <w:tc>
          <w:tcPr>
            <w:tcW w:w="11188" w:type="dxa"/>
          </w:tcPr>
          <w:tbl>
            <w:tblPr>
              <w:tblStyle w:val="af9"/>
              <w:tblW w:w="9248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6A0" w:firstRow="1" w:lastRow="0" w:firstColumn="1" w:lastColumn="0" w:noHBand="1" w:noVBand="1"/>
            </w:tblPr>
            <w:tblGrid>
              <w:gridCol w:w="4854"/>
              <w:gridCol w:w="4394"/>
            </w:tblGrid>
            <w:tr w:rsidR="005034D0" w:rsidRPr="00E62F68" w14:paraId="659AE88E" w14:textId="77777777" w:rsidTr="005034D0">
              <w:trPr>
                <w:cantSplit/>
              </w:trPr>
              <w:tc>
                <w:tcPr>
                  <w:tcW w:w="4854" w:type="dxa"/>
                </w:tcPr>
                <w:p w14:paraId="6E4C5C3F" w14:textId="2F980AEA" w:rsidR="00E62F68" w:rsidRPr="00E62F68" w:rsidRDefault="005034D0" w:rsidP="005034D0">
                  <w:pPr>
                    <w:pStyle w:val="a2"/>
                    <w:ind w:right="256"/>
                  </w:pPr>
                  <w:r>
                    <w:rPr>
                      <w:noProof/>
                    </w:rPr>
                    <w:lastRenderedPageBreak/>
                    <mc:AlternateContent>
                      <mc:Choice Requires="wps">
                        <w:drawing>
                          <wp:anchor distT="0" distB="0" distL="114300" distR="114300" simplePos="0" relativeHeight="251663360" behindDoc="0" locked="0" layoutInCell="1" allowOverlap="1" wp14:anchorId="4F6188BE" wp14:editId="76E7722B">
                            <wp:simplePos x="0" y="0"/>
                            <wp:positionH relativeFrom="column">
                              <wp:posOffset>-67310</wp:posOffset>
                            </wp:positionH>
                            <wp:positionV relativeFrom="paragraph">
                              <wp:posOffset>-17145</wp:posOffset>
                            </wp:positionV>
                            <wp:extent cx="567055" cy="365125"/>
                            <wp:effectExtent l="0" t="0" r="4445" b="0"/>
                            <wp:wrapNone/>
                            <wp:docPr id="5" name="Прямоугольник 5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567055" cy="365125"/>
                                    </a:xfrm>
                                    <a:prstGeom prst="rect">
                                      <a:avLst/>
                                    </a:prstGeom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14:paraId="0742DABF" w14:textId="77777777" w:rsidR="008B6EE8" w:rsidRPr="00F36813" w:rsidRDefault="008B6EE8" w:rsidP="00F36813">
                                        <w:pPr>
                                          <w:ind w:left="-142"/>
                                          <w:jc w:val="center"/>
                                          <w:rPr>
                                            <w:sz w:val="28"/>
                                            <w:szCs w:val="28"/>
                                            <w14:textOutline w14:w="9525" w14:cap="rnd" w14:cmpd="sng" w14:algn="ctr">
                                              <w14:solidFill>
                                                <w14:srgbClr w14:val="000000"/>
                                              </w14:solidFill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</w:pPr>
                                        <m:oMathPara>
                                          <m:oMath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44"/>
                                                <w14:textOutline w14:w="9525" w14:cap="rnd" w14:cmpd="sng" w14:algn="ctr">
                                                  <w14:solidFill>
                                                    <w14:srgbClr w14:val="000000"/>
                                                  </w14:solidFill>
                                                  <w14:prstDash w14:val="solid"/>
                                                  <w14:bevel/>
                                                </w14:textOutline>
                                              </w:rPr>
                                              <m:t xml:space="preserve">lg </m:t>
                                            </m:r>
                                            <m:sSub>
                                              <m:sSub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bCs/>
                                                    <w:i/>
                                                    <w:sz w:val="28"/>
                                                    <w:szCs w:val="44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:lang w:val="en-US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  <m:t>k</m:t>
                                                </m:r>
                                              </m:e>
                                              <m:sub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  <m:t>q</m:t>
                                                </m:r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:lang w:val="en-US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  <m:t>H</m:t>
                                                </m:r>
                                              </m:sub>
                                            </m:sSub>
                                          </m:oMath>
                                        </m:oMathPara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rect w14:anchorId="4F6188BE" id="Прямоугольник 5" o:spid="_x0000_s1035" style="position:absolute;left:0;text-align:left;margin-left:-5.3pt;margin-top:-1.35pt;width:44.65pt;height:28.7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" fillcolor="white [3201]" stroked="f" strokeweight="1pt">
                            <v:textbox>
                              <w:txbxContent>
                                <w:p w14:paraId="0742DABF" w14:textId="77777777" w:rsidR="008B6EE8" w:rsidRPr="00F36813" w:rsidRDefault="008B6EE8" w:rsidP="00F36813">
                                  <w:pPr>
                                    <w:ind w:left="-142"/>
                                    <w:jc w:val="center"/>
                                    <w:rPr>
                                      <w:sz w:val="28"/>
                                      <w:szCs w:val="28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44"/>
                                          <w14:textOutline w14:w="9525" w14:cap="rnd" w14:cmpd="sng" w14:algn="ctr">
                                            <w14:solidFill>
                                              <w14:srgbClr w14:val="000000"/>
                                            </w14:solidFill>
                                            <w14:prstDash w14:val="solid"/>
                                            <w14:bevel/>
                                          </w14:textOutline>
                                        </w:rPr>
                                        <m:t xml:space="preserve">lg 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bCs/>
                                              <w:i/>
                                              <w:sz w:val="28"/>
                                              <w:szCs w:val="44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:lang w:val="en-US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k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q</m:t>
                                          </m:r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:lang w:val="en-US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H</m:t>
                                          </m:r>
                                        </m:sub>
                                      </m:sSub>
                                    </m:oMath>
                                  </m:oMathPara>
                                </w:p>
                              </w:txbxContent>
                            </v:textbox>
                          </v:rect>
                        </w:pict>
                      </mc:Fallback>
                    </mc:AlternateContent>
                  </w:r>
                  <w:r w:rsidR="00E62F68" w:rsidRPr="00E62F68">
                    <w:rPr>
                      <w:noProof/>
                    </w:rPr>
                    <w:drawing>
                      <wp:inline distT="0" distB="0" distL="0" distR="0" wp14:anchorId="60EC98CD" wp14:editId="0F548E59">
                        <wp:extent cx="2065459" cy="3581400"/>
                        <wp:effectExtent l="0" t="0" r="0" b="0"/>
                        <wp:docPr id="87" name="Рисунок 8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87" name="Рисунок 87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9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119020" cy="3674273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4394" w:type="dxa"/>
                </w:tcPr>
                <w:p w14:paraId="027BE207" w14:textId="59CE95D8" w:rsidR="00E62F68" w:rsidRPr="000F7A86" w:rsidRDefault="005034D0" w:rsidP="005034D0">
                  <w:pPr>
                    <w:pStyle w:val="a2"/>
                  </w:pPr>
                  <w:r>
                    <w:rPr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5408" behindDoc="0" locked="0" layoutInCell="1" allowOverlap="1" wp14:anchorId="7738A6C0" wp14:editId="3CF192A9">
                            <wp:simplePos x="0" y="0"/>
                            <wp:positionH relativeFrom="column">
                              <wp:posOffset>-131445</wp:posOffset>
                            </wp:positionH>
                            <wp:positionV relativeFrom="paragraph">
                              <wp:posOffset>-635</wp:posOffset>
                            </wp:positionV>
                            <wp:extent cx="608717" cy="392430"/>
                            <wp:effectExtent l="0" t="0" r="1270" b="7620"/>
                            <wp:wrapNone/>
                            <wp:docPr id="27" name="Прямоугольник 27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608717" cy="392430"/>
                                    </a:xfrm>
                                    <a:prstGeom prst="rect">
                                      <a:avLst/>
                                    </a:prstGeom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14:paraId="6FA27F37" w14:textId="77777777" w:rsidR="008B6EE8" w:rsidRPr="00F36813" w:rsidRDefault="008B6EE8" w:rsidP="00F36813">
                                        <w:pPr>
                                          <w:ind w:left="-142"/>
                                          <w:jc w:val="center"/>
                                          <w:rPr>
                                            <w:sz w:val="28"/>
                                            <w:szCs w:val="28"/>
                                            <w14:textOutline w14:w="9525" w14:cap="rnd" w14:cmpd="sng" w14:algn="ctr">
                                              <w14:solidFill>
                                                <w14:srgbClr w14:val="000000"/>
                                              </w14:solidFill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</w:pPr>
                                        <m:oMathPara>
                                          <m:oMath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44"/>
                                                <w14:textOutline w14:w="9525" w14:cap="rnd" w14:cmpd="sng" w14:algn="ctr">
                                                  <w14:solidFill>
                                                    <w14:srgbClr w14:val="000000"/>
                                                  </w14:solidFill>
                                                  <w14:prstDash w14:val="solid"/>
                                                  <w14:bevel/>
                                                </w14:textOutline>
                                              </w:rPr>
                                              <m:t xml:space="preserve">lg </m:t>
                                            </m:r>
                                            <m:sSub>
                                              <m:sSub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bCs/>
                                                    <w:i/>
                                                    <w:sz w:val="28"/>
                                                    <w:szCs w:val="44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:lang w:val="en-US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  <m:t>k</m:t>
                                                </m:r>
                                              </m:e>
                                              <m:sub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  <m:t>q</m:t>
                                                </m:r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:lang w:val="en-US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  <m:t>H</m:t>
                                                </m:r>
                                              </m:sub>
                                            </m:sSub>
                                          </m:oMath>
                                        </m:oMathPara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rect w14:anchorId="7738A6C0" id="Прямоугольник 27" o:spid="_x0000_s1036" style="position:absolute;left:0;text-align:left;margin-left:-10.35pt;margin-top:-.05pt;width:47.95pt;height:30.9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" fillcolor="white [3201]" stroked="f" strokeweight="1pt">
                            <v:textbox>
                              <w:txbxContent>
                                <w:p w14:paraId="6FA27F37" w14:textId="77777777" w:rsidR="008B6EE8" w:rsidRPr="00F36813" w:rsidRDefault="008B6EE8" w:rsidP="00F36813">
                                  <w:pPr>
                                    <w:ind w:left="-142"/>
                                    <w:jc w:val="center"/>
                                    <w:rPr>
                                      <w:sz w:val="28"/>
                                      <w:szCs w:val="28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44"/>
                                          <w14:textOutline w14:w="9525" w14:cap="rnd" w14:cmpd="sng" w14:algn="ctr">
                                            <w14:solidFill>
                                              <w14:srgbClr w14:val="000000"/>
                                            </w14:solidFill>
                                            <w14:prstDash w14:val="solid"/>
                                            <w14:bevel/>
                                          </w14:textOutline>
                                        </w:rPr>
                                        <m:t xml:space="preserve">lg 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bCs/>
                                              <w:i/>
                                              <w:sz w:val="28"/>
                                              <w:szCs w:val="44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:lang w:val="en-US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k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q</m:t>
                                          </m:r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:lang w:val="en-US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H</m:t>
                                          </m:r>
                                        </m:sub>
                                      </m:sSub>
                                    </m:oMath>
                                  </m:oMathPara>
                                </w:p>
                              </w:txbxContent>
                            </v:textbox>
                          </v:rect>
                        </w:pict>
                      </mc:Fallback>
                    </mc:AlternateContent>
                  </w:r>
                  <w:r w:rsidR="00E62F68" w:rsidRPr="00E62F68">
                    <w:rPr>
                      <w:noProof/>
                    </w:rPr>
                    <w:drawing>
                      <wp:inline distT="0" distB="0" distL="0" distR="0" wp14:anchorId="20BC436B" wp14:editId="590CCE7D">
                        <wp:extent cx="2301240" cy="3445553"/>
                        <wp:effectExtent l="0" t="0" r="3810" b="2540"/>
                        <wp:docPr id="22" name="Рисунок 2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2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349489" cy="351779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5034D0" w:rsidRPr="00E62F68" w14:paraId="3DEDA556" w14:textId="77777777" w:rsidTr="005034D0">
              <w:trPr>
                <w:cantSplit/>
              </w:trPr>
              <w:tc>
                <w:tcPr>
                  <w:tcW w:w="4854" w:type="dxa"/>
                </w:tcPr>
                <w:p w14:paraId="02D86A68" w14:textId="7F478D33" w:rsidR="00E62F68" w:rsidRPr="00E62F68" w:rsidRDefault="00E62F68" w:rsidP="001830AD">
                  <w:pPr>
                    <w:pStyle w:val="a2"/>
                  </w:pPr>
                  <w:r w:rsidRPr="00E62F68">
                    <w:rPr>
                      <w:noProof/>
                    </w:rPr>
                    <mc:AlternateContent>
                      <mc:Choice Requires="wps">
                        <w:drawing>
                          <wp:inline distT="0" distB="0" distL="0" distR="0" wp14:anchorId="664CD3EB" wp14:editId="4A0DAA4A">
                            <wp:extent cx="2567940" cy="1902219"/>
                            <wp:effectExtent l="0" t="0" r="3810" b="3175"/>
                            <wp:docPr id="88" name="Надпись 88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/>
                                  <wps:spPr>
                                    <a:xfrm>
                                      <a:off x="0" y="0"/>
                                      <a:ext cx="2567940" cy="1902219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prstClr val="white"/>
                                    </a:solidFill>
                                    <a:ln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07053845" w14:textId="063C539C" w:rsidR="008B6EE8" w:rsidRPr="007848E7" w:rsidRDefault="008B6EE8" w:rsidP="005559F4">
                                        <w:pPr>
                                          <w:pStyle w:val="af2"/>
                                        </w:pPr>
                                        <w:bookmarkStart w:id="46" w:name="_Ref135206479"/>
                                        <w:bookmarkStart w:id="47" w:name="_Ref165507405"/>
                                        <w:r w:rsidRPr="00BD5502">
                                          <w:t xml:space="preserve">Рисунок </w:t>
                                        </w:r>
                                        <w:fldSimple w:instr=" SEQ Рисунок \* ARABIC ">
                                          <w:r>
                                            <w:rPr>
                                              <w:noProof/>
                                            </w:rPr>
                                            <w:t>2</w:t>
                                          </w:r>
                                        </w:fldSimple>
                                        <w:bookmarkEnd w:id="46"/>
                                        <w:r w:rsidRPr="00BD5502">
                                          <w:t xml:space="preserve">. Зависимость </w:t>
                                        </w:r>
                                        <m:oMath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 xml:space="preserve">lg </m:t>
                                          </m:r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k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qH</m:t>
                                              </m:r>
                                            </m:sub>
                                          </m:sSub>
                                        </m:oMath>
                                        <w:r w:rsidRPr="00BD5502">
                                          <w:t xml:space="preserve"> от одноэлектронного потенциала окисления </w:t>
                                        </w:r>
                                        <m:oMath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E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1/2</m:t>
                                              </m:r>
                                            </m:sub>
                                          </m:sSub>
                                        </m:oMath>
                                        <w:r w:rsidRPr="00BD5502">
                                          <w:t xml:space="preserve"> фенолов при тушении триплетных состояний</w:t>
                                        </w:r>
                                        <w:r>
                                          <w:t>:</w:t>
                                        </w:r>
                                        <w:bookmarkEnd w:id="47"/>
                                        <w:r>
                                          <w:br/>
                                          <w:t>1)</w:t>
                                        </w:r>
                                        <w:r w:rsidRPr="00BD5502">
                                          <w:t xml:space="preserve"> </w:t>
                                        </w:r>
                                        <w:r w:rsidRPr="00ED799C">
                                          <w:t xml:space="preserve"> </w:t>
                                        </w:r>
                                        <w:r w:rsidRPr="00BD5502">
                                          <w:t>2,6-дифенилбензохинона-1,4 (энергия триплетного состояния — 2,3 эВ) в бензоле</w:t>
                                        </w:r>
                                        <w:r>
                                          <w:t>;</w:t>
                                        </w:r>
                                        <w:r w:rsidRPr="00BD5502">
                                          <w:t xml:space="preserve"> </w:t>
                                        </w:r>
                                        <w:r>
                                          <w:br/>
                                          <w:t>2</w:t>
                                        </w:r>
                                        <w:r w:rsidRPr="00BD5502">
                                          <w:t xml:space="preserve">) </w:t>
                                        </w:r>
                                        <w:proofErr w:type="spellStart"/>
                                        <w:r w:rsidRPr="00BD5502">
                                          <w:t>антантрона</w:t>
                                        </w:r>
                                        <w:proofErr w:type="spellEnd"/>
                                        <w:r w:rsidRPr="00BD5502">
                                          <w:t xml:space="preserve"> (энергия </w:t>
                                        </w:r>
                                        <w:r w:rsidRPr="00E63F19">
                                          <w:t>триплетного</w:t>
                                        </w:r>
                                        <w:r w:rsidRPr="00BD5502">
                                          <w:t xml:space="preserve"> состояния — 1,6 эВ) в бензоле</w:t>
                                        </w:r>
                                        <w:r w:rsidRPr="000F7A86">
                                          <w:t>;</w:t>
                                        </w:r>
                                        <w:r>
                                          <w:br/>
                                          <w:t>3</w:t>
                                        </w:r>
                                        <w:r w:rsidRPr="00BD5502">
                                          <w:t>)</w:t>
                                        </w:r>
                                        <w:r w:rsidRPr="00E63F19">
                                          <w:t xml:space="preserve"> </w:t>
                                        </w:r>
                                        <w:proofErr w:type="spellStart"/>
                                        <w:r w:rsidRPr="00BD5502">
                                          <w:t>антантрона</w:t>
                                        </w:r>
                                        <w:proofErr w:type="spellEnd"/>
                                        <w:r>
                                          <w:t xml:space="preserve"> </w:t>
                                        </w:r>
                                        <w:r w:rsidRPr="00BD5502">
                                          <w:t xml:space="preserve"> </w:t>
                                        </w:r>
                                        <w:r w:rsidRPr="00ED799C">
                                          <w:t xml:space="preserve"> </w:t>
                                        </w:r>
                                        <w:r>
                                          <w:t xml:space="preserve">в ацетонитриле 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</wp:inline>
                        </w:drawing>
                      </mc:Choice>
                      <mc:Fallback>
                        <w:pict>
                          <v:shape w14:anchorId="664CD3EB" id="Надпись 88" o:spid="_x0000_s1037" type="#_x0000_t202" style="width:202.2pt;height:149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" stroked="f">
                            <v:textbox inset="0,0,0,0">
                              <w:txbxContent>
                                <w:p w14:paraId="07053845" w14:textId="063C539C" w:rsidR="008B6EE8" w:rsidRPr="007848E7" w:rsidRDefault="008B6EE8" w:rsidP="005559F4">
                                  <w:pPr>
                                    <w:pStyle w:val="af2"/>
                                  </w:pPr>
                                  <w:bookmarkStart w:id="48" w:name="_Ref135206479"/>
                                  <w:bookmarkStart w:id="49" w:name="_Ref165507405"/>
                                  <w:r w:rsidRPr="00BD5502">
                                    <w:t xml:space="preserve">Рисунок </w:t>
                                  </w:r>
                                  <w:fldSimple w:instr=" SEQ Рисунок \* ARABIC ">
                                    <w:r>
                                      <w:rPr>
                                        <w:noProof/>
                                      </w:rPr>
                                      <w:t>2</w:t>
                                    </w:r>
                                  </w:fldSimple>
                                  <w:bookmarkEnd w:id="48"/>
                                  <w:r w:rsidRPr="00BD5502">
                                    <w:t xml:space="preserve">. Зависимость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 xml:space="preserve">lg 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qH</m:t>
                                        </m:r>
                                      </m:sub>
                                    </m:sSub>
                                  </m:oMath>
                                  <w:r w:rsidRPr="00BD5502">
                                    <w:t xml:space="preserve"> от одноэлектронного потенциала окисления </w:t>
                                  </w:r>
                                  <m:oMath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E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/2</m:t>
                                        </m:r>
                                      </m:sub>
                                    </m:sSub>
                                  </m:oMath>
                                  <w:r w:rsidRPr="00BD5502">
                                    <w:t xml:space="preserve"> фенолов при тушении триплетных состояний</w:t>
                                  </w:r>
                                  <w:r>
                                    <w:t>:</w:t>
                                  </w:r>
                                  <w:bookmarkEnd w:id="49"/>
                                  <w:r>
                                    <w:br/>
                                    <w:t>1)</w:t>
                                  </w:r>
                                  <w:r w:rsidRPr="00BD5502">
                                    <w:t xml:space="preserve"> </w:t>
                                  </w:r>
                                  <w:r w:rsidRPr="00ED799C">
                                    <w:t xml:space="preserve"> </w:t>
                                  </w:r>
                                  <w:r w:rsidRPr="00BD5502">
                                    <w:t>2,6-дифенилбензохинона-1,4 (энергия триплетного состояния — 2,3 эВ) в бензоле</w:t>
                                  </w:r>
                                  <w:r>
                                    <w:t>;</w:t>
                                  </w:r>
                                  <w:r w:rsidRPr="00BD5502">
                                    <w:t xml:space="preserve"> </w:t>
                                  </w:r>
                                  <w:r>
                                    <w:br/>
                                    <w:t>2</w:t>
                                  </w:r>
                                  <w:r w:rsidRPr="00BD5502">
                                    <w:t xml:space="preserve">) </w:t>
                                  </w:r>
                                  <w:proofErr w:type="spellStart"/>
                                  <w:r w:rsidRPr="00BD5502">
                                    <w:t>антантрона</w:t>
                                  </w:r>
                                  <w:proofErr w:type="spellEnd"/>
                                  <w:r w:rsidRPr="00BD5502">
                                    <w:t xml:space="preserve"> (энергия </w:t>
                                  </w:r>
                                  <w:r w:rsidRPr="00E63F19">
                                    <w:t>триплетного</w:t>
                                  </w:r>
                                  <w:r w:rsidRPr="00BD5502">
                                    <w:t xml:space="preserve"> состояния — 1,6 эВ) в бензоле</w:t>
                                  </w:r>
                                  <w:r w:rsidRPr="000F7A86">
                                    <w:t>;</w:t>
                                  </w:r>
                                  <w:r>
                                    <w:br/>
                                    <w:t>3</w:t>
                                  </w:r>
                                  <w:r w:rsidRPr="00BD5502">
                                    <w:t>)</w:t>
                                  </w:r>
                                  <w:r w:rsidRPr="00E63F19">
                                    <w:t xml:space="preserve"> </w:t>
                                  </w:r>
                                  <w:proofErr w:type="spellStart"/>
                                  <w:r w:rsidRPr="00BD5502">
                                    <w:t>антантрона</w:t>
                                  </w:r>
                                  <w:proofErr w:type="spellEnd"/>
                                  <w:r>
                                    <w:t xml:space="preserve"> </w:t>
                                  </w:r>
                                  <w:r w:rsidRPr="00BD5502">
                                    <w:t xml:space="preserve"> </w:t>
                                  </w:r>
                                  <w:r w:rsidRPr="00ED799C">
                                    <w:t xml:space="preserve"> </w:t>
                                  </w:r>
                                  <w:r>
                                    <w:t xml:space="preserve">в ацетонитриле </w:t>
                                  </w:r>
                                </w:p>
                              </w:txbxContent>
                            </v:textbox>
                            <w10:anchorlock/>
                          </v:shape>
                        </w:pict>
                      </mc:Fallback>
                    </mc:AlternateContent>
                  </w:r>
                </w:p>
              </w:tc>
              <w:tc>
                <w:tcPr>
                  <w:tcW w:w="4394" w:type="dxa"/>
                </w:tcPr>
                <w:p w14:paraId="4376C197" w14:textId="1E859902" w:rsidR="00E62F68" w:rsidRPr="000F7A86" w:rsidRDefault="000F7A86" w:rsidP="005559F4">
                  <w:pPr>
                    <w:pStyle w:val="af2"/>
                  </w:pPr>
                  <w:r>
                    <w:t xml:space="preserve">Рисунок </w:t>
                  </w:r>
                  <w:fldSimple w:instr=" SEQ Рисунок \* ARABIC ">
                    <w:r w:rsidR="008954EF">
                      <w:rPr>
                        <w:noProof/>
                      </w:rPr>
                      <w:t>3</w:t>
                    </w:r>
                  </w:fldSimple>
                  <w:r>
                    <w:t xml:space="preserve">. </w:t>
                  </w:r>
                  <w:r w:rsidRPr="000F7A86">
                    <w:t xml:space="preserve">Зависимости </w:t>
                  </w:r>
                  <w:proofErr w:type="spellStart"/>
                  <w:r w:rsidRPr="000F7A86">
                    <w:t>lg</w:t>
                  </w:r>
                  <w:proofErr w:type="spellEnd"/>
                  <w:r w:rsidRPr="000F7A86">
                    <w:t xml:space="preserve"> </w:t>
                  </w:r>
                  <m:oMath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qH</m:t>
                        </m:r>
                      </m:sub>
                    </m:sSub>
                  </m:oMath>
                  <w:r w:rsidRPr="000F7A86">
                    <w:t xml:space="preserve"> от 1g (</w:t>
                  </w:r>
                  <w:r>
                    <w:rPr>
                      <w:lang w:val="en-US"/>
                    </w:rPr>
                    <w:t>T</w:t>
                  </w:r>
                  <w:r w:rsidRPr="000F7A86">
                    <w:t>/</w:t>
                  </w:r>
                  <m:oMath>
                    <m:r>
                      <w:rPr>
                        <w:rFonts w:ascii="Cambria Math" w:hAnsi="Cambria Math"/>
                      </w:rPr>
                      <m:t>η</m:t>
                    </m:r>
                  </m:oMath>
                  <w:r w:rsidRPr="000F7A86">
                    <w:t xml:space="preserve">), полученные при тушении триплетного состояния 1) </w:t>
                  </w:r>
                  <w:proofErr w:type="spellStart"/>
                  <w:r w:rsidRPr="000F7A86">
                    <w:t>антантрона</w:t>
                  </w:r>
                  <w:proofErr w:type="spellEnd"/>
                  <w:r w:rsidRPr="000F7A86">
                    <w:t xml:space="preserve"> М,М-диметил-4-метоксианилином;</w:t>
                  </w:r>
                  <w:r w:rsidR="00FF2C14">
                    <w:br/>
                  </w:r>
                  <w:r w:rsidRPr="000F7A86">
                    <w:t xml:space="preserve">2) 2,4,6-триметилфенолом; </w:t>
                  </w:r>
                  <w:r w:rsidR="00FF2C14">
                    <w:br/>
                  </w:r>
                  <w:r w:rsidRPr="000F7A86">
                    <w:t xml:space="preserve">3)4-броманилином; </w:t>
                  </w:r>
                  <w:r w:rsidR="00FF2C14">
                    <w:br/>
                  </w:r>
                  <w:r w:rsidRPr="000F7A86">
                    <w:t>4) 2,6-ди-трет-бутил-4-метилфеполом;</w:t>
                  </w:r>
                  <w:r w:rsidR="00FF2C14">
                    <w:br/>
                  </w:r>
                  <w:r w:rsidRPr="000F7A86">
                    <w:t xml:space="preserve">5) 2,3-дихлорфенолом; </w:t>
                  </w:r>
                  <w:r w:rsidR="00FF2C14">
                    <w:br/>
                  </w:r>
                  <w:r w:rsidRPr="000F7A86">
                    <w:t xml:space="preserve">6)3-нитрофенолом; </w:t>
                  </w:r>
                  <w:r w:rsidR="00FF2C14">
                    <w:br/>
                  </w:r>
                  <w:r w:rsidRPr="000F7A86">
                    <w:t xml:space="preserve">7) 4-нитрофенолом; </w:t>
                  </w:r>
                  <w:r w:rsidR="00FF2C14">
                    <w:br/>
                  </w:r>
                  <w:r w:rsidRPr="000F7A86">
                    <w:t>8) 4-метоксидифенилом;</w:t>
                  </w:r>
                  <w:r w:rsidR="00FF2C14">
                    <w:br/>
                  </w:r>
                  <w:r w:rsidRPr="000F7A86">
                    <w:t>9) 2,6-динитрофенолом</w:t>
                  </w:r>
                  <w:r w:rsidR="00FF2C14">
                    <w:br/>
                  </w:r>
                  <w:r w:rsidRPr="000F7A86">
                    <w:t xml:space="preserve">в бинарных смесях толуол — </w:t>
                  </w:r>
                  <w:proofErr w:type="spellStart"/>
                  <w:r w:rsidRPr="000F7A86">
                    <w:t>динонилфталат</w:t>
                  </w:r>
                  <w:proofErr w:type="spellEnd"/>
                  <w:r w:rsidRPr="000F7A86">
                    <w:t xml:space="preserve"> и толуол — </w:t>
                  </w:r>
                  <w:proofErr w:type="spellStart"/>
                  <w:r w:rsidRPr="000F7A86">
                    <w:t>гексадека</w:t>
                  </w:r>
                  <w:r w:rsidR="004E010E">
                    <w:t>н</w:t>
                  </w:r>
                  <w:proofErr w:type="spellEnd"/>
                  <w:r w:rsidRPr="000F7A86">
                    <w:t xml:space="preserve">. </w:t>
                  </w:r>
                  <w:r w:rsidR="00FF2C14">
                    <w:br/>
                  </w:r>
                  <w:r w:rsidRPr="000F7A86">
                    <w:t>Пунктирная линия рассчитана по формуле Дебая (8</w:t>
                  </w:r>
                  <w:r>
                    <w:rPr>
                      <w:lang w:val="en-US"/>
                    </w:rPr>
                    <w:t>RT</w:t>
                  </w:r>
                  <w:r w:rsidRPr="000F7A86">
                    <w:t>/3000</w:t>
                  </w:r>
                  <m:oMath>
                    <m:r>
                      <w:rPr>
                        <w:rFonts w:ascii="Cambria Math" w:hAnsi="Cambria Math"/>
                      </w:rPr>
                      <m:t xml:space="preserve"> η</m:t>
                    </m:r>
                  </m:oMath>
                  <w:r w:rsidRPr="000F7A86">
                    <w:t>]) [90]</w:t>
                  </w:r>
                </w:p>
              </w:tc>
            </w:tr>
          </w:tbl>
          <w:p w14:paraId="53E89F7C" w14:textId="77777777" w:rsidR="00E62F68" w:rsidRDefault="00E62F68" w:rsidP="001830AD">
            <w:pPr>
              <w:pStyle w:val="a2"/>
            </w:pPr>
          </w:p>
        </w:tc>
      </w:tr>
    </w:tbl>
    <w:p w14:paraId="4B2691C5" w14:textId="3F466265" w:rsidR="00DA335D" w:rsidRDefault="00934B5D" w:rsidP="008F41B4">
      <w:pPr>
        <w:pStyle w:val="a3"/>
        <w:rPr>
          <w:noProof/>
        </w:rPr>
      </w:pPr>
      <w:r>
        <w:t xml:space="preserve">Величи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H</m:t>
            </m:r>
          </m:sub>
        </m:sSub>
      </m:oMath>
      <w:r>
        <w:t xml:space="preserve"> для </w:t>
      </w:r>
      <w:r w:rsidRPr="00934B5D">
        <w:t>некоторых</w:t>
      </w:r>
      <w:r>
        <w:t xml:space="preserve"> фенолов существенно ниже константы скорости реакции, протекающей при каждой встрече реагентов в растворе, однако зависит от вязкости так же, как и константа скорости диффузионно-контролируемой реакции (см. </w:t>
      </w:r>
      <w:r>
        <w:fldChar w:fldCharType="begin"/>
      </w:r>
      <w:r>
        <w:instrText xml:space="preserve"> REF _Ref135206479 \h </w:instrText>
      </w:r>
      <w:r>
        <w:fldChar w:fldCharType="separate"/>
      </w:r>
      <w:r w:rsidR="008954EF" w:rsidRPr="00BD5502">
        <w:t xml:space="preserve">Рисунок </w:t>
      </w:r>
      <w:r w:rsidR="008954EF">
        <w:rPr>
          <w:noProof/>
        </w:rPr>
        <w:t>2</w:t>
      </w:r>
      <w:r>
        <w:fldChar w:fldCharType="end"/>
      </w:r>
      <w:r>
        <w:t xml:space="preserve">). </w:t>
      </w:r>
      <w:r w:rsidR="00BD262E">
        <w:t xml:space="preserve">Таким образом значения константы скорости тушения триплетного состояния хинонов фенолами находятся в диапазоне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H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~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-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М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-1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8F779E">
        <w:rPr>
          <w:noProof/>
        </w:rPr>
        <w:t xml:space="preserve">, что применимо и для </w:t>
      </w:r>
      <w:r w:rsidR="008F779E">
        <w:t>пирокатехинов.</w:t>
      </w:r>
    </w:p>
    <w:p w14:paraId="097FB26A" w14:textId="07E1BBB6" w:rsidR="00FA3293" w:rsidRPr="00FA3293" w:rsidRDefault="00FA3293" w:rsidP="008F41B4">
      <w:pPr>
        <w:pStyle w:val="a3"/>
        <w:rPr>
          <w:i/>
        </w:rPr>
      </w:pPr>
      <w:r w:rsidRPr="00FA3293">
        <w:lastRenderedPageBreak/>
        <w:t xml:space="preserve">При отсутствии добавки </w:t>
      </w:r>
      <w:r w:rsidR="008F779E">
        <w:t>пирокатехина</w:t>
      </w:r>
      <m:oMath>
        <m:r>
          <m:rPr>
            <m:sty m:val="p"/>
          </m:rPr>
          <w:rPr>
            <w:rFonts w:ascii="Cambria Math" w:hAnsi="Cambria Math"/>
          </w:rPr>
          <m:t>Q</m:t>
        </m:r>
        <m:r>
          <w:rPr>
            <w:rFonts w:ascii="Cambria Math" w:hAnsi="Cambria Math"/>
          </w:rPr>
          <m:t>HH</m:t>
        </m:r>
      </m:oMath>
      <w:r w:rsidR="008F779E">
        <w:t>,</w:t>
      </w:r>
      <w:r>
        <w:rPr>
          <w:iCs/>
        </w:rPr>
        <w:t xml:space="preserve"> его концентрация относительно мала, поэтому данный путь тушения </w:t>
      </w:r>
      <m:oMath>
        <m:sPre>
          <m:sPrePr>
            <m:ctrlPr>
              <w:rPr>
                <w:rStyle w:val="a9"/>
                <w:rFonts w:ascii="Cambria Math" w:hAnsi="Cambria Math"/>
                <w:i/>
              </w:rPr>
            </m:ctrlPr>
          </m:sPrePr>
          <m:sub/>
          <m:sup>
            <m:r>
              <w:rPr>
                <w:rStyle w:val="a9"/>
                <w:rFonts w:ascii="Cambria Math" w:hAnsi="Cambria Math"/>
              </w:rPr>
              <m:t>3</m:t>
            </m:r>
          </m:sup>
          <m:e>
            <m:r>
              <w:rPr>
                <w:rStyle w:val="a9"/>
                <w:rFonts w:ascii="Cambria Math" w:hAnsi="Cambria Math"/>
              </w:rPr>
              <m:t>Q</m:t>
            </m:r>
          </m:e>
        </m:sPre>
      </m:oMath>
      <w:r>
        <w:rPr>
          <w:rStyle w:val="a9"/>
        </w:rPr>
        <w:t xml:space="preserve"> почти не реализуется из-за низкой скорости реакции, по сравнению с другими </w:t>
      </w:r>
      <w:r w:rsidR="00AA6957">
        <w:rPr>
          <w:rStyle w:val="a9"/>
        </w:rPr>
        <w:t xml:space="preserve">конкурирующими </w:t>
      </w:r>
      <w:r>
        <w:rPr>
          <w:rStyle w:val="a9"/>
        </w:rPr>
        <w:t>путями</w:t>
      </w:r>
      <w:r w:rsidR="00AA6957">
        <w:rPr>
          <w:rStyle w:val="a9"/>
        </w:rPr>
        <w:t>.</w:t>
      </w:r>
    </w:p>
    <w:p w14:paraId="6F45A88D" w14:textId="586154B0" w:rsidR="00DA335D" w:rsidRDefault="00DA335D" w:rsidP="001830AD">
      <w:pPr>
        <w:pStyle w:val="31"/>
      </w:pPr>
      <w:bookmarkStart w:id="50" w:name="_Toc136296699"/>
      <w:bookmarkStart w:id="51" w:name="_Toc167708162"/>
      <w:bookmarkStart w:id="52" w:name="_Toc167710065"/>
      <w:bookmarkEnd w:id="31"/>
      <w:r>
        <w:t>Радикальные реакции</w:t>
      </w:r>
      <w:bookmarkEnd w:id="50"/>
      <w:bookmarkEnd w:id="51"/>
      <w:bookmarkEnd w:id="52"/>
    </w:p>
    <w:p w14:paraId="28FABCBB" w14:textId="2E831CF9" w:rsidR="00B20030" w:rsidRPr="00B20030" w:rsidRDefault="008C6339" w:rsidP="001830AD">
      <w:pPr>
        <w:pStyle w:val="1"/>
        <w:numPr>
          <w:ilvl w:val="0"/>
          <w:numId w:val="22"/>
        </w:numPr>
      </w:pPr>
      <w:r>
        <w:t xml:space="preserve">Образование </w:t>
      </w:r>
      <w:proofErr w:type="spellStart"/>
      <w:r>
        <w:t>фенолэфира</w:t>
      </w:r>
      <w:proofErr w:type="spellEnd"/>
    </w:p>
    <w:p w14:paraId="5E601BC9" w14:textId="48635EB9" w:rsidR="00DA335D" w:rsidRPr="005F03F8" w:rsidRDefault="00DA335D" w:rsidP="001830AD">
      <w:pPr>
        <w:pStyle w:val="a3"/>
      </w:pPr>
      <w:r w:rsidRPr="00E303DB">
        <w:t xml:space="preserve">Отрыв </w:t>
      </w:r>
      <w:proofErr w:type="spellStart"/>
      <w:r w:rsidRPr="00E303DB">
        <w:t>фотовозбужденной</w:t>
      </w:r>
      <w:proofErr w:type="spellEnd"/>
      <w:r w:rsidRPr="00E303DB">
        <w:t xml:space="preserve"> молекулой </w:t>
      </w:r>
      <w:proofErr w:type="spellStart"/>
      <w:r w:rsidRPr="00E303DB">
        <w:t>орто</w:t>
      </w:r>
      <w:proofErr w:type="spellEnd"/>
      <w:r w:rsidRPr="00E303DB">
        <w:t>-хинона атома водорода от молекулы амина приводит</w:t>
      </w:r>
      <w:r>
        <w:t>,</w:t>
      </w:r>
      <w:r w:rsidRPr="00E303DB">
        <w:t xml:space="preserve"> </w:t>
      </w:r>
      <w:r>
        <w:t xml:space="preserve">как было сказано ранее, </w:t>
      </w:r>
      <w:r w:rsidRPr="00E303DB">
        <w:t xml:space="preserve">к образованию </w:t>
      </w:r>
      <w:proofErr w:type="spellStart"/>
      <w:r w:rsidRPr="00E303DB">
        <w:t>оксифеноксильного</w:t>
      </w:r>
      <w:proofErr w:type="spellEnd"/>
      <w:r w:rsidRPr="00E303DB">
        <w:t xml:space="preserve"> и </w:t>
      </w:r>
      <w:proofErr w:type="spellStart"/>
      <w:r>
        <w:t>аминометильного</w:t>
      </w:r>
      <w:proofErr w:type="spellEnd"/>
      <w:r>
        <w:t xml:space="preserve"> </w:t>
      </w:r>
      <w:r w:rsidRPr="00E303DB">
        <w:t>ради</w:t>
      </w:r>
      <w:r w:rsidRPr="002D37FE">
        <w:t xml:space="preserve">калов. Они могут </w:t>
      </w:r>
      <w:proofErr w:type="spellStart"/>
      <w:r w:rsidRPr="002D37FE">
        <w:t>рекомбинировать</w:t>
      </w:r>
      <w:proofErr w:type="spellEnd"/>
      <w:r w:rsidRPr="002D37FE">
        <w:t xml:space="preserve"> и </w:t>
      </w:r>
      <w:r>
        <w:t>формировать</w:t>
      </w:r>
      <w:r w:rsidRPr="002D37FE">
        <w:t xml:space="preserve"> </w:t>
      </w:r>
      <w:proofErr w:type="spellStart"/>
      <w:r w:rsidRPr="002D37FE">
        <w:t>фенолэфир</w:t>
      </w:r>
      <w:proofErr w:type="spellEnd"/>
      <w:r w:rsidRPr="002D37FE">
        <w:t xml:space="preserve">, который является главным первичным продуктом фотовосстановления </w:t>
      </w:r>
      <w:proofErr w:type="spellStart"/>
      <w:r w:rsidRPr="002D37FE">
        <w:t>орто</w:t>
      </w:r>
      <w:proofErr w:type="spellEnd"/>
      <w:r w:rsidRPr="002D37FE">
        <w:t>-хинонов</w:t>
      </w:r>
      <w:r>
        <w:t xml:space="preserve"> </w:t>
      </w:r>
      <w:r w:rsidR="00214461" w:rsidRPr="00214461">
        <w:t>(</w:t>
      </w:r>
      <w:r>
        <w:t xml:space="preserve">см. </w:t>
      </w:r>
      <w:r>
        <w:fldChar w:fldCharType="begin"/>
      </w:r>
      <w:r>
        <w:instrText xml:space="preserve"> REF _Ref135329259 \h </w:instrText>
      </w:r>
      <w:r>
        <w:fldChar w:fldCharType="separate"/>
      </w:r>
      <w:r w:rsidR="008954EF">
        <w:t xml:space="preserve">Схема </w:t>
      </w:r>
      <w:r w:rsidR="008954EF">
        <w:rPr>
          <w:noProof/>
        </w:rPr>
        <w:t>7</w:t>
      </w:r>
      <w:r>
        <w:fldChar w:fldCharType="end"/>
      </w:r>
      <w:r w:rsidR="00214461">
        <w:rPr>
          <w:lang w:val="en-US"/>
        </w:rPr>
        <w:t>)</w:t>
      </w:r>
      <w:r w:rsidR="005F03F8">
        <w:t xml:space="preserve">. Константа скорости этого процесса согласно </w:t>
      </w:r>
      <w:sdt>
        <w:sdtPr>
          <w:alias w:val="To edit, see citavi.com/edit"/>
          <w:tag w:val="CitaviPlaceholder#f512ee58-1a4e-4911-80f5-0d285f10a0da"/>
          <w:id w:val="-394818090"/>
          <w:placeholder>
            <w:docPart w:val="9C7018DEDBAD4B77AE090E88439604A0"/>
          </w:placeholder>
        </w:sdtPr>
        <w:sdtContent>
          <w:r w:rsidR="005F03F8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1MGNhZDNlLWI2NDktNGY0MS1hZTQ4LWQyNzNkOGM2YzJmO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3NXYwNDRuMTBBQkVIMDAyMzc3IiwiVXJpU3RyaW5nIjoiaHR0cHM6Ly9kb2kub3JnLzEwLjEwNzAvUkMxOTc1djA0NG4xMEFCRUgwMDIzNzc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}</w:instrText>
          </w:r>
          <w:r w:rsidR="005F03F8">
            <w:fldChar w:fldCharType="separate"/>
          </w:r>
          <w:r w:rsidR="00983B76">
            <w:t>[20]</w:t>
          </w:r>
          <w:r w:rsidR="005F03F8">
            <w:fldChar w:fldCharType="end"/>
          </w:r>
        </w:sdtContent>
      </w:sdt>
      <w:r w:rsidR="005F03F8" w:rsidRPr="004A4849">
        <w:t xml:space="preserve"> </w:t>
      </w:r>
      <w:r w:rsidR="005F03F8">
        <w:t xml:space="preserve">варьируе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</m:t>
            </m:r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5F03F8" w:rsidRPr="00F36813">
        <w:t>( для замещенного феноксильного радикала):</w:t>
      </w:r>
    </w:p>
    <w:p w14:paraId="2816E3E2" w14:textId="1FA68AAD" w:rsidR="00DA335D" w:rsidRDefault="00214461" w:rsidP="00DA335D">
      <w:pPr>
        <w:pStyle w:val="af0"/>
      </w:pPr>
      <w:r>
        <w:object w:dxaOrig="6015" w:dyaOrig="1013" w14:anchorId="32FB2C09">
          <v:shape id="_x0000_i1027" type="#_x0000_t75" style="width:466pt;height:80pt" o:ole="">
            <v:imagedata r:id="rId21" o:title=""/>
          </v:shape>
          <o:OLEObject Type="Embed" ProgID="ChemDraw.Document.6.0" ShapeID="_x0000_i1027" DrawAspect="Content" ObjectID="_1778324003" r:id="rId22"/>
        </w:object>
      </w:r>
    </w:p>
    <w:p w14:paraId="1ABAE0A5" w14:textId="10E10E40" w:rsidR="00500807" w:rsidRDefault="00DA335D" w:rsidP="00F36813">
      <w:pPr>
        <w:pStyle w:val="af2"/>
      </w:pPr>
      <w:bookmarkStart w:id="53" w:name="_Ref135329259"/>
      <w:r>
        <w:t xml:space="preserve">Схема </w:t>
      </w:r>
      <w:fldSimple w:instr=" SEQ Схема \* ARABIC ">
        <w:r w:rsidR="008954EF">
          <w:rPr>
            <w:noProof/>
          </w:rPr>
          <w:t>7</w:t>
        </w:r>
      </w:fldSimple>
      <w:bookmarkEnd w:id="53"/>
      <w:r>
        <w:t xml:space="preserve">. Механизм образования </w:t>
      </w:r>
      <w:proofErr w:type="spellStart"/>
      <w:r>
        <w:t>фенолэфира</w:t>
      </w:r>
      <w:proofErr w:type="spellEnd"/>
      <w:r>
        <w:t>.</w:t>
      </w:r>
    </w:p>
    <w:p w14:paraId="66E3A10B" w14:textId="59B6D0F4" w:rsidR="00AA6957" w:rsidRPr="00AA6957" w:rsidRDefault="00AA6957" w:rsidP="001830AD">
      <w:pPr>
        <w:pStyle w:val="a2"/>
      </w:pPr>
      <w:r>
        <w:t xml:space="preserve">Это основной путь гибели </w:t>
      </w:r>
      <w:proofErr w:type="spellStart"/>
      <w:r>
        <w:t>семихиноновых</w:t>
      </w:r>
      <w:proofErr w:type="spellEnd"/>
      <w:r>
        <w:t xml:space="preserve"> радикалов, поэтому эта реакция должна быть учтена при расчете концентраций компонентов в ходе процесса </w:t>
      </w:r>
      <w:proofErr w:type="spellStart"/>
      <w:r>
        <w:t>фотовосставновления</w:t>
      </w:r>
      <w:proofErr w:type="spellEnd"/>
      <w:r>
        <w:t xml:space="preserve">. </w:t>
      </w:r>
    </w:p>
    <w:p w14:paraId="4280E275" w14:textId="6A991C94" w:rsidR="008C6339" w:rsidRDefault="008C6339" w:rsidP="001830AD">
      <w:pPr>
        <w:pStyle w:val="1"/>
      </w:pPr>
      <w:r>
        <w:t xml:space="preserve">Распад </w:t>
      </w:r>
      <w:proofErr w:type="spellStart"/>
      <w:r>
        <w:t>фенолэфира</w:t>
      </w:r>
      <w:proofErr w:type="spellEnd"/>
    </w:p>
    <w:p w14:paraId="0459D2A2" w14:textId="53368D41" w:rsidR="00182F8F" w:rsidRDefault="008C6339" w:rsidP="001830AD">
      <w:pPr>
        <w:pStyle w:val="a3"/>
      </w:pPr>
      <w:r>
        <w:t xml:space="preserve">Продукты фотовосстановления о-хинонов аминами являются нестабильными и распадаются в </w:t>
      </w:r>
      <w:proofErr w:type="spellStart"/>
      <w:r>
        <w:t>темновой</w:t>
      </w:r>
      <w:proofErr w:type="spellEnd"/>
      <w:r>
        <w:t xml:space="preserve"> реакции на пирокатехин и азот-содержащие соединения </w:t>
      </w:r>
      <w:sdt>
        <w:sdtPr>
          <w:alias w:val="To edit, see citavi.com/edit"/>
          <w:tag w:val="CitaviPlaceholder#156d8c8b-7b2b-4766-83c8-e6acb0ecf695"/>
          <w:id w:val="-1677567287"/>
          <w:placeholder>
            <w:docPart w:val="099FF6D87B71473883D30DA3663CB390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wM2ZlZTE4LTJlNjUtNDNhNy1iY2M2LTM4NDU3ZjY4YmEyYy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zE1NmQ4YzhiLTdiMmItNDc2Ni04M2M4LWU2YWNiMGVjZjY5NSIsIlRleHQiOiJbMzVdIiwiV0FJVmVyc2lvbiI6IjYuMTUuMi4wIn0=}</w:instrText>
          </w:r>
          <w:r>
            <w:fldChar w:fldCharType="separate"/>
          </w:r>
          <w:r w:rsidR="00983B76">
            <w:t>[35]</w:t>
          </w:r>
          <w:r>
            <w:fldChar w:fldCharType="end"/>
          </w:r>
        </w:sdtContent>
      </w:sdt>
      <w:r>
        <w:t xml:space="preserve">. Константа скорости реакции порядка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5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</w:t>
      </w:r>
    </w:p>
    <w:p w14:paraId="74F68E00" w14:textId="29568FDA" w:rsidR="00182F8F" w:rsidRDefault="008C6339" w:rsidP="001830AD">
      <w:pPr>
        <w:pStyle w:val="a3"/>
      </w:pPr>
      <w:r w:rsidRPr="00FA2D51">
        <w:lastRenderedPageBreak/>
        <w:t xml:space="preserve">Степень устойчивости </w:t>
      </w:r>
      <w:proofErr w:type="spellStart"/>
      <w:r w:rsidRPr="00FA2D51">
        <w:t>фенолэфиров</w:t>
      </w:r>
      <w:proofErr w:type="spellEnd"/>
      <w:r w:rsidR="00182F8F">
        <w:t>, в первую очередь,</w:t>
      </w:r>
      <w:r w:rsidRPr="00FA2D51">
        <w:t xml:space="preserve"> зависит от стерических препятствий в новообразованной эфирной группе</w:t>
      </w:r>
      <w:r>
        <w:t xml:space="preserve">, она </w:t>
      </w:r>
      <w:r w:rsidRPr="00E303DB">
        <w:t>увеличивается при уменьшении объема заместителя рядом с новой эфирной связью</w:t>
      </w:r>
      <w:r w:rsidR="00D70E69">
        <w:t xml:space="preserve"> </w:t>
      </w:r>
      <w:sdt>
        <w:sdtPr>
          <w:alias w:val="To edit, see citavi.com/edit"/>
          <w:tag w:val="CitaviPlaceholder#dce8aa01-e8e5-4395-a555-daccea95d20c"/>
          <w:id w:val="751625437"/>
          <w:placeholder>
            <w:docPart w:val="DefaultPlaceholder_-1854013440"/>
          </w:placeholder>
        </w:sdtPr>
        <w:sdtContent>
          <w:r w:rsidR="00D70E69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5NDk3YWM3LWZkMDMtNGY3MC04YzM5LTE1Y2MyZmFmMDVkYS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2RjZThhYTAxLWU4ZTUtNDM5NS1hNTU1LWRhY2NlYTk1ZDIwYyIsIlRleHQiOiJbMjVdIiwiV0FJVmVyc2lvbiI6IjYuMTUuMi4wIn0=}</w:instrText>
          </w:r>
          <w:r w:rsidR="00D70E69">
            <w:fldChar w:fldCharType="separate"/>
          </w:r>
          <w:r w:rsidR="00983B76">
            <w:t>[25]</w:t>
          </w:r>
          <w:r w:rsidR="00D70E69">
            <w:fldChar w:fldCharType="end"/>
          </w:r>
        </w:sdtContent>
      </w:sdt>
      <w:r w:rsidRPr="00E303DB">
        <w:t>.</w:t>
      </w:r>
      <w:r w:rsidR="00182F8F">
        <w:t xml:space="preserve"> Так замена трет-</w:t>
      </w:r>
      <w:proofErr w:type="spellStart"/>
      <w:r w:rsidR="00182F8F">
        <w:t>бутильной</w:t>
      </w:r>
      <w:proofErr w:type="spellEnd"/>
      <w:r w:rsidR="00182F8F">
        <w:t xml:space="preserve"> группы на </w:t>
      </w:r>
      <w:proofErr w:type="spellStart"/>
      <w:r w:rsidR="00182F8F">
        <w:t>метильную</w:t>
      </w:r>
      <w:proofErr w:type="spellEnd"/>
      <w:r w:rsidR="00182F8F">
        <w:t xml:space="preserve"> группу или протон в положении 3 хиноидного кольца значительно снижает скорость распада </w:t>
      </w:r>
      <w:proofErr w:type="spellStart"/>
      <w:r w:rsidR="00182F8F">
        <w:t>фенолэфиров</w:t>
      </w:r>
      <w:proofErr w:type="spellEnd"/>
      <w:r w:rsidR="00182F8F">
        <w:t xml:space="preserve"> - величина константы скорости </w:t>
      </w:r>
      <w:r w:rsidR="00182F8F" w:rsidRPr="00513A12">
        <w:t xml:space="preserve">распад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</m:oMath>
      <w:r w:rsidR="00182F8F" w:rsidRPr="00513A12">
        <w:t xml:space="preserve"> у</w:t>
      </w:r>
      <w:proofErr w:type="spellStart"/>
      <w:r w:rsidR="00182F8F">
        <w:t>меньшается</w:t>
      </w:r>
      <w:proofErr w:type="spellEnd"/>
      <w:r w:rsidR="00182F8F">
        <w:t xml:space="preserve"> на два</w:t>
      </w:r>
      <w:r w:rsidRPr="00E303DB">
        <w:t xml:space="preserve"> </w:t>
      </w:r>
      <w:r w:rsidR="00182F8F">
        <w:t xml:space="preserve">порядк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  <m:r>
          <w:rPr>
            <w:rFonts w:ascii="Cambria Math" w:hAnsi="Cambria Math"/>
          </w:rPr>
          <m:t>~3.3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182F8F" w:rsidRPr="00513A12">
        <w:t xml:space="preserve"> (фенолэфир из 3,5-ди-т</w:t>
      </w:r>
      <w:proofErr w:type="spellStart"/>
      <w:r w:rsidR="00CF17DD">
        <w:t>рет</w:t>
      </w:r>
      <w:proofErr w:type="spellEnd"/>
      <w:r w:rsidR="00182F8F" w:rsidRPr="00513A12">
        <w:t>-бутил-о-</w:t>
      </w:r>
      <w:proofErr w:type="spellStart"/>
      <w:r w:rsidR="00182F8F" w:rsidRPr="00513A12">
        <w:t>бензохинона</w:t>
      </w:r>
      <w:proofErr w:type="spellEnd"/>
      <w:r w:rsidR="00182F8F" w:rsidRPr="00513A12">
        <w:t xml:space="preserve"> и </w:t>
      </w:r>
      <w:r w:rsidR="00182F8F" w:rsidRPr="00513A12">
        <w:rPr>
          <w:lang w:val="en-US"/>
        </w:rPr>
        <w:t>n</w:t>
      </w:r>
      <w:r w:rsidR="00182F8F" w:rsidRPr="00513A12">
        <w:t>-</w:t>
      </w:r>
      <w:proofErr w:type="spellStart"/>
      <w:r w:rsidR="00182F8F" w:rsidRPr="00513A12">
        <w:t>Br</w:t>
      </w:r>
      <w:proofErr w:type="spellEnd"/>
      <w:r w:rsidR="00182F8F" w:rsidRPr="00513A12">
        <w:t xml:space="preserve">-DMA);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  <m:r>
          <w:rPr>
            <w:rFonts w:ascii="Cambria Math" w:hAnsi="Cambria Math"/>
          </w:rPr>
          <m:t>~2.2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5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182F8F" w:rsidRPr="00513A12">
        <w:t xml:space="preserve"> (фенолэфир из 3-т</w:t>
      </w:r>
      <w:r w:rsidR="00CF17DD">
        <w:t>рет</w:t>
      </w:r>
      <w:r w:rsidR="00182F8F" w:rsidRPr="00513A12">
        <w:t xml:space="preserve">-бутил-5-метил-о-бензохинона и </w:t>
      </w:r>
      <w:r w:rsidR="00182F8F" w:rsidRPr="00513A12">
        <w:rPr>
          <w:lang w:val="en-US"/>
        </w:rPr>
        <w:t>n</w:t>
      </w:r>
      <w:r w:rsidR="00182F8F" w:rsidRPr="00513A12">
        <w:t>-</w:t>
      </w:r>
      <w:proofErr w:type="spellStart"/>
      <w:r w:rsidR="00182F8F" w:rsidRPr="00513A12">
        <w:t>Br</w:t>
      </w:r>
      <w:proofErr w:type="spellEnd"/>
      <w:r w:rsidR="00182F8F" w:rsidRPr="00513A12">
        <w:t>-DMA</w:t>
      </w:r>
      <w:r w:rsidR="00182F8F" w:rsidRPr="002E50FC">
        <w:t>)</w:t>
      </w:r>
    </w:p>
    <w:p w14:paraId="293B3A3B" w14:textId="32E8A2EA" w:rsidR="00500807" w:rsidRPr="008E4497" w:rsidRDefault="00D70E69" w:rsidP="001830AD">
      <w:pPr>
        <w:pStyle w:val="a3"/>
      </w:pPr>
      <w:r>
        <w:t>Вторым фактором, влияющим на у</w:t>
      </w:r>
      <w:r w:rsidR="008C6339" w:rsidRPr="00E303DB">
        <w:t>стойчивость</w:t>
      </w:r>
      <w:r>
        <w:t>,</w:t>
      </w:r>
      <w:r w:rsidR="008C6339" w:rsidRPr="00E303DB">
        <w:t xml:space="preserve"> </w:t>
      </w:r>
      <w:r>
        <w:t>являются</w:t>
      </w:r>
      <w:r w:rsidR="008C6339" w:rsidRPr="00E303DB">
        <w:t xml:space="preserve"> </w:t>
      </w:r>
      <w:r>
        <w:t xml:space="preserve">донорно-акцепторные свойства </w:t>
      </w:r>
      <w:r w:rsidRPr="00D70E69">
        <w:t>его заместителей</w:t>
      </w:r>
      <w:r w:rsidR="008C6339" w:rsidRPr="00E303DB">
        <w:t xml:space="preserve"> свойств реагентов. Чем слабее электронно-акцепторные свойства хинонов и чем слабее электронно-донорные свойства аминов, тем стабильнее </w:t>
      </w:r>
      <w:proofErr w:type="spellStart"/>
      <w:r w:rsidR="008C6339" w:rsidRPr="00E303DB">
        <w:t>фенолэфиры</w:t>
      </w:r>
      <w:proofErr w:type="spellEnd"/>
      <w:r>
        <w:t xml:space="preserve"> </w:t>
      </w:r>
      <w:sdt>
        <w:sdtPr>
          <w:alias w:val="To edit, see citavi.com/edit"/>
          <w:tag w:val="CitaviPlaceholder#ae2a02cd-3995-47d6-94b7-811b6e5657aa"/>
          <w:id w:val="-1033504779"/>
          <w:placeholder>
            <w:docPart w:val="DefaultPlaceholder_-1854013440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0YjRjMWNiLTRhYzEtNGE0OS05N2ZjLWUyZGU2MjVhYmEzNi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2FlMmEwMmNkLTM5OTUtNDdkNi05NGI3LTgxMWI2ZTU2NTdhYSIsIlRleHQiOiJbMjVdIiwiV0FJVmVyc2lvbiI6IjYuMTUuMi4wIn0=}</w:instrText>
          </w:r>
          <w:r>
            <w:fldChar w:fldCharType="separate"/>
          </w:r>
          <w:r w:rsidR="00983B76">
            <w:t>[25]</w:t>
          </w:r>
          <w:r>
            <w:fldChar w:fldCharType="end"/>
          </w:r>
        </w:sdtContent>
      </w:sdt>
      <w:r w:rsidR="008C6339" w:rsidRPr="00FA2D51">
        <w:t>.</w:t>
      </w:r>
      <w:r w:rsidR="008C6339">
        <w:t xml:space="preserve"> </w:t>
      </w:r>
      <w:r>
        <w:t xml:space="preserve">Этот факт объясняется </w:t>
      </w:r>
      <w:proofErr w:type="spellStart"/>
      <w:r w:rsidR="00A14AF9">
        <w:t>гетеролитическ</w:t>
      </w:r>
      <w:r>
        <w:t>им</w:t>
      </w:r>
      <w:proofErr w:type="spellEnd"/>
      <w:r w:rsidR="00A14AF9">
        <w:t xml:space="preserve"> механизм</w:t>
      </w:r>
      <w:r>
        <w:t>ом распада</w:t>
      </w:r>
      <w:r w:rsidR="00500807">
        <w:t xml:space="preserve"> с образованием в конечном итоге пирокатехина</w:t>
      </w:r>
      <w:r w:rsidR="00500807" w:rsidRPr="00500807">
        <w:t xml:space="preserve"> </w:t>
      </w:r>
      <w:r w:rsidR="00500807">
        <w:t xml:space="preserve">(см. </w:t>
      </w:r>
      <w:r w:rsidR="00B5342D">
        <w:fldChar w:fldCharType="begin"/>
      </w:r>
      <w:r w:rsidR="00B5342D">
        <w:instrText xml:space="preserve"> REF _Ref165524963 \h </w:instrText>
      </w:r>
      <w:r w:rsidR="00B5342D">
        <w:fldChar w:fldCharType="separate"/>
      </w:r>
      <w:r w:rsidR="008954EF">
        <w:t xml:space="preserve">Схема </w:t>
      </w:r>
      <w:r w:rsidR="008954EF">
        <w:rPr>
          <w:noProof/>
        </w:rPr>
        <w:t>8</w:t>
      </w:r>
      <w:r w:rsidR="00B5342D">
        <w:fldChar w:fldCharType="end"/>
      </w:r>
      <w:r w:rsidR="00500807">
        <w:t>)</w:t>
      </w:r>
      <w:sdt>
        <w:sdtPr>
          <w:alias w:val="To edit, see citavi.com/edit"/>
          <w:tag w:val="CitaviPlaceholder#03243cc7-1b4e-4712-8caa-6a0a5aa4c9ec"/>
          <w:id w:val="55441321"/>
          <w:placeholder>
            <w:docPart w:val="7147D755ACEB4BDA80568861BCBBA358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yYWJkZmNhLTY0MTktNDMzOC05YjdlLWNiZGYwNzBmMzA0OS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zAzMjQzY2M3LTFiNGUtNDcxMi04Y2FhLTZhMGE1YWE0YzllYyIsIlRleHQiOiJbMjVdIiwiV0FJVmVyc2lvbiI6IjYuMTUuMi4wIn0=}</w:instrText>
          </w:r>
          <w:r>
            <w:fldChar w:fldCharType="separate"/>
          </w:r>
          <w:r w:rsidR="00983B76">
            <w:t>[25]</w:t>
          </w:r>
          <w:r>
            <w:fldChar w:fldCharType="end"/>
          </w:r>
        </w:sdtContent>
      </w:sdt>
      <w:r w:rsidRPr="008E4497">
        <w:t>:</w:t>
      </w:r>
    </w:p>
    <w:p w14:paraId="42D5B2AA" w14:textId="67CA40E9" w:rsidR="00B5342D" w:rsidRDefault="005034D0" w:rsidP="005034D0">
      <w:pPr>
        <w:pStyle w:val="a3"/>
        <w:ind w:firstLine="0"/>
      </w:pPr>
      <w:r>
        <w:object w:dxaOrig="8852" w:dyaOrig="1275" w14:anchorId="288AEFE9">
          <v:shape id="_x0000_i1028" type="#_x0000_t75" style="width:467.5pt;height:68pt" o:ole="">
            <v:imagedata r:id="rId23" o:title=""/>
          </v:shape>
          <o:OLEObject Type="Embed" ProgID="ChemDraw.Document.6.0" ShapeID="_x0000_i1028" DrawAspect="Content" ObjectID="_1778324004" r:id="rId24"/>
        </w:object>
      </w:r>
    </w:p>
    <w:p w14:paraId="5437CB0F" w14:textId="5C9F74BE" w:rsidR="008C6339" w:rsidRPr="008C6339" w:rsidRDefault="00B5342D" w:rsidP="00F36813">
      <w:pPr>
        <w:pStyle w:val="af2"/>
      </w:pPr>
      <w:bookmarkStart w:id="54" w:name="_Ref165524963"/>
      <w:r>
        <w:t xml:space="preserve">Схема </w:t>
      </w:r>
      <w:fldSimple w:instr=" SEQ Схема \* ARABIC ">
        <w:r w:rsidR="008954EF">
          <w:rPr>
            <w:noProof/>
          </w:rPr>
          <w:t>8</w:t>
        </w:r>
      </w:fldSimple>
      <w:bookmarkEnd w:id="54"/>
      <w:r w:rsidRPr="008C6339">
        <w:t>.</w:t>
      </w:r>
      <w:r>
        <w:t xml:space="preserve"> Механизм распада </w:t>
      </w:r>
      <w:proofErr w:type="spellStart"/>
      <w:r>
        <w:t>фенолэфира</w:t>
      </w:r>
      <w:proofErr w:type="spellEnd"/>
    </w:p>
    <w:p w14:paraId="70442384" w14:textId="73DCF41A" w:rsidR="008C6339" w:rsidRDefault="005A4800" w:rsidP="001830AD">
      <w:pPr>
        <w:pStyle w:val="a2"/>
      </w:pPr>
      <w:r>
        <w:t xml:space="preserve">В </w:t>
      </w:r>
      <w:r w:rsidR="00446081">
        <w:t>рисунке</w:t>
      </w:r>
      <w:r>
        <w:t xml:space="preserve"> (см.</w:t>
      </w:r>
      <w:r w:rsidR="00446081" w:rsidRPr="00446081">
        <w:t xml:space="preserve"> </w:t>
      </w:r>
      <w:r w:rsidR="00446081">
        <w:fldChar w:fldCharType="begin"/>
      </w:r>
      <w:r w:rsidR="00446081">
        <w:instrText xml:space="preserve"> REF _Ref165762402 \h </w:instrText>
      </w:r>
      <w:r w:rsidR="00446081">
        <w:fldChar w:fldCharType="separate"/>
      </w:r>
      <w:r w:rsidR="008954EF">
        <w:t xml:space="preserve">Рисунок </w:t>
      </w:r>
      <w:r w:rsidR="008954EF">
        <w:rPr>
          <w:noProof/>
        </w:rPr>
        <w:t>4</w:t>
      </w:r>
      <w:r w:rsidR="00446081">
        <w:fldChar w:fldCharType="end"/>
      </w:r>
      <w:r>
        <w:t xml:space="preserve">) приведены константы распада некоторых </w:t>
      </w:r>
      <w:proofErr w:type="spellStart"/>
      <w:r>
        <w:t>фенолэфиров</w:t>
      </w:r>
      <w:proofErr w:type="spellEnd"/>
      <w:r w:rsidR="00810805">
        <w:t xml:space="preserve"> </w:t>
      </w:r>
      <w:sdt>
        <w:sdtPr>
          <w:alias w:val="To edit, see citavi.com/edit"/>
          <w:tag w:val="CitaviPlaceholder#ed7e9ba9-638c-4350-9673-35d126f07094"/>
          <w:id w:val="-2113039868"/>
          <w:placeholder>
            <w:docPart w:val="DefaultPlaceholder_-1854013440"/>
          </w:placeholder>
        </w:sdtPr>
        <w:sdtContent>
          <w:r w:rsidR="00810805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NDdmZjgyLTI4OTItNGQ4MC05YTkxLTBkMGRlYjgwMjFhNC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2VkN2U5YmE5LTYzOGMtNDM1MC05NjczLTM1ZDEyNmYwNzA5NCIsIlRleHQiOiJbMzVdIiwiV0FJVmVyc2lvbiI6IjYuMTUuMi4wIn0=}</w:instrText>
          </w:r>
          <w:r w:rsidR="00810805">
            <w:fldChar w:fldCharType="separate"/>
          </w:r>
          <w:r w:rsidR="00983B76">
            <w:t>[35]</w:t>
          </w:r>
          <w:r w:rsidR="00810805">
            <w:fldChar w:fldCharType="end"/>
          </w:r>
        </w:sdtContent>
      </w:sdt>
      <w:r>
        <w:t>:</w:t>
      </w:r>
    </w:p>
    <w:p w14:paraId="46DFB084" w14:textId="37431170" w:rsidR="00446081" w:rsidRDefault="009574D7" w:rsidP="001830AD">
      <w:pPr>
        <w:pStyle w:val="a2"/>
      </w:pPr>
      <w:r>
        <w:object w:dxaOrig="9651" w:dyaOrig="5168" w14:anchorId="76483A1D">
          <v:shape id="_x0000_i1029" type="#_x0000_t75" style="width:466.5pt;height:250pt" o:ole="">
            <v:imagedata r:id="rId25" o:title=""/>
          </v:shape>
          <o:OLEObject Type="Embed" ProgID="ChemDraw.Document.6.0" ShapeID="_x0000_i1029" DrawAspect="Content" ObjectID="_1778324005" r:id="rId26"/>
        </w:object>
      </w:r>
    </w:p>
    <w:p w14:paraId="7A48FE7A" w14:textId="273B67EF" w:rsidR="00E35DFB" w:rsidRDefault="00446081" w:rsidP="00446081">
      <w:pPr>
        <w:pStyle w:val="af2"/>
      </w:pPr>
      <w:bookmarkStart w:id="55" w:name="_Ref165762402"/>
      <w:r>
        <w:t xml:space="preserve">Рисунок </w:t>
      </w:r>
      <w:fldSimple w:instr=" SEQ Рисунок \* ARABIC ">
        <w:r w:rsidR="008954EF">
          <w:rPr>
            <w:noProof/>
          </w:rPr>
          <w:t>4</w:t>
        </w:r>
      </w:fldSimple>
      <w:bookmarkEnd w:id="55"/>
      <w:r w:rsidRPr="00446081">
        <w:t>.</w:t>
      </w:r>
      <w:r>
        <w:t xml:space="preserve"> Константы распада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 w:val="0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  <m:r>
          <w:rPr>
            <w:rFonts w:ascii="Cambria Math" w:hAnsi="Cambria Math"/>
          </w:rPr>
          <m:t>*1000</m:t>
        </m:r>
      </m:oMath>
      <w:r>
        <w:t xml:space="preserve"> для разных фенолэфиров</w:t>
      </w:r>
    </w:p>
    <w:p w14:paraId="18508A70" w14:textId="179C82F4" w:rsidR="00CE08C2" w:rsidRPr="00CE08C2" w:rsidRDefault="00CE08C2" w:rsidP="001830AD">
      <w:pPr>
        <w:pStyle w:val="a2"/>
      </w:pPr>
      <w:proofErr w:type="gramStart"/>
      <w:r>
        <w:t>Не смотря</w:t>
      </w:r>
      <w:proofErr w:type="gramEnd"/>
      <w:r>
        <w:t xml:space="preserve"> на то, что образование </w:t>
      </w:r>
      <w:proofErr w:type="spellStart"/>
      <w:r>
        <w:t>фенолэфира</w:t>
      </w:r>
      <w:proofErr w:type="spellEnd"/>
      <w:r>
        <w:t xml:space="preserve"> – основная реакция гибели </w:t>
      </w:r>
      <w:proofErr w:type="spellStart"/>
      <w:r>
        <w:t>семихиноновых</w:t>
      </w:r>
      <w:proofErr w:type="spellEnd"/>
      <w:r>
        <w:t xml:space="preserve"> радикалов, низкое значение константы скорости, не позволяет уверенно утверждать, что данный путь лимитирует прирост или</w:t>
      </w:r>
      <w:r>
        <w:rPr>
          <w:iCs/>
        </w:rPr>
        <w:t xml:space="preserve"> сильно влияет на </w:t>
      </w:r>
      <w:r w:rsidR="008B64B9">
        <w:rPr>
          <w:iCs/>
        </w:rPr>
        <w:t>концентрацию</w:t>
      </w:r>
      <w:r>
        <w:t xml:space="preserve"> радикалов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 w:rsidR="008B64B9">
        <w:rPr>
          <w:iCs/>
        </w:rPr>
        <w:t>, а значит на кинетику полимеризации в целом.</w:t>
      </w:r>
    </w:p>
    <w:p w14:paraId="3B1AECA2" w14:textId="45FB06EA" w:rsidR="00E35DFB" w:rsidRDefault="00E35DFB" w:rsidP="001830AD">
      <w:pPr>
        <w:pStyle w:val="1"/>
      </w:pPr>
      <w:r>
        <w:t xml:space="preserve"> </w:t>
      </w:r>
      <w:proofErr w:type="spellStart"/>
      <w:r w:rsidR="00B20030">
        <w:t>Диспропорционирование</w:t>
      </w:r>
      <w:proofErr w:type="spellEnd"/>
      <w:r w:rsidR="00B20030">
        <w:t xml:space="preserve"> </w:t>
      </w:r>
      <w:proofErr w:type="spellStart"/>
      <w:r w:rsidR="00B20030" w:rsidRPr="00E303DB">
        <w:t>оксифеноксильных</w:t>
      </w:r>
      <w:proofErr w:type="spellEnd"/>
      <w:r w:rsidR="00B20030" w:rsidRPr="00E303DB">
        <w:t xml:space="preserve"> радикалов</w:t>
      </w:r>
    </w:p>
    <w:p w14:paraId="30870FB3" w14:textId="28446196" w:rsidR="004016A9" w:rsidRPr="004E010E" w:rsidRDefault="00DA335D" w:rsidP="001830AD">
      <w:pPr>
        <w:pStyle w:val="a3"/>
      </w:pPr>
      <w:r w:rsidRPr="00E303DB">
        <w:t xml:space="preserve">Также возможна реакция </w:t>
      </w:r>
      <w:proofErr w:type="spellStart"/>
      <w:r w:rsidRPr="00E303DB">
        <w:t>диспропорционирования</w:t>
      </w:r>
      <w:proofErr w:type="spellEnd"/>
      <w:r w:rsidRPr="00E303DB">
        <w:t xml:space="preserve"> </w:t>
      </w:r>
      <w:proofErr w:type="spellStart"/>
      <w:r w:rsidRPr="00E303DB">
        <w:t>оксифеноксильных</w:t>
      </w:r>
      <w:proofErr w:type="spellEnd"/>
      <w:r w:rsidRPr="00E303DB">
        <w:t xml:space="preserve"> радикалов с образованием пирокатехина и о-хинона.</w:t>
      </w:r>
      <w:r w:rsidR="004016A9">
        <w:t xml:space="preserve"> </w:t>
      </w:r>
      <w:r w:rsidR="004016A9" w:rsidRPr="004E010E">
        <w:t xml:space="preserve">В работе </w:t>
      </w:r>
      <w:sdt>
        <w:sdtPr>
          <w:alias w:val="To edit, see citavi.com/edit"/>
          <w:tag w:val="CitaviPlaceholder#853a1813-8575-48a0-91f8-880ba4c91546"/>
          <w:id w:val="-393584676"/>
          <w:placeholder>
            <w:docPart w:val="4F238C2CF1FE4F27B10F581531603CF4"/>
          </w:placeholder>
        </w:sdtPr>
        <w:sdtContent>
          <w:r w:rsidR="004016A9" w:rsidRPr="004E010E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NmMDIwZGZlLTU0ODctNGE0ZS1iYzJhLWJlZjRjYjUyODNjOS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0LTA1LTEyVDIzOjU2OjA3IiwiUHJvamVjdCI6eyIkcmVmIjoiOCJ9fSwiVXNlTnVtYmVyaW5nVHlwZU9mUGFyZW50RG9jdW1lbnQiOmZhbHNlfV0sIkZvcm1hdHRlZFRleHQiOnsiJGlkIjoiMTEiLCJDb3VudCI6MSwiVGV4dFVuaXRzIjpbeyIkaWQiOiIxMiIsIkZvbnRTdHlsZSI6eyIkaWQiOiIxMyIsIk5ldXRyYWwiOnRydWV9LCJSZWFkaW5nT3JkZXIiOjEsIlRleHQiOiJbMzZdIn1dfSwiVGFnIjoiQ2l0YXZpUGxhY2Vob2xkZXIjODUzYTE4MTMtODU3NS00OGEwLTkxZjgtODgwYmE0YzkxNTQ2IiwiVGV4dCI6IlszNl0iLCJXQUlWZXJzaW9uIjoiNi4xNS4yLjAifQ==}</w:instrText>
          </w:r>
          <w:r w:rsidR="004016A9" w:rsidRPr="004E010E">
            <w:fldChar w:fldCharType="separate"/>
          </w:r>
          <w:r w:rsidR="00983B76">
            <w:t>[36]</w:t>
          </w:r>
          <w:r w:rsidR="004016A9" w:rsidRPr="004E010E">
            <w:fldChar w:fldCharType="end"/>
          </w:r>
        </w:sdtContent>
      </w:sdt>
      <w:r w:rsidR="004016A9" w:rsidRPr="004E010E">
        <w:t xml:space="preserve"> по определению механизма ингибирования в системе о-хинон – Н-донор были проведены реакции в обычных условиях </w:t>
      </w:r>
      <w:proofErr w:type="spellStart"/>
      <w:r w:rsidR="004016A9" w:rsidRPr="004E010E">
        <w:t>термоинициирования</w:t>
      </w:r>
      <w:proofErr w:type="spellEnd"/>
      <w:r w:rsidR="004016A9" w:rsidRPr="004E010E">
        <w:t xml:space="preserve"> и при облучении системы.</w:t>
      </w:r>
      <w:r w:rsidR="004016A9">
        <w:t xml:space="preserve"> </w:t>
      </w:r>
      <w:r w:rsidR="004016A9" w:rsidRPr="004E010E">
        <w:t xml:space="preserve">Известно, что пирокатехины и </w:t>
      </w:r>
      <w:proofErr w:type="spellStart"/>
      <w:r w:rsidR="004016A9" w:rsidRPr="004E010E">
        <w:t>оксифеноксильные</w:t>
      </w:r>
      <w:proofErr w:type="spellEnd"/>
      <w:r w:rsidR="004016A9" w:rsidRPr="004E010E">
        <w:t xml:space="preserve"> радикалы – ингибиторы радикальной полимеризации </w:t>
      </w:r>
      <w:sdt>
        <w:sdtPr>
          <w:alias w:val="To edit, see citavi.com/edit"/>
          <w:tag w:val="CitaviPlaceholder#6a9b8cb3-4fc4-453e-8a3e-e0cb42b303e4"/>
          <w:id w:val="-923252913"/>
          <w:placeholder>
            <w:docPart w:val="9EED6A1F8F954FD9A80C0BAD527960CB"/>
          </w:placeholder>
        </w:sdtPr>
        <w:sdtContent>
          <w:r w:rsidR="004016A9" w:rsidRPr="004E010E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OTQ2MjM2LTNkZWEtNDQ3Yi05M2I5LTRiOWVhMTRmODYwYSIsIlJhbmdlTGVuZ3RoIjozLCJSZWZlcmVuY2VJZCI6IjMyMGMyY2Q0LThlNjctNGZlMS1iODRiLTBkYTZjYzc3N2Vk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}</w:instrText>
          </w:r>
          <w:r w:rsidR="004016A9" w:rsidRPr="004E010E">
            <w:fldChar w:fldCharType="separate"/>
          </w:r>
          <w:r w:rsidR="00983B76">
            <w:t>[37, 38]</w:t>
          </w:r>
          <w:r w:rsidR="004016A9" w:rsidRPr="004E010E">
            <w:fldChar w:fldCharType="end"/>
          </w:r>
        </w:sdtContent>
      </w:sdt>
      <w:r w:rsidR="004016A9" w:rsidRPr="004E010E">
        <w:t>.</w:t>
      </w:r>
      <w:r w:rsidR="004016A9">
        <w:t xml:space="preserve"> </w:t>
      </w:r>
      <w:r w:rsidR="004016A9" w:rsidRPr="004E010E">
        <w:t xml:space="preserve">Поэтому влияние продуктов фотовосстановления </w:t>
      </w:r>
      <w:proofErr w:type="spellStart"/>
      <w:r w:rsidR="004016A9" w:rsidRPr="004E010E">
        <w:t>орто-бензохинонов</w:t>
      </w:r>
      <w:proofErr w:type="spellEnd"/>
      <w:r w:rsidR="004016A9" w:rsidRPr="004E010E">
        <w:t xml:space="preserve"> в присутствии аминов на полимеризацию ММА моделировали посредством “предварительного облучения” мономера, содержащего хинон и амин с последующей полимеризацией в </w:t>
      </w:r>
      <w:proofErr w:type="spellStart"/>
      <w:r w:rsidR="004016A9" w:rsidRPr="004E010E">
        <w:t>темновом</w:t>
      </w:r>
      <w:proofErr w:type="spellEnd"/>
      <w:r w:rsidR="004016A9" w:rsidRPr="004E010E">
        <w:t xml:space="preserve"> режиме. В ходе работы </w:t>
      </w:r>
      <w:r w:rsidR="004016A9" w:rsidRPr="004E010E">
        <w:lastRenderedPageBreak/>
        <w:t xml:space="preserve">наблюдалось ингибирование процесса реакции, при этом по отдельности хинон и амины на кинетику полимеризации не влияют </w:t>
      </w:r>
      <w:sdt>
        <w:sdtPr>
          <w:alias w:val="To edit, see citavi.com/edit"/>
          <w:tag w:val="CitaviPlaceholder#5d446b03-f85e-4d07-aab2-6d0e830979be"/>
          <w:id w:val="-8454327"/>
          <w:placeholder>
            <w:docPart w:val="AB9A2448EDE443A1B8338768DFC891BD"/>
          </w:placeholder>
        </w:sdtPr>
        <w:sdtContent>
          <w:r w:rsidR="004016A9" w:rsidRPr="004E010E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FhZjE4NjEwLTQwM2ItNDY4OS05ZDVmLWM4MmRhOTM5OWEzMy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0LTA1LTEyVDIzOjU2OjA3IiwiUHJvamVjdCI6eyIkcmVmIjoiOCJ9fSwiVXNlTnVtYmVyaW5nVHlwZU9mUGFyZW50RG9jdW1lbnQiOmZhbHNlfV0sIkZvcm1hdHRlZFRleHQiOnsiJGlkIjoiMTEiLCJDb3VudCI6MSwiVGV4dFVuaXRzIjpbeyIkaWQiOiIxMiIsIkZvbnRTdHlsZSI6eyIkaWQiOiIxMyIsIk5ldXRyYWwiOnRydWV9LCJSZWFkaW5nT3JkZXIiOjEsIlRleHQiOiJbMzZdIn1dfSwiVGFnIjoiQ2l0YXZpUGxhY2Vob2xkZXIjNWQ0NDZiMDMtZjg1ZS00ZDA3LWFhYjItNmQwZTgzMDk3OWJlIiwiVGV4dCI6IlszNl0iLCJXQUlWZXJzaW9uIjoiNi4xNS4yLjAifQ==}</w:instrText>
          </w:r>
          <w:r w:rsidR="004016A9" w:rsidRPr="004E010E">
            <w:fldChar w:fldCharType="separate"/>
          </w:r>
          <w:r w:rsidR="00983B76">
            <w:t>[36]</w:t>
          </w:r>
          <w:r w:rsidR="004016A9" w:rsidRPr="004E010E">
            <w:fldChar w:fldCharType="end"/>
          </w:r>
        </w:sdtContent>
      </w:sdt>
      <w:r w:rsidR="004016A9" w:rsidRPr="004E010E">
        <w:t>. Данный факт вместе с изложенным выше указывает на то, что ингибитор образуется во время облучения растворов хинона и амина в ММА в результате реакции фотовосстановления хинона</w:t>
      </w:r>
      <w:r w:rsidR="006E0737" w:rsidRPr="004E010E">
        <w:t>, реакция равновесна</w:t>
      </w:r>
      <w:r w:rsidR="006E0737">
        <w:t xml:space="preserve"> с</w:t>
      </w:r>
      <w:r w:rsidR="006E0737" w:rsidRPr="004E010E">
        <w:t xml:space="preserve"> </w:t>
      </w:r>
      <w:r w:rsidR="006E0737" w:rsidRPr="00513A12">
        <w:t xml:space="preserve">константой: </w:t>
      </w:r>
      <m:oMath>
        <m:r>
          <w:rPr>
            <w:rFonts w:ascii="Cambria Math" w:hAnsi="Cambria Math"/>
            <w:lang w:val="en-US"/>
          </w:rPr>
          <m:t>K</m:t>
        </m:r>
        <m:r>
          <w:rPr>
            <w:rFonts w:ascii="Cambria Math" w:hAnsi="Cambria Math"/>
          </w:rPr>
          <m:t>~2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</m:oMath>
      <w:r w:rsidR="006E0737" w:rsidRPr="00513A12">
        <w:t xml:space="preserve"> </w:t>
      </w:r>
      <w:sdt>
        <w:sdtPr>
          <w:rPr>
            <w:lang w:val="en-US"/>
          </w:rPr>
          <w:alias w:val="To edit, see citavi.com/edit"/>
          <w:tag w:val="CitaviPlaceholder#f7bdfb11-2335-4133-a72e-8f8d989c7f4f"/>
          <w:id w:val="-1748412419"/>
          <w:placeholder>
            <w:docPart w:val="78709DC0B9324369B5EE21E45B77CB20"/>
          </w:placeholder>
        </w:sdtPr>
        <w:sdtContent>
          <w:r w:rsidR="006E0737" w:rsidRPr="00513A12">
            <w:rPr>
              <w:lang w:val="en-US"/>
            </w:rPr>
            <w:fldChar w:fldCharType="begin"/>
          </w:r>
          <w:r w:rsidR="000D08D2">
            <w:rPr>
              <w:lang w:val="en-US"/>
            </w:rPr>
            <w:instrText>ADDIN</w:instrText>
          </w:r>
          <w:r w:rsidR="000D08D2" w:rsidRPr="000D08D2">
            <w:instrText xml:space="preserve"> </w:instrText>
          </w:r>
          <w:r w:rsidR="000D08D2">
            <w:rPr>
              <w:lang w:val="en-US"/>
            </w:rPr>
            <w:instrText>CitaviPlaceholder</w:instrText>
          </w:r>
          <w:r w:rsidR="000D08D2" w:rsidRPr="000D08D2">
            <w:instrText>{</w:instrText>
          </w:r>
          <w:r w:rsidR="000D08D2">
            <w:rPr>
              <w:lang w:val="en-US"/>
            </w:rPr>
            <w:instrText>eyIkaWQiOiIx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DaXRhdGlvbnMuV</w:instrText>
          </w:r>
          <w:r w:rsidR="000D08D2" w:rsidRPr="000D08D2">
            <w:instrText>29</w:instrText>
          </w:r>
          <w:r w:rsidR="000D08D2">
            <w:rPr>
              <w:lang w:val="en-US"/>
            </w:rPr>
            <w:instrText>yZFBsYWNla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sZGVy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IsIkVudHJpZXMiOlt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IiLCIkd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N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XNzQWNhZGVtaWMu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ZpLkNpdG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a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c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X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kUGxh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o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xkZXJFbnRyeSwg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DaXRhdmkiLCJJ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UyMjczZGJjLWI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YmMtNGI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Mi</w:instrText>
          </w:r>
          <w:r w:rsidR="000D08D2" w:rsidRPr="000D08D2">
            <w:instrText>04</w:instrText>
          </w:r>
          <w:r w:rsidR="000D08D2">
            <w:rPr>
              <w:lang w:val="en-US"/>
            </w:rPr>
            <w:instrText>NGVmLTc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ZT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OWMzNzA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NyIsIlJhbmdlTGVuZ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oIjo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CJSZWZlcmVu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J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MyMGMy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Q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ThlNjctNGZlMS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iODRiLTBkYTZjYz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kNyIsIlBhZ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SY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eyIkaWQiOiIz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lBhZ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SY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ZSwg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IsIkVuZFBhZ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UiOnsiJGlkIjoiNCIsIiR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eXBlIjoi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QYWdlTnVtYmVy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IiwiSXNGdWxseU</w:instrText>
          </w:r>
          <w:r w:rsidR="000D08D2" w:rsidRPr="000D08D2">
            <w:instrText>51</w:instrText>
          </w:r>
          <w:r w:rsidR="000D08D2">
            <w:rPr>
              <w:lang w:val="en-US"/>
            </w:rPr>
            <w:instrText>bWVyaWMiOmZhbHNlLCJO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iZXJpbmdUeXBlIjowLCJO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cmFs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lzdGVtIjowfSwiTnVtYmVya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V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TnVtZXJhbFN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lb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hcnRQYWdlIjp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UiLCIkd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N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XNzQWNhZGVtaWMuUGFnZU</w:instrText>
          </w:r>
          <w:r w:rsidR="000D08D2" w:rsidRPr="000D08D2">
            <w:instrText>51</w:instrText>
          </w:r>
          <w:r w:rsidR="000D08D2">
            <w:rPr>
              <w:lang w:val="en-US"/>
            </w:rPr>
            <w:instrText>bWJlciwg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IsIklzRnVsbHlO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cmljIjpmYWxzZSwiTnVtYmVya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V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TnVtZXJhbFN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lb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H</w:instrText>
          </w:r>
          <w:r w:rsidR="000D08D2" w:rsidRPr="000D08D2">
            <w:instrText>19</w:instrText>
          </w:r>
          <w:r w:rsidR="000D08D2">
            <w:rPr>
              <w:lang w:val="en-US"/>
            </w:rPr>
            <w:instrText>LCJSZWZlcmVu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UiOnsiJGlkIjoiNiIsIiR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eXBlIjoi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DaXRhdmkuUmVmZXJlbmNl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IsIkFi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yYW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Q</w:instrText>
          </w:r>
          <w:r w:rsidR="000D08D2" w:rsidRPr="000D08D2">
            <w:instrText>29</w:instrText>
          </w:r>
          <w:r w:rsidR="000D08D2">
            <w:rPr>
              <w:lang w:val="en-US"/>
            </w:rPr>
            <w:instrText>tcGxleG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e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QWJzdHJh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T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Vy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UZXh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R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yb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jowLCJBdXRo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zIjpbeyIkaWQiOiI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QZXJzb</w:instrText>
          </w:r>
          <w:r w:rsidR="000D08D2" w:rsidRPr="000D08D2">
            <w:instrText>24</w:instrText>
          </w:r>
          <w:r w:rsidR="000D08D2">
            <w:rPr>
              <w:lang w:val="en-US"/>
            </w:rPr>
            <w:instrText>sIFN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XNzQWNhZGVtaWMu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ZpIiwiRmly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OY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Ijoi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Jsu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JguIiwiTGFzdE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</w:instrText>
          </w:r>
          <w:r w:rsidR="000D08D2" w:rsidRPr="000D08D2">
            <w:instrText>48</w:instrText>
          </w:r>
          <w:r w:rsidR="000D08D2">
            <w:rPr>
              <w:lang w:val="en-US"/>
            </w:rPr>
            <w:instrText>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M</w:instrText>
          </w:r>
          <w:r w:rsidR="000D08D2" w:rsidRPr="000D08D2">
            <w:instrText>+</w:instrText>
          </w:r>
          <w:r w:rsidR="000D08D2">
            <w:rPr>
              <w:lang w:val="en-US"/>
            </w:rPr>
            <w:instrText>MzA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PC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vcz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LCJQZXJp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Rp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sIjp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Ew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QZXJp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Rp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s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IsIk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hbWUiOiLQmt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QtdG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jQutCwINC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NC</w:instrText>
          </w:r>
          <w:r w:rsidR="000D08D2" w:rsidRPr="000D08D2">
            <w:instrText>60</w:instrText>
          </w:r>
          <w:r w:rsidR="000D08D2">
            <w:rPr>
              <w:lang w:val="en-US"/>
            </w:rPr>
            <w:instrText>LDRgtCw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vQuN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LiIsIlBhZ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uYXRpb</w:instrText>
          </w:r>
          <w:r w:rsidR="000D08D2" w:rsidRPr="000D08D2">
            <w:instrText>24</w:instrText>
          </w:r>
          <w:r w:rsidR="000D08D2">
            <w:rPr>
              <w:lang w:val="en-US"/>
            </w:rPr>
            <w:instrText>iOjAsIlBy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l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l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ZmFsc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UsIkNyZ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WRCe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IT</w:instrText>
          </w:r>
          <w:r w:rsidR="000D08D2" w:rsidRPr="000D08D2">
            <w:instrText>01</w:instrText>
          </w:r>
          <w:r w:rsidR="000D08D2">
            <w:rPr>
              <w:lang w:val="en-US"/>
            </w:rPr>
            <w:instrText>FIiwiQ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lYXRlZE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IjoiMjAyMy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wNS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xNVQxMTozMjowOSIsIk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vZGlmaWVkQnkiOiJfSE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NRSIsIklkIjoiYjRmYm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YjctMDdhNi</w:instrText>
          </w:r>
          <w:r w:rsidR="000D08D2" w:rsidRPr="000D08D2">
            <w:instrText>00</w:instrText>
          </w:r>
          <w:r w:rsidR="000D08D2">
            <w:rPr>
              <w:lang w:val="en-US"/>
            </w:rPr>
            <w:instrText>NDZlLWFjNmItYzk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JiNWM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NmFjIiwiT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kaWZpZWRPb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IwMjMtMDUtMTVUMTE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z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DkiLCJQc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qZW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jp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yZWYiOiI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n</w:instrText>
          </w:r>
          <w:r w:rsidR="000D08D2" w:rsidRPr="000D08D2">
            <w:instrText>19</w:instrText>
          </w:r>
          <w:r w:rsidR="000D08D2">
            <w:rPr>
              <w:lang w:val="en-US"/>
            </w:rPr>
            <w:instrText>LCJQdWJsaXNoZXJzIjpbXSwiUXVvdG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a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lJhdGluZ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UmVmZXJlbmNlV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kpvdXJuYWxBcnRp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xlIiwiU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hvcnRUaXRsZVVwZG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V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jAsIl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RpY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k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yIwNTIzMDdjYy</w:instrText>
          </w:r>
          <w:r w:rsidR="000D08D2" w:rsidRPr="000D08D2">
            <w:instrText>02</w:instrText>
          </w:r>
          <w:r w:rsidR="000D08D2">
            <w:rPr>
              <w:lang w:val="en-US"/>
            </w:rPr>
            <w:instrText>NDgwLTQ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MGQtYWNhYy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iMTE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TkwMzNi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IiXSwiVGFibGVPZkNvbnRlbnRzQ</w:instrText>
          </w:r>
          <w:r w:rsidR="000D08D2" w:rsidRPr="000D08D2">
            <w:instrText>29</w:instrText>
          </w:r>
          <w:r w:rsidR="000D08D2">
            <w:rPr>
              <w:lang w:val="en-US"/>
            </w:rPr>
            <w:instrText>tcGxleG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e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VGFibGVPZkNvbnRlbnRzU</w:instrText>
          </w:r>
          <w:r w:rsidR="000D08D2" w:rsidRPr="000D08D2">
            <w:instrText>291</w:instrText>
          </w:r>
          <w:r w:rsidR="000D08D2">
            <w:rPr>
              <w:lang w:val="en-US"/>
            </w:rPr>
            <w:instrText>cmNlVGV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dEZvcm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hd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VGFza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MiOltdLCJUcmFuc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xhd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y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lZvbHVt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MwIiwiWWVhc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E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ODkiLCJZZWFyUmVz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x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ZWQiOiIxOTg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IiwiQ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lYXRlZEJ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IjoiX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hPTUUiLCJDcmVhdGVkT</w:instrText>
          </w:r>
          <w:r w:rsidR="000D08D2" w:rsidRPr="000D08D2">
            <w:instrText>24</w:instrText>
          </w:r>
          <w:r w:rsidR="000D08D2">
            <w:rPr>
              <w:lang w:val="en-US"/>
            </w:rPr>
            <w:instrText>iOiIyMDIzLTA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TE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VDExOjMxOj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IiwiT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kaWZpZWRCe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IT</w:instrText>
          </w:r>
          <w:r w:rsidR="000D08D2" w:rsidRPr="000D08D2">
            <w:instrText>01</w:instrText>
          </w:r>
          <w:r w:rsidR="000D08D2">
            <w:rPr>
              <w:lang w:val="en-US"/>
            </w:rPr>
            <w:instrText>FIiwiSWQiOiIzMjBjMmNkNC</w:instrText>
          </w:r>
          <w:r w:rsidR="000D08D2" w:rsidRPr="000D08D2">
            <w:instrText>04</w:instrText>
          </w:r>
          <w:r w:rsidR="000D08D2">
            <w:rPr>
              <w:lang w:val="en-US"/>
            </w:rPr>
            <w:instrText>ZT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LTRmZTEtYjg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i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wZGE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M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zdlZDciLCJN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RpZmllZE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IjoiMjAyN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wNS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xMlQyMzo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NjowNyIsIlBy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pl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QiOnsiJHJlZ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gifX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sIlVzZU</w:instrText>
          </w:r>
          <w:r w:rsidR="000D08D2" w:rsidRPr="000D08D2">
            <w:instrText>51</w:instrText>
          </w:r>
          <w:r w:rsidR="000D08D2">
            <w:rPr>
              <w:lang w:val="en-US"/>
            </w:rPr>
            <w:instrText>bWJlcmluZ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VPZlBhcmVudERv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VtZW</w:instrText>
          </w:r>
          <w:r w:rsidR="000D08D2" w:rsidRPr="000D08D2">
            <w:instrText>50</w:instrText>
          </w:r>
          <w:r w:rsidR="000D08D2">
            <w:rPr>
              <w:lang w:val="en-US"/>
            </w:rPr>
            <w:instrText>IjpmYWxzZX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dLCJG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tYXR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WRUZXh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jp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ExIiwiQ</w:instrText>
          </w:r>
          <w:r w:rsidR="000D08D2" w:rsidRPr="000D08D2">
            <w:instrText>291</w:instrText>
          </w:r>
          <w:r w:rsidR="000D08D2">
            <w:rPr>
              <w:lang w:val="en-US"/>
            </w:rPr>
            <w:instrText>bnQiOjEsIlRleHRVbm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siJGlkIjoiMTIiLCJGb</w:instrText>
          </w:r>
          <w:r w:rsidR="000D08D2" w:rsidRPr="000D08D2">
            <w:instrText>250</w:instrText>
          </w:r>
          <w:r w:rsidR="000D08D2">
            <w:rPr>
              <w:lang w:val="en-US"/>
            </w:rPr>
            <w:instrText>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bGUiOnsiJGlkIjoiMTMiLCJOZXV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cmFsIjp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cnVlfSwiUmVhZGluZ</w:instrText>
          </w:r>
          <w:r w:rsidR="000D08D2" w:rsidRPr="000D08D2">
            <w:instrText>09</w:instrText>
          </w:r>
          <w:r w:rsidR="000D08D2">
            <w:rPr>
              <w:lang w:val="en-US"/>
            </w:rPr>
            <w:instrText>yZGVyIjoxLCJUZXh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joiWzM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XSJ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XX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sIlRhZ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VBsYWNla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sZGVyI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YmRmYjExLTIzMzUtNDEzMy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hNzJlLThmOGQ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ODljN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Y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iIsIlRleHQiOiJbMzddIiwiV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VmVyc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vb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YuMTUuMi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wIn</w:instrText>
          </w:r>
          <w:r w:rsidR="000D08D2" w:rsidRPr="000D08D2">
            <w:instrText>0=}</w:instrText>
          </w:r>
          <w:r w:rsidR="006E0737" w:rsidRPr="00513A12">
            <w:rPr>
              <w:lang w:val="en-US"/>
            </w:rPr>
            <w:fldChar w:fldCharType="separate"/>
          </w:r>
          <w:r w:rsidR="00983B76">
            <w:t>[37]</w:t>
          </w:r>
          <w:r w:rsidR="006E0737" w:rsidRPr="00513A12">
            <w:rPr>
              <w:lang w:val="en-US"/>
            </w:rPr>
            <w:fldChar w:fldCharType="end"/>
          </w:r>
        </w:sdtContent>
      </w:sdt>
      <w:r w:rsidR="008E4497" w:rsidRPr="00513A12">
        <w:t>.</w:t>
      </w:r>
      <w:r w:rsidR="004016A9" w:rsidRPr="00513A12">
        <w:t xml:space="preserve"> </w:t>
      </w:r>
      <w:proofErr w:type="spellStart"/>
      <w:r w:rsidR="006E0737" w:rsidRPr="00513A12">
        <w:t>Диспропорционирование</w:t>
      </w:r>
      <w:proofErr w:type="spellEnd"/>
      <w:r w:rsidR="006E0737" w:rsidRPr="00513A12">
        <w:t xml:space="preserve"> </w:t>
      </w:r>
      <w:proofErr w:type="spellStart"/>
      <w:r w:rsidR="006E0737" w:rsidRPr="00513A12">
        <w:t>оксифеноксильных</w:t>
      </w:r>
      <w:proofErr w:type="spellEnd"/>
      <w:r w:rsidR="006E0737" w:rsidRPr="00513A12">
        <w:t xml:space="preserve"> радикалов проходит </w:t>
      </w:r>
      <w:r w:rsidR="004016A9" w:rsidRPr="00513A12">
        <w:t xml:space="preserve">по механизму, представленному на схеме ниже (см. </w:t>
      </w:r>
      <w:r w:rsidR="004016A9" w:rsidRPr="00513A12">
        <w:fldChar w:fldCharType="begin"/>
      </w:r>
      <w:r w:rsidR="004016A9" w:rsidRPr="00513A12">
        <w:instrText xml:space="preserve"> REF _Ref135206354 \h  \* MERGEFORMAT </w:instrText>
      </w:r>
      <w:r w:rsidR="004016A9" w:rsidRPr="00513A12">
        <w:fldChar w:fldCharType="separate"/>
      </w:r>
      <w:r w:rsidR="008954EF">
        <w:t xml:space="preserve">Схема </w:t>
      </w:r>
      <w:r w:rsidR="008954EF">
        <w:rPr>
          <w:noProof/>
        </w:rPr>
        <w:t>9</w:t>
      </w:r>
      <w:r w:rsidR="004016A9" w:rsidRPr="00513A12">
        <w:fldChar w:fldCharType="end"/>
      </w:r>
      <w:r w:rsidR="006E0737" w:rsidRPr="00513A12">
        <w:t>)</w:t>
      </w:r>
      <w:r w:rsidR="008E4497" w:rsidRPr="00513A12">
        <w:t xml:space="preserve"> с</w:t>
      </w:r>
      <w:r w:rsidR="006E0737" w:rsidRPr="00513A12">
        <w:t xml:space="preserve"> </w:t>
      </w:r>
      <w:r w:rsidR="008E4497" w:rsidRPr="00513A12">
        <w:t>к</w:t>
      </w:r>
      <w:r w:rsidR="006E0737" w:rsidRPr="00513A12">
        <w:t>онстант</w:t>
      </w:r>
      <w:r w:rsidR="008E4497" w:rsidRPr="00513A12">
        <w:t>ой</w:t>
      </w:r>
      <w:r w:rsidR="006E0737" w:rsidRPr="00513A12">
        <w:t xml:space="preserve"> </w:t>
      </w:r>
      <w:r w:rsidR="008E4497" w:rsidRPr="00513A12">
        <w:t>равновесия</w:t>
      </w:r>
      <w:r w:rsidR="006E0737" w:rsidRPr="00513A12">
        <w:t xml:space="preserve">, соответственно, равна </w:t>
      </w:r>
      <m:oMath>
        <m:r>
          <w:rPr>
            <w:rFonts w:ascii="Cambria Math" w:hAnsi="Cambria Math"/>
            <w:lang w:val="en-US"/>
          </w:rPr>
          <m:t>K</m:t>
        </m:r>
        <m:r>
          <w:rPr>
            <w:rFonts w:ascii="Cambria Math" w:hAnsi="Cambria Math"/>
          </w:rPr>
          <m:t>~0.5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6</m:t>
            </m:r>
          </m:sup>
        </m:sSup>
      </m:oMath>
      <w:r w:rsidR="008E4497" w:rsidRPr="00513A12">
        <w:t xml:space="preserve">. Согласно работе </w:t>
      </w:r>
      <w:sdt>
        <w:sdtPr>
          <w:alias w:val="To edit, see citavi.com/edit"/>
          <w:tag w:val="CitaviPlaceholder#5c574ad7-3624-4bd8-8509-61221bac81d0"/>
          <w:id w:val="1301960859"/>
          <w:placeholder>
            <w:docPart w:val="DefaultPlaceholder_-1854013440"/>
          </w:placeholder>
        </w:sdtPr>
        <w:sdtContent>
          <w:r w:rsidR="008E4497" w:rsidRPr="00513A12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wNTk3OTNhLTQ0MTgtNDVlYS1iY2U5LTc1MTg3OTcxZGE0NiIsIlJhbmdlTGVuZ3RoIjo0LCJSZWZlcmVuY2VJZCI6IjY3ZjgyN2NjLTllZDMtNGFkNC1hNTlkLTA5ZmFjZWIwNzgy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aHR0cHM6Ly92aWV3ZXIucnNsLnJ1L3J1L3JzbDAxMDA0NzI1MzE0IiwiVXJpU3RyaW5nIjoiaHR0cHM6Ly92aWV3ZXIucnNsLnJ1L3J1L3JzbDAxMDA0NzI1MzE0IiwiTGlua2VkUmVzb3VyY2VTdGF0dXMiOjgsIlByb3BlcnRpZXMiOnsiJGlkIjoiMTE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}</w:instrText>
          </w:r>
          <w:r w:rsidR="008E4497" w:rsidRPr="00513A12">
            <w:fldChar w:fldCharType="separate"/>
          </w:r>
          <w:r w:rsidR="00983B76">
            <w:t>[39]</w:t>
          </w:r>
          <w:r w:rsidR="008E4497" w:rsidRPr="00513A12">
            <w:fldChar w:fldCharType="end"/>
          </w:r>
        </w:sdtContent>
      </w:sdt>
      <m:oMath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  <w:lang w:val="en-US"/>
          </w:rPr>
          <m:t>K</m:t>
        </m:r>
        <m:r>
          <w:rPr>
            <w:rFonts w:ascii="Cambria Math" w:hAnsi="Cambria Math"/>
          </w:rPr>
          <m:t>~1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6E0737" w:rsidRPr="00513A12">
        <w:t xml:space="preserve"> </w:t>
      </w:r>
      <w:r w:rsidR="008E4497" w:rsidRPr="00513A12">
        <w:t>(для 2,5-дихлоргидрохинона). К</w:t>
      </w:r>
      <w:r w:rsidR="006E0737" w:rsidRPr="00513A12">
        <w:t xml:space="preserve">инетика исчезновения </w:t>
      </w:r>
      <w:proofErr w:type="spellStart"/>
      <w:r w:rsidR="006E0737" w:rsidRPr="00513A12">
        <w:t>оксифеноксильных</w:t>
      </w:r>
      <w:proofErr w:type="spellEnd"/>
      <w:r w:rsidR="006E0737" w:rsidRPr="00513A12">
        <w:t xml:space="preserve"> радикалов описывается уравнением реакции второго порядка с константой скорост</w:t>
      </w:r>
      <w:r w:rsidR="006E0737">
        <w:rPr>
          <w:bCs/>
        </w:rPr>
        <w:t xml:space="preserve">и порядка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Q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1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6E0737" w:rsidRPr="004016A9">
        <w:t xml:space="preserve"> </w:t>
      </w:r>
      <w:sdt>
        <w:sdtPr>
          <w:alias w:val="To edit, see citavi.com/edit"/>
          <w:tag w:val="CitaviPlaceholder#25aaa2f7-c915-46be-84b5-1611e37ec6ee"/>
          <w:id w:val="1801271695"/>
          <w:placeholder>
            <w:docPart w:val="7C2277E13CFF4315AD115448059E3111"/>
          </w:placeholder>
        </w:sdtPr>
        <w:sdtEndPr>
          <w:rPr>
            <w:b/>
            <w:bCs/>
          </w:rPr>
        </w:sdtEndPr>
        <w:sdtContent>
          <w:r w:rsidR="006E0737" w:rsidRPr="004016A9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1MTJmZDdjLWY1YmYtNGU0MS04YWNlLTI2YTA5MjgzMzYzO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3NXYwNDRuMTBBQkVIMDAyMzc3IiwiVXJpU3RyaW5nIjoiaHR0cHM6Ly9kb2kub3JnLzEwLjEwNzAvUkMxOTc1djA0NG4xMEFCRUgwMDIzNzc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}</w:instrText>
          </w:r>
          <w:r w:rsidR="006E0737" w:rsidRPr="004016A9">
            <w:fldChar w:fldCharType="separate"/>
          </w:r>
          <w:r w:rsidR="00983B76">
            <w:t>[20]</w:t>
          </w:r>
          <w:r w:rsidR="006E0737" w:rsidRPr="004016A9">
            <w:fldChar w:fldCharType="end"/>
          </w:r>
        </w:sdtContent>
      </w:sdt>
      <w:r w:rsidR="004016A9" w:rsidRPr="004E010E">
        <w:t xml:space="preserve">: </w:t>
      </w:r>
    </w:p>
    <w:p w14:paraId="48720890" w14:textId="6FD5EED8" w:rsidR="004016A9" w:rsidRPr="006B074F" w:rsidRDefault="009574D7" w:rsidP="004016A9">
      <w:pPr>
        <w:pStyle w:val="af0"/>
      </w:pPr>
      <w:r>
        <w:object w:dxaOrig="7877" w:dyaOrig="888" w14:anchorId="3B14A90E">
          <v:shape id="_x0000_i1030" type="#_x0000_t75" style="width:472pt;height:53.5pt" o:ole="">
            <v:imagedata r:id="rId27" o:title=""/>
          </v:shape>
          <o:OLEObject Type="Embed" ProgID="ChemDraw.Document.6.0" ShapeID="_x0000_i1030" DrawAspect="Content" ObjectID="_1778324006" r:id="rId28"/>
        </w:object>
      </w:r>
    </w:p>
    <w:p w14:paraId="1E0DD42F" w14:textId="073DB505" w:rsidR="004016A9" w:rsidRDefault="004016A9" w:rsidP="00513A12">
      <w:pPr>
        <w:pStyle w:val="af2"/>
      </w:pPr>
      <w:bookmarkStart w:id="56" w:name="_Ref135206354"/>
      <w:r>
        <w:t xml:space="preserve">Схема </w:t>
      </w:r>
      <w:fldSimple w:instr=" SEQ Схема \* ARABIC ">
        <w:r w:rsidR="008954EF">
          <w:rPr>
            <w:noProof/>
          </w:rPr>
          <w:t>9</w:t>
        </w:r>
      </w:fldSimple>
      <w:bookmarkEnd w:id="56"/>
      <w:r>
        <w:t>. Фотовосстановление хинонов в присутствии пирокатехинов.</w:t>
      </w:r>
    </w:p>
    <w:p w14:paraId="010CD34A" w14:textId="6A18F97C" w:rsidR="004016A9" w:rsidRDefault="00460EB9" w:rsidP="001830AD">
      <w:pPr>
        <w:pStyle w:val="a2"/>
        <w:rPr>
          <w:b/>
          <w:bCs/>
        </w:rPr>
      </w:pPr>
      <w:r w:rsidRPr="00513A12">
        <w:t>Зная константу равновесия и константу скорости прямой реакции, получаем значение константы скорости обратной</w:t>
      </w:r>
      <w:r>
        <w:rPr>
          <w:b/>
          <w:bCs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edQ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2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  <w:szCs w:val="22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rPr>
          <w:b/>
          <w:bCs/>
        </w:rPr>
        <w:t xml:space="preserve"> </w:t>
      </w:r>
      <w:r w:rsidR="00EC40C2" w:rsidRPr="002D16A1">
        <w:t xml:space="preserve">. </w:t>
      </w:r>
      <w:r w:rsidR="00EC40C2" w:rsidRPr="00EC40C2">
        <w:t xml:space="preserve">Характерные значения констант гибели </w:t>
      </w:r>
      <w:proofErr w:type="spellStart"/>
      <w:r w:rsidR="00EC40C2" w:rsidRPr="00EC40C2">
        <w:t>оксифеноксильных</w:t>
      </w:r>
      <w:proofErr w:type="spellEnd"/>
      <w:r w:rsidR="00EC40C2" w:rsidRPr="00EC40C2">
        <w:t xml:space="preserve"> радикалов </w:t>
      </w:r>
      <w:r w:rsidR="002D16A1">
        <w:t xml:space="preserve">при </w:t>
      </w:r>
      <m:oMath>
        <m:r>
          <w:rPr>
            <w:rFonts w:ascii="Cambria Math" w:hAnsi="Cambria Math"/>
          </w:rPr>
          <m:t>T ~ 20°C</m:t>
        </m:r>
      </m:oMath>
      <w:r w:rsidR="002D16A1">
        <w:t xml:space="preserve"> </w:t>
      </w:r>
      <w:r w:rsidR="00EC40C2" w:rsidRPr="00EC40C2">
        <w:t>приведены в таблице</w:t>
      </w:r>
      <w:r w:rsidR="002D16A1">
        <w:t xml:space="preserve"> (см. </w:t>
      </w:r>
      <w:r w:rsidR="002D16A1">
        <w:fldChar w:fldCharType="begin"/>
      </w:r>
      <w:r w:rsidR="002D16A1">
        <w:instrText xml:space="preserve"> REF _Ref135124116 \h </w:instrText>
      </w:r>
      <w:r w:rsidR="002D16A1">
        <w:fldChar w:fldCharType="separate"/>
      </w:r>
      <w:r w:rsidR="008954EF" w:rsidRPr="003D089E">
        <w:t xml:space="preserve">Таблица </w:t>
      </w:r>
      <w:r w:rsidR="008954EF">
        <w:rPr>
          <w:noProof/>
        </w:rPr>
        <w:t>1</w:t>
      </w:r>
      <w:r w:rsidR="002D16A1">
        <w:fldChar w:fldCharType="end"/>
      </w:r>
      <w:r w:rsidR="002D16A1">
        <w:t>)</w:t>
      </w:r>
      <w:r w:rsidR="001B1CB0">
        <w:t xml:space="preserve"> </w:t>
      </w:r>
      <w:sdt>
        <w:sdtPr>
          <w:alias w:val="To edit, see citavi.com/edit"/>
          <w:tag w:val="CitaviPlaceholder#f4e75e90-972a-426c-9c41-cc81794d7d60"/>
          <w:id w:val="859246587"/>
          <w:placeholder>
            <w:docPart w:val="DefaultPlaceholder_-1854013440"/>
          </w:placeholder>
        </w:sdtPr>
        <w:sdtContent>
          <w:r w:rsidR="001B1CB0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yOGE4N2FiLThkZjUtNDE4YS05NjhhLWU3YzM0NjExYmIyOC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2Y0ZTc1ZTkwLTk3MmEtNDI2Yy05YzQxLWNjODE3OTRkN2Q2MCIsIlRleHQiOiJbMzVdIiwiV0FJVmVyc2lvbiI6IjYuMTUuMi4wIn0=}</w:instrText>
          </w:r>
          <w:r w:rsidR="001B1CB0">
            <w:fldChar w:fldCharType="separate"/>
          </w:r>
          <w:r w:rsidR="00983B76">
            <w:t>[35]</w:t>
          </w:r>
          <w:r w:rsidR="001B1CB0">
            <w:fldChar w:fldCharType="end"/>
          </w:r>
        </w:sdtContent>
      </w:sdt>
      <w:r w:rsidR="00EC40C2">
        <w:rPr>
          <w:b/>
          <w:bCs/>
        </w:rPr>
        <w:t>:</w:t>
      </w:r>
    </w:p>
    <w:p w14:paraId="6D31B4BA" w14:textId="3D794F02" w:rsidR="0091350D" w:rsidRDefault="0091350D" w:rsidP="001830AD">
      <w:pPr>
        <w:pStyle w:val="a2"/>
        <w:rPr>
          <w:b/>
          <w:bCs/>
        </w:rPr>
      </w:pPr>
    </w:p>
    <w:p w14:paraId="26EE10BC" w14:textId="1604CFC5" w:rsidR="009574D7" w:rsidRPr="009574D7" w:rsidRDefault="009574D7" w:rsidP="009574D7">
      <w:pPr>
        <w:rPr>
          <w:rFonts w:ascii="Times New Roman" w:eastAsia="Times New Roman" w:hAnsi="Times New Roman" w:cs="Times New Roman"/>
          <w:color w:val="000000" w:themeColor="text1"/>
          <w:sz w:val="28"/>
          <w:szCs w:val="32"/>
          <w:lang w:eastAsia="ru-RU"/>
        </w:rPr>
      </w:pPr>
      <w:r>
        <w:br w:type="page"/>
      </w:r>
    </w:p>
    <w:p w14:paraId="620FF511" w14:textId="7D38C3A9" w:rsidR="001B1CB0" w:rsidRDefault="00BA55B4" w:rsidP="00513A12">
      <w:pPr>
        <w:pStyle w:val="af0"/>
        <w:jc w:val="lef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375D65EA" wp14:editId="7A035027">
                <wp:extent cx="5905500" cy="209550"/>
                <wp:effectExtent l="0" t="0" r="0" b="0"/>
                <wp:docPr id="76" name="Надпись 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05500" cy="209550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0705E821" w14:textId="75B7D666" w:rsidR="008B6EE8" w:rsidRPr="003D089E" w:rsidRDefault="008B6EE8" w:rsidP="005559F4">
                            <w:pPr>
                              <w:pStyle w:val="af2"/>
                            </w:pPr>
                            <w:bookmarkStart w:id="57" w:name="_Ref135124116"/>
                            <w:bookmarkStart w:id="58" w:name="_Ref135124107"/>
                            <w:r w:rsidRPr="003D089E">
                              <w:t xml:space="preserve">Таблица </w:t>
                            </w:r>
                            <w:fldSimple w:instr=" SEQ Таблица \* ARABIC ">
                              <w:r>
                                <w:rPr>
                                  <w:noProof/>
                                </w:rPr>
                                <w:t>1</w:t>
                              </w:r>
                            </w:fldSimple>
                            <w:bookmarkEnd w:id="57"/>
                            <w:r w:rsidRPr="003D089E">
                              <w:t xml:space="preserve">. Константы гибели </w:t>
                            </w:r>
                            <w:proofErr w:type="spellStart"/>
                            <w:r w:rsidRPr="004016A9">
                              <w:t>оксифеноксильных</w:t>
                            </w:r>
                            <w:proofErr w:type="spellEnd"/>
                            <w:r w:rsidRPr="004016A9">
                              <w:t xml:space="preserve"> </w:t>
                            </w:r>
                            <w:r w:rsidRPr="003D089E">
                              <w:t xml:space="preserve">радикалов при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T ~ 20°C</m:t>
                              </m:r>
                            </m:oMath>
                            <w:bookmarkEnd w:id="58"/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375D65EA" id="Надпись 76" o:spid="_x0000_s1038" type="#_x0000_t202" style="width:465pt;height:16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" stroked="f">
                <v:textbox inset="0,0,0,0">
                  <w:txbxContent>
                    <w:p w14:paraId="0705E821" w14:textId="75B7D666" w:rsidR="008B6EE8" w:rsidRPr="003D089E" w:rsidRDefault="008B6EE8" w:rsidP="005559F4">
                      <w:pPr>
                        <w:pStyle w:val="af2"/>
                      </w:pPr>
                      <w:bookmarkStart w:id="59" w:name="_Ref135124116"/>
                      <w:bookmarkStart w:id="60" w:name="_Ref135124107"/>
                      <w:r w:rsidRPr="003D089E">
                        <w:t xml:space="preserve">Таблица </w:t>
                      </w:r>
                      <w:fldSimple w:instr=" SEQ Таблица \* ARABIC ">
                        <w:r>
                          <w:rPr>
                            <w:noProof/>
                          </w:rPr>
                          <w:t>1</w:t>
                        </w:r>
                      </w:fldSimple>
                      <w:bookmarkEnd w:id="59"/>
                      <w:r w:rsidRPr="003D089E">
                        <w:t xml:space="preserve">. Константы гибели </w:t>
                      </w:r>
                      <w:proofErr w:type="spellStart"/>
                      <w:r w:rsidRPr="004016A9">
                        <w:t>оксифеноксильных</w:t>
                      </w:r>
                      <w:proofErr w:type="spellEnd"/>
                      <w:r w:rsidRPr="004016A9">
                        <w:t xml:space="preserve"> </w:t>
                      </w:r>
                      <w:r w:rsidRPr="003D089E">
                        <w:t xml:space="preserve">радикалов при </w:t>
                      </w:r>
                      <m:oMath>
                        <m:r>
                          <w:rPr>
                            <w:rFonts w:ascii="Cambria Math" w:hAnsi="Cambria Math"/>
                          </w:rPr>
                          <m:t>T ~ 20°C</m:t>
                        </m:r>
                      </m:oMath>
                      <w:bookmarkEnd w:id="60"/>
                    </w:p>
                  </w:txbxContent>
                </v:textbox>
                <w10:anchorlock/>
              </v:shape>
            </w:pict>
          </mc:Fallback>
        </mc:AlternateConten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46"/>
      </w:tblGrid>
      <w:tr w:rsidR="009574D7" w14:paraId="7EB3BE98" w14:textId="77777777" w:rsidTr="009574D7">
        <w:trPr>
          <w:cantSplit/>
        </w:trPr>
        <w:tc>
          <w:tcPr>
            <w:tcW w:w="9346" w:type="dxa"/>
          </w:tcPr>
          <w:tbl>
            <w:tblPr>
              <w:tblW w:w="0" w:type="auto"/>
              <w:tblLook w:val="04A0" w:firstRow="1" w:lastRow="0" w:firstColumn="1" w:lastColumn="0" w:noHBand="0" w:noVBand="1"/>
            </w:tblPr>
            <w:tblGrid>
              <w:gridCol w:w="2621"/>
              <w:gridCol w:w="1525"/>
              <w:gridCol w:w="2629"/>
            </w:tblGrid>
            <w:tr w:rsidR="009574D7" w:rsidRPr="00BA55B4" w14:paraId="7DB3D189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 w:val="restart"/>
                  <w:tcBorders>
                    <w:top w:val="single" w:sz="8" w:space="0" w:color="auto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2D07408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Исходный хинон</w:t>
                  </w:r>
                </w:p>
              </w:tc>
              <w:tc>
                <w:tcPr>
                  <w:tcW w:w="0" w:type="auto"/>
                  <w:gridSpan w:val="2"/>
                  <w:tcBorders>
                    <w:top w:val="single" w:sz="8" w:space="0" w:color="auto"/>
                    <w:left w:val="nil"/>
                    <w:bottom w:val="nil"/>
                    <w:right w:val="single" w:sz="8" w:space="0" w:color="000000"/>
                  </w:tcBorders>
                  <w:shd w:val="clear" w:color="auto" w:fill="auto"/>
                  <w:noWrap/>
                  <w:vAlign w:val="center"/>
                  <w:hideMark/>
                </w:tcPr>
                <w:p w14:paraId="220039BD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Констант скорости реакции гибели, М</w:t>
                  </w:r>
                  <w:r w:rsidRPr="009574D7">
                    <w:rPr>
                      <w:sz w:val="22"/>
                      <w:szCs w:val="28"/>
                      <w:vertAlign w:val="superscript"/>
                    </w:rPr>
                    <w:t>-1</w:t>
                  </w:r>
                  <w:r w:rsidRPr="009574D7">
                    <w:rPr>
                      <w:sz w:val="22"/>
                      <w:szCs w:val="28"/>
                    </w:rPr>
                    <w:t>с</w:t>
                  </w:r>
                  <w:r w:rsidRPr="009574D7">
                    <w:rPr>
                      <w:sz w:val="22"/>
                      <w:szCs w:val="28"/>
                      <w:vertAlign w:val="superscript"/>
                    </w:rPr>
                    <w:t>-1</w:t>
                  </w:r>
                </w:p>
              </w:tc>
            </w:tr>
            <w:tr w:rsidR="009574D7" w:rsidRPr="00BA55B4" w14:paraId="7A60005C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single" w:sz="8" w:space="0" w:color="auto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767A78B7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375FFBD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 xml:space="preserve">QН• 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70E0C7DB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растворитель</w:t>
                  </w:r>
                </w:p>
              </w:tc>
            </w:tr>
            <w:tr w:rsidR="009574D7" w:rsidRPr="00BA55B4" w14:paraId="1465CFF1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4FFAC787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р-</w:t>
                  </w:r>
                  <w:proofErr w:type="spellStart"/>
                  <w:r w:rsidRPr="009574D7">
                    <w:rPr>
                      <w:sz w:val="22"/>
                      <w:szCs w:val="28"/>
                    </w:rPr>
                    <w:t>Бензохинон</w:t>
                  </w:r>
                  <w:proofErr w:type="spellEnd"/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62C5547E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10E+0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4747466E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0318EDD8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20E70C32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ACBA41E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20E+0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5163F774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72C0C3E4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6E691CA1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17C504A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50E+0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292104C5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изопропанол</w:t>
                  </w:r>
                  <w:proofErr w:type="spellEnd"/>
                </w:p>
              </w:tc>
            </w:tr>
            <w:tr w:rsidR="009574D7" w:rsidRPr="00BA55B4" w14:paraId="5808031D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68280939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62F6B23C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5.40E+0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2D20A288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диоксан</w:t>
                  </w:r>
                </w:p>
              </w:tc>
            </w:tr>
            <w:tr w:rsidR="009574D7" w:rsidRPr="00BA55B4" w14:paraId="2ACE68D6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466C42DB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424DA4CC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2.78E+00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37B80CC3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этанол</w:t>
                  </w:r>
                </w:p>
              </w:tc>
            </w:tr>
            <w:tr w:rsidR="009574D7" w:rsidRPr="00BA55B4" w14:paraId="19230DF9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4B98A4F8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9FDA605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80E+0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52D6E52F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 xml:space="preserve">вода — </w:t>
                  </w:r>
                  <w:proofErr w:type="spellStart"/>
                  <w:r w:rsidRPr="009574D7">
                    <w:rPr>
                      <w:sz w:val="22"/>
                      <w:szCs w:val="28"/>
                    </w:rPr>
                    <w:t>пропанол</w:t>
                  </w:r>
                  <w:proofErr w:type="spellEnd"/>
                </w:p>
              </w:tc>
            </w:tr>
            <w:tr w:rsidR="009574D7" w:rsidRPr="00BA55B4" w14:paraId="27740B7F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70DBD163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Дурохинон</w:t>
                  </w:r>
                  <w:proofErr w:type="spellEnd"/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BFCAB31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7.20E+0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674043C0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7DE218EC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29E9CC72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09550BEE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8.00E+0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1EB76D20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этанол/вода</w:t>
                  </w:r>
                </w:p>
              </w:tc>
            </w:tr>
            <w:tr w:rsidR="009574D7" w:rsidRPr="00BA55B4" w14:paraId="150C1CE0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65E30DB1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2913829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7.30E+0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28245636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изопропанол</w:t>
                  </w:r>
                  <w:proofErr w:type="spellEnd"/>
                </w:p>
              </w:tc>
            </w:tr>
            <w:tr w:rsidR="009574D7" w:rsidRPr="00BA55B4" w14:paraId="6BAE7CB4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0CBC8D41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8839BDA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2.90E+0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2BFEDE9A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диоксан</w:t>
                  </w:r>
                </w:p>
              </w:tc>
            </w:tr>
            <w:tr w:rsidR="009574D7" w:rsidRPr="00BA55B4" w14:paraId="5FFA8AED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1FF2FF87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Хлоранил</w:t>
                  </w:r>
                  <w:proofErr w:type="spellEnd"/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48419484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-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16EB67D1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этанол</w:t>
                  </w:r>
                </w:p>
              </w:tc>
            </w:tr>
            <w:tr w:rsidR="009574D7" w:rsidRPr="00BA55B4" w14:paraId="51CD5490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29B0834F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73AA4609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-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664DCD64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метанол</w:t>
                  </w:r>
                </w:p>
              </w:tc>
            </w:tr>
            <w:tr w:rsidR="009574D7" w:rsidRPr="00BA55B4" w14:paraId="63E8D05E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4D31ECFB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0F5D3CC4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70E+0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06F0EE0B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изопропанол</w:t>
                  </w:r>
                  <w:proofErr w:type="spellEnd"/>
                </w:p>
              </w:tc>
            </w:tr>
            <w:tr w:rsidR="009574D7" w:rsidRPr="00BA55B4" w14:paraId="300C57DC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758EA513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7C5FBE90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8.20E+0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001E937A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диоксан</w:t>
                  </w:r>
                </w:p>
              </w:tc>
            </w:tr>
            <w:tr w:rsidR="009574D7" w:rsidRPr="00BA55B4" w14:paraId="22C5A262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649350AA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,4-Нафтохинон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028A6566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30E+0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1260B327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»</w:t>
                  </w:r>
                </w:p>
              </w:tc>
            </w:tr>
            <w:tr w:rsidR="009574D7" w:rsidRPr="00BA55B4" w14:paraId="05364426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12F35176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1B88D6C3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2.30E+0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6BA3C7D6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изопропанол</w:t>
                  </w:r>
                  <w:proofErr w:type="spellEnd"/>
                </w:p>
              </w:tc>
            </w:tr>
            <w:tr w:rsidR="009574D7" w:rsidRPr="00BA55B4" w14:paraId="76651721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0DE10C65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0DA54713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9.00E+0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18A46937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диоксан</w:t>
                  </w:r>
                </w:p>
              </w:tc>
            </w:tr>
            <w:tr w:rsidR="009574D7" w:rsidRPr="00BA55B4" w14:paraId="1FF2B36E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1F353704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78C48D4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2.60E+0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3BD2C595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этанол</w:t>
                  </w:r>
                </w:p>
              </w:tc>
            </w:tr>
            <w:tr w:rsidR="009574D7" w:rsidRPr="00BA55B4" w14:paraId="7E967056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CDA55AF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 xml:space="preserve">Витамин </w:t>
                  </w:r>
                  <w:proofErr w:type="spellStart"/>
                  <w:r w:rsidRPr="009574D7">
                    <w:rPr>
                      <w:sz w:val="22"/>
                      <w:szCs w:val="28"/>
                    </w:rPr>
                    <w:t>Кз</w:t>
                  </w:r>
                  <w:proofErr w:type="spellEnd"/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1F15E26F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3.40E+0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259C7738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1B2EC167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6C60A101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20D96AD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30E+0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6E5A59AA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677659F7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6BBE3C98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Антрахинон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7C278B8D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-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142195A3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изопропанол</w:t>
                  </w:r>
                  <w:proofErr w:type="spellEnd"/>
                </w:p>
              </w:tc>
            </w:tr>
            <w:tr w:rsidR="009574D7" w:rsidRPr="00BA55B4" w14:paraId="367EBAC2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42664B12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695AD26B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20E+0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5C474DC1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диоксан</w:t>
                  </w:r>
                </w:p>
              </w:tc>
            </w:tr>
            <w:tr w:rsidR="009574D7" w:rsidRPr="00BA55B4" w14:paraId="61F3433C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tcBorders>
                    <w:top w:val="nil"/>
                    <w:left w:val="single" w:sz="8" w:space="0" w:color="auto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6CF6F8E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Антрохинон-1-сульфонат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4EF77493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60E+0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06400B04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3F607733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4C674A22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Рибофлавин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193E56D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14E+0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11D54FBB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7DC7146C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72C9B731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F85C092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3.50E+0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09397EEE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77967A4A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59677AA1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71D85504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-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13427530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ДМФА</w:t>
                  </w:r>
                </w:p>
              </w:tc>
            </w:tr>
            <w:tr w:rsidR="009574D7" w:rsidRPr="00BA55B4" w14:paraId="4ED050E2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tcBorders>
                    <w:top w:val="nil"/>
                    <w:left w:val="single" w:sz="8" w:space="0" w:color="auto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62DE7080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Флавинмононуклеотид</w:t>
                  </w:r>
                  <w:proofErr w:type="spellEnd"/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0A8ED604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3.50E+0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24B50011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26D5F5E9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tcBorders>
                    <w:top w:val="nil"/>
                    <w:left w:val="single" w:sz="8" w:space="0" w:color="auto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28BBDD99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Люмифлавин</w:t>
                  </w:r>
                  <w:proofErr w:type="spellEnd"/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4A30F4D9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7.50E+0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532E007F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</w:tbl>
          <w:p w14:paraId="762B85AA" w14:textId="77777777" w:rsidR="009574D7" w:rsidRDefault="009574D7" w:rsidP="009574D7">
            <w:pPr>
              <w:pStyle w:val="a3"/>
              <w:ind w:firstLine="0"/>
              <w:rPr>
                <w:lang w:eastAsia="en-US"/>
              </w:rPr>
            </w:pPr>
          </w:p>
        </w:tc>
      </w:tr>
    </w:tbl>
    <w:p w14:paraId="674ACAC4" w14:textId="4729F3FF" w:rsidR="00680DD5" w:rsidRDefault="00680DD5" w:rsidP="001830AD">
      <w:pPr>
        <w:pStyle w:val="a2"/>
      </w:pPr>
      <w:r>
        <w:lastRenderedPageBreak/>
        <w:t xml:space="preserve">Данная реакция является второй важнейшей реакцией гибели радикалов </w:t>
      </w:r>
      <m:oMath>
        <m:r>
          <m:rPr>
            <m:sty m:val="p"/>
          </m:rPr>
          <w:rPr>
            <w:rFonts w:ascii="Cambria Math" w:hAnsi="Cambria Math"/>
          </w:rPr>
          <m:t>Q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>
        <w:t>. Она сильно смещена вправо, при этом имеет очень большую константу скорости, поэтому можно пренебречь равновесностью этой реакции</w:t>
      </w:r>
      <w:r w:rsidR="0091350D">
        <w:t xml:space="preserve"> (см. </w:t>
      </w:r>
      <w:r w:rsidR="0091350D">
        <w:fldChar w:fldCharType="begin"/>
      </w:r>
      <w:r w:rsidR="0091350D">
        <w:instrText xml:space="preserve"> REF _Ref167270843 \h </w:instrText>
      </w:r>
      <w:r w:rsidR="0091350D">
        <w:fldChar w:fldCharType="separate"/>
      </w:r>
      <w:r w:rsidR="008954EF">
        <w:t xml:space="preserve">Схема </w:t>
      </w:r>
      <w:r w:rsidR="008954EF">
        <w:rPr>
          <w:noProof/>
        </w:rPr>
        <w:t>10</w:t>
      </w:r>
      <w:r w:rsidR="0091350D">
        <w:fldChar w:fldCharType="end"/>
      </w:r>
      <w:r w:rsidR="0091350D">
        <w:t>):</w:t>
      </w:r>
      <w:r>
        <w:t xml:space="preserve"> </w:t>
      </w:r>
    </w:p>
    <w:p w14:paraId="3E9DEB28" w14:textId="77777777" w:rsidR="0091350D" w:rsidRDefault="0091350D" w:rsidP="0091350D">
      <w:pPr>
        <w:pStyle w:val="a2"/>
        <w:keepNext/>
      </w:pPr>
      <w:r>
        <w:rPr>
          <w:noProof/>
        </w:rPr>
        <w:drawing>
          <wp:inline distT="0" distB="0" distL="0" distR="0" wp14:anchorId="65656840" wp14:editId="7E5D466C">
            <wp:extent cx="4070350" cy="673026"/>
            <wp:effectExtent l="0" t="0" r="0" b="0"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4098986" cy="6777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734021" w14:textId="269E83E7" w:rsidR="0091350D" w:rsidRDefault="0091350D" w:rsidP="0091350D">
      <w:pPr>
        <w:pStyle w:val="af2"/>
        <w:jc w:val="both"/>
      </w:pPr>
      <w:bookmarkStart w:id="61" w:name="_Ref167270843"/>
      <w:r>
        <w:t xml:space="preserve">Схема </w:t>
      </w:r>
      <w:fldSimple w:instr=" SEQ Схема \* ARABIC ">
        <w:r w:rsidR="008954EF">
          <w:rPr>
            <w:noProof/>
          </w:rPr>
          <w:t>10</w:t>
        </w:r>
      </w:fldSimple>
      <w:bookmarkEnd w:id="61"/>
      <w:r>
        <w:t xml:space="preserve">. Сокращенная схема </w:t>
      </w:r>
      <w:proofErr w:type="spellStart"/>
      <w:r>
        <w:t>диспропорционирования</w:t>
      </w:r>
      <w:proofErr w:type="spellEnd"/>
      <w:r>
        <w:t xml:space="preserve"> </w:t>
      </w:r>
      <w:proofErr w:type="spellStart"/>
      <w:r w:rsidRPr="00E303DB">
        <w:t>оксифеноксильных</w:t>
      </w:r>
      <w:proofErr w:type="spellEnd"/>
      <w:r w:rsidRPr="00E303DB">
        <w:t xml:space="preserve"> радикалов</w:t>
      </w:r>
    </w:p>
    <w:p w14:paraId="30DE0F22" w14:textId="7AA71E21" w:rsidR="00512293" w:rsidRDefault="0018078D" w:rsidP="001830AD">
      <w:pPr>
        <w:pStyle w:val="1"/>
      </w:pPr>
      <w:r>
        <w:t>Реакции</w:t>
      </w:r>
      <w:r w:rsidR="00512293" w:rsidRPr="00E303DB">
        <w:t xml:space="preserve"> радикалов</w:t>
      </w:r>
      <w:r w:rsidR="00835A27">
        <w:t xml:space="preserve"> метиламина</w:t>
      </w:r>
    </w:p>
    <w:p w14:paraId="44CCE471" w14:textId="5916DDE9" w:rsidR="0018078D" w:rsidRPr="00EE6ED7" w:rsidRDefault="0018078D" w:rsidP="001830AD">
      <w:pPr>
        <w:pStyle w:val="a3"/>
        <w:rPr>
          <w:i/>
        </w:rPr>
      </w:pPr>
      <w:r>
        <w:t>В процессе фотовосстановления образуются радикалы</w:t>
      </w:r>
      <w:r w:rsidR="00E67AEA"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>
        <w:t xml:space="preserve">, которые в свою очередь могут реагировать друг с другом по 2 путям: диспропорционирование и рекомбинация по схеме (см. </w:t>
      </w:r>
      <w:r>
        <w:fldChar w:fldCharType="begin"/>
      </w:r>
      <w:r>
        <w:instrText xml:space="preserve"> REF _Ref165766943 \h </w:instrText>
      </w:r>
      <w:r>
        <w:fldChar w:fldCharType="separate"/>
      </w:r>
      <w:r w:rsidR="008954EF">
        <w:t xml:space="preserve">Схема </w:t>
      </w:r>
      <w:r w:rsidR="008954EF">
        <w:rPr>
          <w:noProof/>
        </w:rPr>
        <w:t>11</w:t>
      </w:r>
      <w:r>
        <w:fldChar w:fldCharType="end"/>
      </w:r>
      <w:r>
        <w:t xml:space="preserve">). </w:t>
      </w:r>
      <w:r w:rsidR="00EE6ED7">
        <w:t>В работе</w:t>
      </w:r>
      <w:r>
        <w:t xml:space="preserve"> </w:t>
      </w:r>
      <w:sdt>
        <w:sdtPr>
          <w:alias w:val="To edit, see citavi.com/edit"/>
          <w:tag w:val="CitaviPlaceholder#44511a27-42bc-4f58-a57f-a9aefb6dad53"/>
          <w:id w:val="-1993704202"/>
          <w:placeholder>
            <w:docPart w:val="DefaultPlaceholder_-1854013440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JjOWNjMWU5LTg4OWMtNDJiMS05ZDgzLWE3NmIxMWMyODc0ZSIsIlJhbmdlTGVuZ3RoIjo0LCJSZWZlcmVuY2VJZCI6ImUxNjhiMGIxLWE1NGEtNDYyNi1iY2ZiLTg2ZjUzMzVjNzAy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}</w:instrText>
          </w:r>
          <w:r>
            <w:fldChar w:fldCharType="separate"/>
          </w:r>
          <w:r w:rsidR="00983B76">
            <w:t>[40]</w:t>
          </w:r>
          <w:r>
            <w:fldChar w:fldCharType="end"/>
          </w:r>
        </w:sdtContent>
      </w:sdt>
      <w:r w:rsidR="00EE6ED7">
        <w:t xml:space="preserve"> изучались процессы фотолиза </w:t>
      </w:r>
      <w:r w:rsidR="00EE6ED7">
        <w:rPr>
          <w:lang w:val="en-US"/>
        </w:rPr>
        <w:t>N</w:t>
      </w:r>
      <w:r w:rsidR="00EE6ED7" w:rsidRPr="00EE6ED7">
        <w:t>,</w:t>
      </w:r>
      <w:r w:rsidR="00EE6ED7">
        <w:rPr>
          <w:lang w:val="en-US"/>
        </w:rPr>
        <w:t>N</w:t>
      </w:r>
      <w:r w:rsidR="00EE6ED7">
        <w:t>-</w:t>
      </w:r>
      <w:proofErr w:type="spellStart"/>
      <w:r w:rsidR="00EE6ED7">
        <w:t>диметилацетамида</w:t>
      </w:r>
      <w:proofErr w:type="spellEnd"/>
      <w:r w:rsidR="00EE6ED7">
        <w:t xml:space="preserve"> в газовой фазе. Порядки констант скорости не должны сильно отличаться для радикалов</w:t>
      </w:r>
      <w:r w:rsidR="00E67AEA"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 w:rsidR="00EE6ED7">
        <w:t>, образующихся при фотополимеризации, так как частицы оч</w:t>
      </w:r>
      <w:proofErr w:type="spellStart"/>
      <w:r w:rsidR="00EE6ED7">
        <w:t>ень</w:t>
      </w:r>
      <w:proofErr w:type="spellEnd"/>
      <w:r w:rsidR="00EE6ED7">
        <w:t xml:space="preserve"> </w:t>
      </w:r>
      <w:r w:rsidR="00680DD5">
        <w:t>реакционноспособны</w:t>
      </w:r>
      <w:r w:rsidR="00EE6ED7">
        <w:t xml:space="preserve"> и процессы аналогичны радикальным реакциям, описанным выше. Значения</w:t>
      </w:r>
      <w:r>
        <w:t xml:space="preserve"> констант скорости</w:t>
      </w:r>
      <w:r w:rsidR="00EE6ED7">
        <w:t xml:space="preserve"> для обеих реакций составляют: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bi"/>
              </m:rPr>
              <w:rPr>
                <w:rFonts w:ascii="Cambria Math" w:hAnsi="Cambria Math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ec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1.67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EE6ED7" w:rsidRPr="00EE6ED7">
        <w:rPr>
          <w:b/>
          <w:bCs/>
          <w:i/>
        </w:rPr>
        <w:t xml:space="preserve">,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bi"/>
              </m:rPr>
              <w:rPr>
                <w:rFonts w:ascii="Cambria Math" w:hAnsi="Cambria Math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dis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2.7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EE6ED7">
        <w:rPr>
          <w:b/>
          <w:bCs/>
          <w:i/>
        </w:rPr>
        <w:t>.</w:t>
      </w:r>
    </w:p>
    <w:p w14:paraId="09244924" w14:textId="77777777" w:rsidR="0018078D" w:rsidRDefault="0018078D" w:rsidP="00ED0693">
      <w:pPr>
        <w:pStyle w:val="a3"/>
        <w:ind w:firstLine="0"/>
      </w:pPr>
      <w:r>
        <w:rPr>
          <w:noProof/>
        </w:rPr>
        <w:drawing>
          <wp:inline distT="0" distB="0" distL="0" distR="0" wp14:anchorId="0DD75D16" wp14:editId="1A1ACF10">
            <wp:extent cx="4104762" cy="1161905"/>
            <wp:effectExtent l="0" t="0" r="0" b="635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4104762" cy="11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2F36F3" w14:textId="08188362" w:rsidR="0018078D" w:rsidRDefault="0018078D" w:rsidP="0018078D">
      <w:pPr>
        <w:pStyle w:val="af2"/>
      </w:pPr>
      <w:bookmarkStart w:id="62" w:name="_Ref165766943"/>
      <w:r>
        <w:t xml:space="preserve">Схема </w:t>
      </w:r>
      <w:fldSimple w:instr=" SEQ Схема \* ARABIC ">
        <w:r w:rsidR="008954EF">
          <w:rPr>
            <w:noProof/>
          </w:rPr>
          <w:t>11</w:t>
        </w:r>
      </w:fldSimple>
      <w:bookmarkEnd w:id="62"/>
      <w:r>
        <w:t xml:space="preserve">. Реакции "гибели" </w:t>
      </w:r>
      <w:proofErr w:type="spellStart"/>
      <w:r>
        <w:t>метиламильных</w:t>
      </w:r>
      <w:proofErr w:type="spellEnd"/>
      <w:r>
        <w:t xml:space="preserve"> радикалов</w:t>
      </w:r>
    </w:p>
    <w:p w14:paraId="3616E357" w14:textId="64CB353D" w:rsidR="007A4AA8" w:rsidRPr="007A4AA8" w:rsidRDefault="0046282F" w:rsidP="001830AD">
      <w:pPr>
        <w:pStyle w:val="a2"/>
      </w:pPr>
      <w:r>
        <w:t xml:space="preserve">Эти пути гибел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>
        <w:t xml:space="preserve"> являются важными побочными реакциями, контролирующими концентрацию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>, а, следовательно,</w:t>
      </w:r>
      <w:r>
        <w:t xml:space="preserve"> темпы полимеризации</w:t>
      </w:r>
      <w:r w:rsidR="0091350D">
        <w:t>.</w:t>
      </w:r>
    </w:p>
    <w:p w14:paraId="4A5D3B7C" w14:textId="34EAFE3B" w:rsidR="00F869F6" w:rsidRDefault="00DA335D" w:rsidP="001830AD">
      <w:pPr>
        <w:pStyle w:val="31"/>
      </w:pPr>
      <w:bookmarkStart w:id="63" w:name="_Toc136296701"/>
      <w:bookmarkStart w:id="64" w:name="_Hlk167705257"/>
      <w:bookmarkStart w:id="65" w:name="_Toc167708163"/>
      <w:bookmarkStart w:id="66" w:name="_Toc167710066"/>
      <w:proofErr w:type="spellStart"/>
      <w:r>
        <w:lastRenderedPageBreak/>
        <w:t>Фото</w:t>
      </w:r>
      <w:bookmarkEnd w:id="63"/>
      <w:r w:rsidR="00F869F6">
        <w:t>декарбонилирование</w:t>
      </w:r>
      <w:bookmarkEnd w:id="64"/>
      <w:bookmarkEnd w:id="65"/>
      <w:bookmarkEnd w:id="66"/>
      <w:proofErr w:type="spellEnd"/>
    </w:p>
    <w:p w14:paraId="583E3FE7" w14:textId="1329408C" w:rsidR="00DA335D" w:rsidRPr="00A91A40" w:rsidRDefault="00DA335D" w:rsidP="001830AD">
      <w:pPr>
        <w:pStyle w:val="a3"/>
        <w:rPr>
          <w:lang w:val="en-US"/>
        </w:rPr>
      </w:pPr>
      <w:r>
        <w:t xml:space="preserve">Кроме радикальных реакций и восстановления в системе под действием видимого излучения происходит и фотолиз. Данный </w:t>
      </w:r>
      <w:r w:rsidRPr="002F5D0C">
        <w:t xml:space="preserve">процесс был исследован авторами </w:t>
      </w:r>
      <w:sdt>
        <w:sdtPr>
          <w:alias w:val="To edit, see citavi.com/edit"/>
          <w:tag w:val="CitaviPlaceholder#d36c1a3c-d8e3-45a1-814b-ab02b1177295"/>
          <w:id w:val="-1031790156"/>
        </w:sdtPr>
        <w:sdtContent>
          <w:r w:rsidRPr="00F9536A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xNGFlODcwLWJlMmUtNDlhOS1hMjczLTAwZDAwNzYxMWJkZS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2QzNmMxYTNjLWQ4ZTMtNDVhMS04MTRiLWFiMDJiMTE3NzI5NSIsIlRleHQiOiJbMzVdIiwiV0FJVmVyc2lvbiI6IjYuMTUuMi4wIn0=}</w:instrText>
          </w:r>
          <w:r w:rsidRPr="00F9536A">
            <w:fldChar w:fldCharType="separate"/>
          </w:r>
          <w:r w:rsidR="00983B76">
            <w:t>[35]</w:t>
          </w:r>
          <w:r w:rsidRPr="00F9536A">
            <w:fldChar w:fldCharType="end"/>
          </w:r>
        </w:sdtContent>
      </w:sdt>
      <w:r w:rsidRPr="002F5D0C">
        <w:t xml:space="preserve"> для </w:t>
      </w:r>
      <w:proofErr w:type="spellStart"/>
      <w:r w:rsidRPr="002F5D0C">
        <w:t>бензольных</w:t>
      </w:r>
      <w:proofErr w:type="spellEnd"/>
      <w:r w:rsidRPr="002F5D0C">
        <w:t xml:space="preserve"> растворов</w:t>
      </w:r>
      <w:r w:rsidRPr="00F9536A">
        <w:t xml:space="preserve"> 3,6-ди-трет-бутил-о-бензохинона и серии некоторых его 4,5-ди-производных</w:t>
      </w:r>
      <w:r w:rsidRPr="002F5D0C">
        <w:t>. Ф</w:t>
      </w:r>
      <w:r w:rsidRPr="00AA19CE">
        <w:t xml:space="preserve">отореакции </w:t>
      </w:r>
      <w:r>
        <w:t xml:space="preserve">таких </w:t>
      </w:r>
      <w:r w:rsidRPr="00AA19CE">
        <w:t>о-</w:t>
      </w:r>
      <w:proofErr w:type="spellStart"/>
      <w:r w:rsidRPr="00AA19CE">
        <w:t>бензохинонов</w:t>
      </w:r>
      <w:proofErr w:type="spellEnd"/>
      <w:r w:rsidRPr="00AA19CE">
        <w:t xml:space="preserve"> приводят к </w:t>
      </w:r>
      <w:proofErr w:type="spellStart"/>
      <w:r w:rsidRPr="00AA19CE">
        <w:t>декарбонилированию</w:t>
      </w:r>
      <w:proofErr w:type="spellEnd"/>
      <w:r w:rsidRPr="00AA19CE">
        <w:t xml:space="preserve"> хинонов и формированию одного конечного продукта - 3,4-ди-замещенного-2,5-ди-трет-бутил-циклопентадиенона</w:t>
      </w:r>
      <w:r w:rsidR="00B90127">
        <w:t xml:space="preserve"> (см.</w:t>
      </w:r>
      <w:r>
        <w:t xml:space="preserve"> </w:t>
      </w:r>
      <w:r>
        <w:fldChar w:fldCharType="begin"/>
      </w:r>
      <w:r>
        <w:instrText xml:space="preserve"> REF _Ref134996503 \h </w:instrText>
      </w:r>
      <w:r>
        <w:fldChar w:fldCharType="separate"/>
      </w:r>
      <w:r w:rsidR="008954EF">
        <w:t xml:space="preserve">Схема </w:t>
      </w:r>
      <w:r w:rsidR="008954EF">
        <w:rPr>
          <w:noProof/>
        </w:rPr>
        <w:t>12</w:t>
      </w:r>
      <w:r>
        <w:fldChar w:fldCharType="end"/>
      </w:r>
      <w:r w:rsidR="00B90127">
        <w:t>)</w:t>
      </w:r>
      <w:r>
        <w:t>.</w:t>
      </w:r>
      <w:r w:rsidRPr="00E454A5">
        <w:t xml:space="preserve"> </w:t>
      </w:r>
      <w:r>
        <w:t>В</w:t>
      </w:r>
      <w:r w:rsidRPr="0001174A">
        <w:t xml:space="preserve"> процессе реакции формируется</w:t>
      </w:r>
      <w:r>
        <w:t xml:space="preserve"> нестабильный</w:t>
      </w:r>
      <w:r w:rsidRPr="0001174A">
        <w:t xml:space="preserve"> промежуточный продукт</w:t>
      </w:r>
      <w:r>
        <w:t xml:space="preserve">. При длительном облучении о-хинона при пониженной температуре образуется еще один продукт фотореакции </w:t>
      </w:r>
      <w:r w:rsidR="00A91A40" w:rsidRPr="00A91A40">
        <w:t>(</w:t>
      </w:r>
      <w:r>
        <w:t xml:space="preserve">см. </w:t>
      </w:r>
      <w:r>
        <w:fldChar w:fldCharType="begin"/>
      </w:r>
      <w:r>
        <w:instrText xml:space="preserve"> REF _Ref134996503 \h </w:instrText>
      </w:r>
      <w:r>
        <w:fldChar w:fldCharType="separate"/>
      </w:r>
      <w:r w:rsidR="008954EF">
        <w:t xml:space="preserve">Схема </w:t>
      </w:r>
      <w:r w:rsidR="008954EF">
        <w:rPr>
          <w:noProof/>
        </w:rPr>
        <w:t>12</w:t>
      </w:r>
      <w:r>
        <w:fldChar w:fldCharType="end"/>
      </w:r>
      <w:r w:rsidR="00A91A40" w:rsidRPr="003B144A">
        <w:t>)</w:t>
      </w:r>
      <w:r>
        <w:t>.</w:t>
      </w:r>
      <w:r w:rsidRPr="00E454A5">
        <w:t xml:space="preserve"> </w:t>
      </w:r>
      <w:r>
        <w:t xml:space="preserve">Единственный вероятный путь образования такого соединения - </w:t>
      </w:r>
      <w:proofErr w:type="spellStart"/>
      <w:r>
        <w:t>фотодимеризация</w:t>
      </w:r>
      <w:proofErr w:type="spellEnd"/>
      <w:r>
        <w:t xml:space="preserve"> двух молекул замещённого </w:t>
      </w:r>
      <w:proofErr w:type="spellStart"/>
      <w:proofErr w:type="gramStart"/>
      <w:r>
        <w:t>бицикло</w:t>
      </w:r>
      <w:proofErr w:type="spellEnd"/>
      <w:r>
        <w:t>[</w:t>
      </w:r>
      <w:proofErr w:type="gramEnd"/>
      <w:r>
        <w:t xml:space="preserve">3.1.0]гекс-3-еп-2,6-диона. </w:t>
      </w:r>
      <w:r w:rsidRPr="0020194D">
        <w:t xml:space="preserve">Следовательно, </w:t>
      </w:r>
      <w:proofErr w:type="spellStart"/>
      <w:r w:rsidRPr="0020194D">
        <w:t>фотолитическое</w:t>
      </w:r>
      <w:proofErr w:type="spellEnd"/>
      <w:r w:rsidRPr="0020194D">
        <w:t xml:space="preserve"> </w:t>
      </w:r>
      <w:proofErr w:type="spellStart"/>
      <w:r w:rsidRPr="0020194D">
        <w:t>декарбонилирование</w:t>
      </w:r>
      <w:proofErr w:type="spellEnd"/>
      <w:r w:rsidRPr="0020194D">
        <w:t xml:space="preserve"> производных о-хинона является двухступенчатым процессом</w:t>
      </w:r>
      <w:r>
        <w:t xml:space="preserve"> </w:t>
      </w:r>
      <w:sdt>
        <w:sdtPr>
          <w:alias w:val="To edit, see citavi.com/edit"/>
          <w:tag w:val="CitaviPlaceholder#5d397abe-658e-4d0f-be44-3bf078d2678b"/>
          <w:id w:val="-1738001947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xNTA3NzA3LTYyODEtNDFkYi05YjBiLTg1ZDVjMzVkZDRkNS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zVkMzk3YWJlLTY1OGUtNGQwZi1iZTQ0LTNiZjA3OGQyNjc4YiIsIlRleHQiOiJbMzVdIiwiV0FJVmVyc2lvbiI6IjYuMTUuMi4wIn0=}</w:instrText>
          </w:r>
          <w:r>
            <w:fldChar w:fldCharType="separate"/>
          </w:r>
          <w:r w:rsidR="00983B76">
            <w:t>[35]</w:t>
          </w:r>
          <w:r>
            <w:fldChar w:fldCharType="end"/>
          </w:r>
        </w:sdtContent>
      </w:sdt>
      <w:r>
        <w:t xml:space="preserve">. </w:t>
      </w:r>
      <w:r w:rsidRPr="0020194D">
        <w:t xml:space="preserve">На первом этапе </w:t>
      </w:r>
      <w:proofErr w:type="spellStart"/>
      <w:r w:rsidRPr="0020194D">
        <w:t>фотовозбужденная</w:t>
      </w:r>
      <w:proofErr w:type="spellEnd"/>
      <w:r w:rsidRPr="0020194D">
        <w:t xml:space="preserve"> молекула о-хинона перегруппируется из</w:t>
      </w:r>
      <w:r>
        <w:t xml:space="preserve"> </w:t>
      </w:r>
      <w:proofErr w:type="spellStart"/>
      <w:r w:rsidRPr="0020194D">
        <w:t>циклогексадиендионового</w:t>
      </w:r>
      <w:proofErr w:type="spellEnd"/>
      <w:r w:rsidRPr="0020194D">
        <w:t xml:space="preserve"> кольца в соответствующий </w:t>
      </w:r>
      <w:proofErr w:type="spellStart"/>
      <w:proofErr w:type="gramStart"/>
      <w:r w:rsidRPr="0020194D">
        <w:t>бицикло</w:t>
      </w:r>
      <w:proofErr w:type="spellEnd"/>
      <w:r w:rsidRPr="0020194D">
        <w:t>[</w:t>
      </w:r>
      <w:proofErr w:type="gramEnd"/>
      <w:r w:rsidRPr="0020194D">
        <w:t xml:space="preserve">3.1.0]гекс-3-ен-2,6-дион. На втором этапе происходит выброс СО из циклопропанового фрагмента и формирование конечного продукта - замещённого </w:t>
      </w:r>
      <w:proofErr w:type="spellStart"/>
      <w:r w:rsidRPr="0020194D">
        <w:t>циклопентадиенона</w:t>
      </w:r>
      <w:proofErr w:type="spellEnd"/>
      <w:r w:rsidRPr="0020194D">
        <w:t xml:space="preserve"> с высоким выходом</w:t>
      </w:r>
      <w:r>
        <w:t xml:space="preserve">, со скоростью примерно такой же что и фотовосстановление </w:t>
      </w:r>
      <w:sdt>
        <w:sdtPr>
          <w:alias w:val="To edit, see citavi.com/edit"/>
          <w:tag w:val="CitaviPlaceholder#c6199259-0532-4257-b6d1-ba340f8f41d0"/>
          <w:id w:val="-1796981222"/>
          <w:placeholder>
            <w:docPart w:val="11D388A1384D4EB4851D313A86B244AD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lYjgyZjQyLWJjMjItNGFhMC04N2ViLTY3MzAzNDYwY2ZlZi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2M2MTk5MjU5LTA1MzItNDI1Ny1iNmQxLWJhMzQwZjhmNDFkMCIsIlRleHQiOiJbMjVdIiwiV0FJVmVyc2lvbiI6IjYuMTUuMi4wIn0=}</w:instrText>
          </w:r>
          <w:r>
            <w:fldChar w:fldCharType="separate"/>
          </w:r>
          <w:r w:rsidR="00983B76">
            <w:t>[25]</w:t>
          </w:r>
          <w:r>
            <w:fldChar w:fldCharType="end"/>
          </w:r>
        </w:sdtContent>
      </w:sdt>
      <w:r w:rsidRPr="0020194D">
        <w:t>.</w:t>
      </w:r>
      <w:r>
        <w:t xml:space="preserve"> Дальнейшие реакции, происходящие производным </w:t>
      </w:r>
      <w:proofErr w:type="spellStart"/>
      <w:r>
        <w:t>циклопентадиенона</w:t>
      </w:r>
      <w:proofErr w:type="spellEnd"/>
      <w:r>
        <w:t xml:space="preserve"> описаны в этой же статье </w:t>
      </w:r>
      <w:sdt>
        <w:sdtPr>
          <w:alias w:val="To edit, see citavi.com/edit"/>
          <w:tag w:val="CitaviPlaceholder#af037271-98da-4209-9fce-4d53a3a288b0"/>
          <w:id w:val="-1634635053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NiOTQ5OTJiLWFmOWEtNDI1Ni04ODU0LTgxYzNlODc3ZjQ2Ny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2FmMDM3MjcxLTk4ZGEtNDIwOS05ZmNlLTRkNTNhM2EyODhiMCIsIlRleHQiOiJbMzVdIiwiV0FJVmVyc2lvbiI6IjYuMTUuMi4wIn0=}</w:instrText>
          </w:r>
          <w:r>
            <w:fldChar w:fldCharType="separate"/>
          </w:r>
          <w:r w:rsidR="00983B76">
            <w:t>[35]</w:t>
          </w:r>
          <w:r>
            <w:fldChar w:fldCharType="end"/>
          </w:r>
        </w:sdtContent>
      </w:sdt>
      <w:r>
        <w:t>.</w:t>
      </w:r>
      <w:r w:rsidR="00A91A40" w:rsidRPr="00A91A40">
        <w:t xml:space="preserve"> </w:t>
      </w:r>
      <w:r w:rsidR="00A91A40">
        <w:t xml:space="preserve">Кажущаяся </w:t>
      </w:r>
      <w:proofErr w:type="spellStart"/>
      <w:r w:rsidR="00A91A40">
        <w:t>коснтанта</w:t>
      </w:r>
      <w:proofErr w:type="spellEnd"/>
      <w:r w:rsidR="00A91A40">
        <w:t xml:space="preserve"> скорости, описывающая процесс </w:t>
      </w:r>
      <w:proofErr w:type="spellStart"/>
      <w:r w:rsidR="00A91A40">
        <w:t>фоторербонилирования</w:t>
      </w:r>
      <w:proofErr w:type="spellEnd"/>
      <w:r w:rsidR="00A91A40">
        <w:t xml:space="preserve"> целиком находи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h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6.1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4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A91A40" w:rsidRPr="00A91A40">
        <w:rPr>
          <w:b/>
          <w:bCs/>
        </w:rPr>
        <w:t xml:space="preserve"> </w:t>
      </w:r>
      <w:sdt>
        <w:sdtPr>
          <w:rPr>
            <w:b/>
            <w:bCs/>
          </w:rPr>
          <w:alias w:val="To edit, see citavi.com/edit"/>
          <w:tag w:val="CitaviPlaceholder#752539ae-4b3e-488d-85a1-88f1b5f90f93"/>
          <w:id w:val="1060358694"/>
          <w:placeholder>
            <w:docPart w:val="DefaultPlaceholder_-1854013440"/>
          </w:placeholder>
        </w:sdtPr>
        <w:sdtContent>
          <w:r w:rsidR="00A91A40" w:rsidRPr="00A91A40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0OTk4ZjM3LWY1MjgtNDc2Zi04NGUxLWJlNDcwY2QyNWQ0MCIsIlJhbmdlTGVuZ3RoIjo0LCJSZWZlcmVuY2VJZCI6IjNmNTY5MDM5LWQ3NTctNGYyNi05OWZkLTk4ZTc4OTVkMjQy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}</w:instrText>
          </w:r>
          <w:r w:rsidR="00A91A40" w:rsidRPr="00A91A40">
            <w:fldChar w:fldCharType="separate"/>
          </w:r>
          <w:r w:rsidR="00983B76">
            <w:t>[41]</w:t>
          </w:r>
          <w:r w:rsidR="00A91A40" w:rsidRPr="00A91A40">
            <w:fldChar w:fldCharType="end"/>
          </w:r>
        </w:sdtContent>
      </w:sdt>
      <w:r w:rsidR="00A91A40">
        <w:rPr>
          <w:b/>
          <w:bCs/>
        </w:rPr>
        <w:t>.</w:t>
      </w:r>
    </w:p>
    <w:p w14:paraId="672658A8" w14:textId="06DB9A4C" w:rsidR="00DA335D" w:rsidRDefault="00977CDE" w:rsidP="00DA335D">
      <w:pPr>
        <w:pStyle w:val="af0"/>
      </w:pPr>
      <w:r>
        <w:object w:dxaOrig="7092" w:dyaOrig="4313" w14:anchorId="7C47995F">
          <v:shape id="_x0000_i1031" type="#_x0000_t75" style="width:430.5pt;height:260pt" o:ole="">
            <v:imagedata r:id="rId31" o:title=""/>
          </v:shape>
          <o:OLEObject Type="Embed" ProgID="ChemDraw.Document.6.0" ShapeID="_x0000_i1031" DrawAspect="Content" ObjectID="_1778324007" r:id="rId32"/>
        </w:object>
      </w:r>
    </w:p>
    <w:p w14:paraId="452419C5" w14:textId="1CA9885F" w:rsidR="00DA335D" w:rsidRDefault="00DA335D" w:rsidP="005559F4">
      <w:pPr>
        <w:pStyle w:val="af2"/>
      </w:pPr>
      <w:bookmarkStart w:id="67" w:name="_Ref134996503"/>
      <w:r>
        <w:t xml:space="preserve">Схема </w:t>
      </w:r>
      <w:fldSimple w:instr=" SEQ Схема \* ARABIC ">
        <w:r w:rsidR="008954EF">
          <w:rPr>
            <w:noProof/>
          </w:rPr>
          <w:t>12</w:t>
        </w:r>
      </w:fldSimple>
      <w:bookmarkEnd w:id="67"/>
      <w:r>
        <w:t>. Схема фотолиза хинона.</w:t>
      </w:r>
    </w:p>
    <w:p w14:paraId="51905F7C" w14:textId="25171200" w:rsidR="0046282F" w:rsidRPr="0046282F" w:rsidRDefault="0046282F" w:rsidP="001830AD">
      <w:pPr>
        <w:pStyle w:val="a2"/>
      </w:pPr>
      <w:r>
        <w:t>Эта реакция имеет очень низкую константу скорости по сравнению с другими конкурирующими путями, можно пренебречь разложением хинона на свету.</w:t>
      </w:r>
    </w:p>
    <w:p w14:paraId="2C5609C1" w14:textId="77777777" w:rsidR="002213E8" w:rsidRPr="001B1CB0" w:rsidRDefault="002213E8" w:rsidP="001830AD">
      <w:pPr>
        <w:pStyle w:val="31"/>
      </w:pPr>
      <w:bookmarkStart w:id="68" w:name="_Toc167708164"/>
      <w:bookmarkStart w:id="69" w:name="_Toc167710067"/>
      <w:r>
        <w:t>Потенциальные реакции ингибирования</w:t>
      </w:r>
      <w:bookmarkEnd w:id="68"/>
      <w:bookmarkEnd w:id="69"/>
    </w:p>
    <w:p w14:paraId="7BC0F7B1" w14:textId="00748B11" w:rsidR="002213E8" w:rsidRDefault="00DB7950" w:rsidP="001830AD">
      <w:pPr>
        <w:pStyle w:val="a3"/>
      </w:pPr>
      <w:r>
        <w:t>В</w:t>
      </w:r>
      <w:r w:rsidR="002213E8" w:rsidRPr="008E4497">
        <w:t xml:space="preserve"> </w:t>
      </w:r>
      <w:r w:rsidR="002213E8">
        <w:t>системе</w:t>
      </w:r>
      <w:r w:rsidR="002213E8" w:rsidRPr="008E4497">
        <w:t xml:space="preserve"> </w:t>
      </w:r>
      <w:r w:rsidR="002213E8">
        <w:t>наблюдается</w:t>
      </w:r>
      <w:r w:rsidR="002213E8" w:rsidRPr="008E4497">
        <w:t xml:space="preserve"> </w:t>
      </w:r>
      <w:r w:rsidR="002213E8">
        <w:t>равновесие</w:t>
      </w:r>
      <w:r w:rsidR="002213E8" w:rsidRPr="008E4497">
        <w:t xml:space="preserve"> </w:t>
      </w:r>
      <w:r w:rsidR="002213E8">
        <w:t>между</w:t>
      </w:r>
      <w:r w:rsidR="002213E8" w:rsidRPr="008E4497">
        <w:t xml:space="preserve"> </w:t>
      </w:r>
      <w:proofErr w:type="spellStart"/>
      <w:r w:rsidR="002213E8">
        <w:t>оксифеноксильными</w:t>
      </w:r>
      <w:proofErr w:type="spellEnd"/>
      <w:r w:rsidR="002213E8" w:rsidRPr="008E4497">
        <w:t xml:space="preserve"> </w:t>
      </w:r>
      <w:r w:rsidR="002213E8">
        <w:t>радикалами</w:t>
      </w:r>
      <w:r w:rsidR="002213E8" w:rsidRPr="008E4497">
        <w:t xml:space="preserve">, </w:t>
      </w:r>
      <w:r w:rsidR="002213E8">
        <w:t>хиноном</w:t>
      </w:r>
      <w:r w:rsidR="002213E8" w:rsidRPr="008E4497">
        <w:t xml:space="preserve"> </w:t>
      </w:r>
      <w:r w:rsidR="002213E8">
        <w:t>и</w:t>
      </w:r>
      <w:r w:rsidR="002213E8" w:rsidRPr="008E4497">
        <w:t xml:space="preserve"> </w:t>
      </w:r>
      <w:r w:rsidR="002213E8">
        <w:t>пирокатехином</w:t>
      </w:r>
      <w:r w:rsidR="002213E8" w:rsidRPr="008E4497">
        <w:t xml:space="preserve"> </w:t>
      </w:r>
      <w:sdt>
        <w:sdtPr>
          <w:alias w:val="To edit, see citavi.com/edit"/>
          <w:tag w:val="CitaviPlaceholder#721e2257-8dec-4073-835a-faaff5fb20fd"/>
          <w:id w:val="1738215126"/>
          <w:placeholder>
            <w:docPart w:val="A5E88B7B90BA46A1AA5DF163057033C2"/>
          </w:placeholder>
        </w:sdtPr>
        <w:sdtContent>
          <w:r w:rsidR="002213E8">
            <w:fldChar w:fldCharType="begin"/>
          </w:r>
          <w:r w:rsidR="000D08D2">
            <w:rPr>
              <w:lang w:val="en-US"/>
            </w:rPr>
            <w:instrText>ADDIN</w:instrText>
          </w:r>
          <w:r w:rsidR="000D08D2" w:rsidRPr="000D08D2">
            <w:instrText xml:space="preserve"> </w:instrText>
          </w:r>
          <w:r w:rsidR="000D08D2">
            <w:rPr>
              <w:lang w:val="en-US"/>
            </w:rPr>
            <w:instrText>CitaviPlaceholder</w:instrText>
          </w:r>
          <w:r w:rsidR="000D08D2" w:rsidRPr="000D08D2">
            <w:instrText>{</w:instrText>
          </w:r>
          <w:r w:rsidR="000D08D2">
            <w:rPr>
              <w:lang w:val="en-US"/>
            </w:rPr>
            <w:instrText>eyIkaWQiOiIx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DaXRhdGlvbnMuV</w:instrText>
          </w:r>
          <w:r w:rsidR="000D08D2" w:rsidRPr="000D08D2">
            <w:instrText>29</w:instrText>
          </w:r>
          <w:r w:rsidR="000D08D2">
            <w:rPr>
              <w:lang w:val="en-US"/>
            </w:rPr>
            <w:instrText>yZFBsYWNla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sZGVy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IsIkVudHJpZXMiOlt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IiLCIkd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N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XNzQWNhZGVtaWMu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ZpLkNpdG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a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c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X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kUGxh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o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xkZXJFbnRyeSwg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DaXRhdmkiLCJJ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mZhZjMxYWNmLWRlNGEtNDY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Yi</w:instrText>
          </w:r>
          <w:r w:rsidR="000D08D2" w:rsidRPr="000D08D2">
            <w:instrText>05</w:instrText>
          </w:r>
          <w:r w:rsidR="000D08D2">
            <w:rPr>
              <w:lang w:val="en-US"/>
            </w:rPr>
            <w:instrText>NDYzLW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m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ZjNmNDI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NCIsIlJhbmdlTGVuZ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oIjo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CJSZWZlcmVu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J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mVkNTUwYzcxLTRjNTUtNDQ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MC</w:instrText>
          </w:r>
          <w:r w:rsidR="000D08D2" w:rsidRPr="000D08D2">
            <w:instrText>04</w:instrText>
          </w:r>
          <w:r w:rsidR="000D08D2">
            <w:rPr>
              <w:lang w:val="en-US"/>
            </w:rPr>
            <w:instrText>YjI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WFmMmNhMzg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MzAyMyIsIlBhZ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SY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eyIkaWQiOiIz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lBhZ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SY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ZSwg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IsIkVuZFBhZ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UiOnsiJGlkIjoiNCIsIiR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eXBlIjoi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QYWdlTnVtYmVy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IiwiSXNGdWxseU</w:instrText>
          </w:r>
          <w:r w:rsidR="000D08D2" w:rsidRPr="000D08D2">
            <w:instrText>51</w:instrText>
          </w:r>
          <w:r w:rsidR="000D08D2">
            <w:rPr>
              <w:lang w:val="en-US"/>
            </w:rPr>
            <w:instrText>bWVyaWMiOmZhbHNlLCJO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iZXJpbmdUeXBlIjowLCJO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cmFs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lzdGVtIjowfSwiTnVtYmVya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V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TnVtZXJhbFN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lb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hcnRQYWdlIjp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UiLCIkd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N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XNzQWNhZGVtaWMuUGFnZU</w:instrText>
          </w:r>
          <w:r w:rsidR="000D08D2" w:rsidRPr="000D08D2">
            <w:instrText>51</w:instrText>
          </w:r>
          <w:r w:rsidR="000D08D2">
            <w:rPr>
              <w:lang w:val="en-US"/>
            </w:rPr>
            <w:instrText>bWJlciwg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IsIklzRnVsbHlO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cmljIjpmYWxzZSwiTnVtYmVya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V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TnVtZXJhbFN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lb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H</w:instrText>
          </w:r>
          <w:r w:rsidR="000D08D2" w:rsidRPr="000D08D2">
            <w:instrText>19</w:instrText>
          </w:r>
          <w:r w:rsidR="000D08D2">
            <w:rPr>
              <w:lang w:val="en-US"/>
            </w:rPr>
            <w:instrText>LCJSZWZlcmVu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UiOnsiJGlkIjoiNiIsIiR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eXBlIjoi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DaXRhdmkuUmVmZXJlbmNl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IsIkFi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yYW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Q</w:instrText>
          </w:r>
          <w:r w:rsidR="000D08D2" w:rsidRPr="000D08D2">
            <w:instrText>29</w:instrText>
          </w:r>
          <w:r w:rsidR="000D08D2">
            <w:rPr>
              <w:lang w:val="en-US"/>
            </w:rPr>
            <w:instrText>tcGxleG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e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QWJzdHJh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T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Vy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UZXh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R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yb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jowLCJBdXRo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zIjpbeyIkaWQiOiI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QZXJzb</w:instrText>
          </w:r>
          <w:r w:rsidR="000D08D2" w:rsidRPr="000D08D2">
            <w:instrText>24</w:instrText>
          </w:r>
          <w:r w:rsidR="000D08D2">
            <w:rPr>
              <w:lang w:val="en-US"/>
            </w:rPr>
            <w:instrText>sIFN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XNzQWNhZGVtaWMu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ZpIiwiRmly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OY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Ijoi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J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u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K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uIiwiTGFzdE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hbWUiOiLQqNGD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jR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stCwIiwiUHJvdGVjdGVkIjpmYWxzZSwiU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jowLCJDcmVhdGVkQnkiOiJfSE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NRSIsIkNyZ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WRPb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IwMjMtMDUtMTVUMTA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zM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jgiLCJN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RpZmllZEJ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IjoiX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hPTUUiLCJJ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mU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NzRiZWU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T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MjQtNDgwYS</w:instrText>
          </w:r>
          <w:r w:rsidR="000D08D2" w:rsidRPr="000D08D2">
            <w:instrText>05</w:instrText>
          </w:r>
          <w:r w:rsidR="000D08D2">
            <w:rPr>
              <w:lang w:val="en-US"/>
            </w:rPr>
            <w:instrText>MmZkLTFhNWRjMTg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M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EzYiIsIk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vZGlmaWVkT</w:instrText>
          </w:r>
          <w:r w:rsidR="000D08D2" w:rsidRPr="000D08D2">
            <w:instrText>24</w:instrText>
          </w:r>
          <w:r w:rsidR="000D08D2">
            <w:rPr>
              <w:lang w:val="en-US"/>
            </w:rPr>
            <w:instrText>iOiIyMDIzLTA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TE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VDEwOjMzOjM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IiwiUHJvamVjd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eyIkaWQiOiI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Qc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qZW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J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fSx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kiLCIkd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N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XNzQWNhZGVtaWMu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ZpLlBlcnNvbiwg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DaXRhdmkiLCJGaXJzdE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hbWUiOiLQoS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kC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LCJMYX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TmFt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tC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XRgdC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utC</w:instrText>
          </w:r>
          <w:r w:rsidR="000D08D2" w:rsidRPr="000D08D2">
            <w:instrText>+0</w:instrText>
          </w:r>
          <w:r w:rsidR="000D08D2">
            <w:rPr>
              <w:lang w:val="en-US"/>
            </w:rPr>
            <w:instrText>LIiLCJQcm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ZW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WQiOmZhbHNlLCJTZXgiOjAsIkNyZ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WRCe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IT</w:instrText>
          </w:r>
          <w:r w:rsidR="000D08D2" w:rsidRPr="000D08D2">
            <w:instrText>01</w:instrText>
          </w:r>
          <w:r w:rsidR="000D08D2">
            <w:rPr>
              <w:lang w:val="en-US"/>
            </w:rPr>
            <w:instrText>FIiwiQ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lYXRlZE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IjoiMjAyMy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wNS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xNVQxMDozMzoyOCIsIk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vZGlmaWVkQnkiOiJfSE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NRSIsIklkIjoiZjMzNzg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NzgtZG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MS</w:instrText>
          </w:r>
          <w:r w:rsidR="000D08D2" w:rsidRPr="000D08D2">
            <w:instrText>00</w:instrText>
          </w:r>
          <w:r w:rsidR="000D08D2">
            <w:rPr>
              <w:lang w:val="en-US"/>
            </w:rPr>
            <w:instrText>ZTczLWIwYzItNjA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Mjg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OWExMWMxIiwiT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kaWZpZWRPb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IwMjMtMDUtMTVUMTA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zM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zYiLCJQc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qZW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jp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yZWYiOiI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n</w:instrText>
          </w:r>
          <w:r w:rsidR="000D08D2" w:rsidRPr="000D08D2">
            <w:instrText>19</w:instrText>
          </w:r>
          <w:r w:rsidR="000D08D2">
            <w:rPr>
              <w:lang w:val="en-US"/>
            </w:rPr>
            <w:instrText>XSwi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Rpb</w:instrText>
          </w:r>
          <w:r w:rsidR="000D08D2" w:rsidRPr="000D08D2">
            <w:instrText>25</w:instrText>
          </w:r>
          <w:r w:rsidR="000D08D2">
            <w:rPr>
              <w:lang w:val="en-US"/>
            </w:rPr>
            <w:instrText>LZXlVcGRhdGVUeXBlIjowLCJD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xsYWJvcm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zIjpbXSwiRWRpd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y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kV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YWx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YXRpb</w:instrText>
          </w:r>
          <w:r w:rsidR="000D08D2" w:rsidRPr="000D08D2">
            <w:instrText>25</w:instrText>
          </w:r>
          <w:r w:rsidR="000D08D2">
            <w:rPr>
              <w:lang w:val="en-US"/>
            </w:rPr>
            <w:instrText>Db</w:instrText>
          </w:r>
          <w:r w:rsidR="000D08D2" w:rsidRPr="000D08D2">
            <w:instrText>21</w:instrText>
          </w:r>
          <w:r w:rsidR="000D08D2">
            <w:rPr>
              <w:lang w:val="en-US"/>
            </w:rPr>
            <w:instrText>wbGV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aX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IjowLCJFdmFsd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a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U</w:instrText>
          </w:r>
          <w:r w:rsidR="000D08D2" w:rsidRPr="000D08D2">
            <w:instrText>291</w:instrText>
          </w:r>
          <w:r w:rsidR="000D08D2">
            <w:rPr>
              <w:lang w:val="en-US"/>
            </w:rPr>
            <w:instrText>cmNlVGV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dEZvcm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hd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R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vdXBzIjpbXSwiSGFzTGFiZWwxIjp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cnVlLCJIYXNMYWJlbDIiOmZhbHNlLCJLZXl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k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kxv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a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k</w:instrText>
          </w:r>
          <w:r w:rsidR="000D08D2" w:rsidRPr="000D08D2">
            <w:instrText>51</w:instrText>
          </w:r>
          <w:r w:rsidR="000D08D2">
            <w:rPr>
              <w:lang w:val="en-US"/>
            </w:rPr>
            <w:instrText>bWJlc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EyIiwiT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nY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pem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a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k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aGVy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ud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sdmVkIjpbXSwiUGFnZVJhbmdlIjoiPHNwPlxyXG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gIDxuPjIxMzU</w:instrText>
          </w:r>
          <w:r w:rsidR="000D08D2" w:rsidRPr="000D08D2">
            <w:instrText>8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24+</w:instrText>
          </w:r>
          <w:r w:rsidR="000D08D2">
            <w:rPr>
              <w:lang w:val="en-US"/>
            </w:rPr>
            <w:instrText>XHJcbiAgPGluPnRydWU</w:instrText>
          </w:r>
          <w:r w:rsidR="000D08D2" w:rsidRPr="000D08D2">
            <w:instrText>8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uPlxyXG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gIDxvcz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yMTM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C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vcz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clxuICA</w:instrText>
          </w:r>
          <w:r w:rsidR="000D08D2" w:rsidRPr="000D08D2">
            <w:instrText>8</w:instrText>
          </w:r>
          <w:r w:rsidR="000D08D2">
            <w:rPr>
              <w:lang w:val="en-US"/>
            </w:rPr>
            <w:instrText>cHM</w:instrText>
          </w:r>
          <w:r w:rsidR="000D08D2" w:rsidRPr="000D08D2">
            <w:instrText>+</w:instrText>
          </w:r>
          <w:r w:rsidR="000D08D2">
            <w:rPr>
              <w:lang w:val="en-US"/>
            </w:rPr>
            <w:instrText>MjEzNTwvcHM</w:instrText>
          </w:r>
          <w:r w:rsidR="000D08D2" w:rsidRPr="000D08D2">
            <w:instrText>+</w:instrText>
          </w:r>
          <w:r w:rsidR="000D08D2">
            <w:rPr>
              <w:lang w:val="en-US"/>
            </w:rPr>
            <w:instrText>XHJcbjwv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</w:instrText>
          </w:r>
          <w:r w:rsidR="000D08D2" w:rsidRPr="000D08D2">
            <w:instrText>+</w:instrText>
          </w:r>
          <w:r w:rsidR="000D08D2">
            <w:rPr>
              <w:lang w:val="en-US"/>
            </w:rPr>
            <w:instrText>XHJcbjxlcD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clxuICA</w:instrText>
          </w:r>
          <w:r w:rsidR="000D08D2" w:rsidRPr="000D08D2">
            <w:instrText>8</w:instrText>
          </w:r>
          <w:r w:rsidR="000D08D2">
            <w:rPr>
              <w:lang w:val="en-US"/>
            </w:rPr>
            <w:instrText>bj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yMTQ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C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PlxyXG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gIDxpbj</w:instrText>
          </w:r>
          <w:r w:rsidR="000D08D2" w:rsidRPr="000D08D2">
            <w:instrText>50</w:instrText>
          </w:r>
          <w:r w:rsidR="000D08D2">
            <w:rPr>
              <w:lang w:val="en-US"/>
            </w:rPr>
            <w:instrText>cnVlPC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pbj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clxuICA</w:instrText>
          </w:r>
          <w:r w:rsidR="000D08D2" w:rsidRPr="000D08D2">
            <w:instrText>8</w:instrText>
          </w:r>
          <w:r w:rsidR="000D08D2">
            <w:rPr>
              <w:lang w:val="en-US"/>
            </w:rPr>
            <w:instrText>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M</w:instrText>
          </w:r>
          <w:r w:rsidR="000D08D2" w:rsidRPr="000D08D2">
            <w:instrText>+</w:instrText>
          </w:r>
          <w:r w:rsidR="000D08D2">
            <w:rPr>
              <w:lang w:val="en-US"/>
            </w:rPr>
            <w:instrText>MjE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NTwv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M</w:instrText>
          </w:r>
          <w:r w:rsidR="000D08D2" w:rsidRPr="000D08D2">
            <w:instrText>+</w:instrText>
          </w:r>
          <w:r w:rsidR="000D08D2">
            <w:rPr>
              <w:lang w:val="en-US"/>
            </w:rPr>
            <w:instrText>XHJcbiAgPHBzPjIxNDU</w:instrText>
          </w:r>
          <w:r w:rsidR="000D08D2" w:rsidRPr="000D08D2">
            <w:instrText>8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BzPlxyXG</w:instrText>
          </w:r>
          <w:r w:rsidR="000D08D2" w:rsidRPr="000D08D2">
            <w:instrText>48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wPlxyXG</w:instrText>
          </w:r>
          <w:r w:rsidR="000D08D2" w:rsidRPr="000D08D2">
            <w:instrText>48</w:instrText>
          </w:r>
          <w:r w:rsidR="000D08D2">
            <w:rPr>
              <w:lang w:val="en-US"/>
            </w:rPr>
            <w:instrText>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M</w:instrText>
          </w:r>
          <w:r w:rsidR="000D08D2" w:rsidRPr="000D08D2">
            <w:instrText>+</w:instrText>
          </w:r>
          <w:r w:rsidR="000D08D2">
            <w:rPr>
              <w:lang w:val="en-US"/>
            </w:rPr>
            <w:instrText>MjEzNS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MTQ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C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vcz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LCJQZXJp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Rp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sIjp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Ew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QZXJp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Rp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s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IsIk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hbWUiOiLQktG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HQvtC</w:instrText>
          </w:r>
          <w:r w:rsidR="000D08D2" w:rsidRPr="000D08D2">
            <w:instrText>6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vNC</w:instrText>
          </w:r>
          <w:r w:rsidR="000D08D2" w:rsidRPr="000D08D2">
            <w:instrText>+0</w:instrText>
          </w:r>
          <w:r w:rsidR="000D08D2">
            <w:rPr>
              <w:lang w:val="en-US"/>
            </w:rPr>
            <w:instrText>LvQtdC</w:instrText>
          </w:r>
          <w:r w:rsidR="000D08D2" w:rsidRPr="000D08D2">
            <w:instrText>60</w:instrText>
          </w:r>
          <w:r w:rsidR="000D08D2">
            <w:rPr>
              <w:lang w:val="en-US"/>
            </w:rPr>
            <w:instrText>YPQu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GP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DQvdG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Ug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HQvtC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LTQuNC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LXQvdC</w:instrText>
          </w:r>
          <w:r w:rsidR="000D08D2" w:rsidRPr="000D08D2">
            <w:instrText>4</w:instrText>
          </w:r>
          <w:r w:rsidR="000D08D2" w:rsidRPr="00DB7950">
            <w:instrText>0</w:instrText>
          </w:r>
          <w:r w:rsidR="000D08D2">
            <w:rPr>
              <w:lang w:val="en-US"/>
            </w:rPr>
            <w:instrText>Y</w:instrText>
          </w:r>
          <w:r w:rsidR="000D08D2" w:rsidRPr="00DB7950">
            <w:instrText>8</w:instrText>
          </w:r>
          <w:r w:rsidR="000D08D2">
            <w:rPr>
              <w:lang w:val="en-US"/>
            </w:rPr>
            <w:instrText>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fSwiUHVibGlzaGVy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lF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hdGlvbnMiOltdLCJSYXRpbmciOjAsIlJlZmVyZ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jZV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K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VybmFsQXJ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aWNsZSIsIlNo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VG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bGUiOiLQqNGD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jR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stCwLCDQp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YHQvdC</w:instrText>
          </w:r>
          <w:r w:rsidR="000D08D2" w:rsidRPr="000D08D2">
            <w:instrText>+0</w:instrText>
          </w:r>
          <w:r w:rsidR="000D08D2">
            <w:rPr>
              <w:lang w:val="en-US"/>
            </w:rPr>
            <w:instrText>LrQvtCyIDIwMDkg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oCTINCY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Qs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HQuNGA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stCw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QuNC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INC</w:instrText>
          </w:r>
          <w:r w:rsidR="000D08D2" w:rsidRPr="000D08D2">
            <w:instrText>/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u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zQtdGA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jQt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w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bQuNC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NC</w:instrText>
          </w:r>
          <w:r w:rsidR="000D08D2" w:rsidRPr="000D08D2">
            <w:instrText>80</w:instrText>
          </w:r>
          <w:r w:rsidR="000D08D2">
            <w:rPr>
              <w:lang w:val="en-US"/>
            </w:rPr>
            <w:instrText>LXRgt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vQvNC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YLQsNC</w:instrText>
          </w:r>
          <w:r w:rsidR="000D08D2" w:rsidRPr="000D08D2">
            <w:instrText>60</w:instrText>
          </w:r>
          <w:r w:rsidR="000D08D2">
            <w:rPr>
              <w:lang w:val="en-US"/>
            </w:rPr>
            <w:instrText>YDQuNC</w:instrText>
          </w:r>
          <w:r w:rsidR="000D08D2" w:rsidRPr="000D08D2">
            <w:instrText>70</w:instrText>
          </w:r>
          <w:r w:rsidR="000D08D2">
            <w:rPr>
              <w:lang w:val="en-US"/>
            </w:rPr>
            <w:instrText>LDRgtCwINGB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jRgdG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XQvNC</w:instrText>
          </w:r>
          <w:r w:rsidR="000D08D2" w:rsidRPr="000D08D2">
            <w:instrText>+0</w:instrText>
          </w:r>
          <w:r w:rsidR="000D08D2">
            <w:rPr>
              <w:lang w:val="en-US"/>
            </w:rPr>
            <w:instrText>Lkg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RgNG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t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HQtdC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LfQvtG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jQvdC</w:instrText>
          </w:r>
          <w:r w:rsidR="000D08D2" w:rsidRPr="000D08D2">
            <w:instrText>+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t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DQvN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LCJTa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ydFRpdGxlVXBkYXRlV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hdGljSWRzIjpbIjcxZGQxOWNkLTA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OGUtNG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YS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hODlmLWUzOTVlMmJmOWFlYyJdLCJUYWJsZU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mQ</w:instrText>
          </w:r>
          <w:r w:rsidR="000D08D2" w:rsidRPr="000D08D2">
            <w:instrText>29</w:instrText>
          </w:r>
          <w:r w:rsidR="000D08D2">
            <w:rPr>
              <w:lang w:val="en-US"/>
            </w:rPr>
            <w:instrText>udGVudHNDb</w:instrText>
          </w:r>
          <w:r w:rsidR="000D08D2" w:rsidRPr="000D08D2">
            <w:instrText>21</w:instrText>
          </w:r>
          <w:r w:rsidR="000D08D2">
            <w:rPr>
              <w:lang w:val="en-US"/>
            </w:rPr>
            <w:instrText>wbGV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aX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IjowLCJUYWJsZU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mQ</w:instrText>
          </w:r>
          <w:r w:rsidR="000D08D2" w:rsidRPr="000D08D2">
            <w:instrText>29</w:instrText>
          </w:r>
          <w:r w:rsidR="000D08D2">
            <w:rPr>
              <w:lang w:val="en-US"/>
            </w:rPr>
            <w:instrText>udGVudHNT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Vy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UZXh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R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yb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jowLCJUYXNr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lRpdGxlIjoi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JjQvdCz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jQsd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YDQvtCy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DQvd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Ug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/</w:instrText>
          </w:r>
          <w:r w:rsidR="000D08D2">
            <w:rPr>
              <w:lang w:val="en-US"/>
            </w:rPr>
            <w:instrText>QvtC</w:instrText>
          </w:r>
          <w:r w:rsidR="000D08D2" w:rsidRPr="000D08D2">
            <w:instrText>70</w:instrText>
          </w:r>
          <w:r w:rsidR="000D08D2">
            <w:rPr>
              <w:lang w:val="en-US"/>
            </w:rPr>
            <w:instrText>LjQvNC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YDQuNC</w:instrText>
          </w:r>
          <w:r w:rsidR="000D08D2" w:rsidRPr="000D08D2">
            <w:instrText>30</w:instrText>
          </w:r>
          <w:r w:rsidR="000D08D2">
            <w:rPr>
              <w:lang w:val="en-US"/>
            </w:rPr>
            <w:instrText>LDRht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gg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zQtdG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jQu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80</w:instrText>
          </w:r>
          <w:r w:rsidR="000D08D2">
            <w:rPr>
              <w:lang w:val="en-US"/>
            </w:rPr>
            <w:instrText>LXRgtCw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rRgN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vQsNG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Ag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HQuNGB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LQtdC</w:instrText>
          </w:r>
          <w:r w:rsidR="000D08D2" w:rsidRPr="000D08D2">
            <w:instrText>8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uSDQvtGA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LQvi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QsdC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Qt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+0</w:instrText>
          </w:r>
          <w:r w:rsidR="000D08D2">
            <w:rPr>
              <w:lang w:val="en-US"/>
            </w:rPr>
            <w:instrText>YXQuNC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vS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QsNC</w:instrText>
          </w:r>
          <w:r w:rsidR="000D08D2" w:rsidRPr="000D08D2">
            <w:instrText>80</w:instrText>
          </w:r>
          <w:r w:rsidR="000D08D2">
            <w:rPr>
              <w:lang w:val="en-US"/>
            </w:rPr>
            <w:instrText>LjQvSIsIlRyY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zbG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zIjpbXSwiV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s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IjoiNTEiLCJZZWFyIjoiMjAwOSIsIlllYXJSZXNvbHZl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IwMDkiLCJDcmVhdGVkQnkiOiJfSE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NRSIsIkNyZ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WRPb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IwMjMtMDUtMTVUMTA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zA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zQiLCJN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RpZmllZEJ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IjoiX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hPTUUiLCJJ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mVkNTUwYzcxLTRjNTUtNDQ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MC</w:instrText>
          </w:r>
          <w:r w:rsidR="000D08D2" w:rsidRPr="000D08D2">
            <w:instrText>04</w:instrText>
          </w:r>
          <w:r w:rsidR="000D08D2">
            <w:rPr>
              <w:lang w:val="en-US"/>
            </w:rPr>
            <w:instrText>YjI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WFmMmNhMzg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MzAyMyIsIk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vZGlmaWVkT</w:instrText>
          </w:r>
          <w:r w:rsidR="000D08D2" w:rsidRPr="000D08D2">
            <w:instrText>24</w:instrText>
          </w:r>
          <w:r w:rsidR="000D08D2">
            <w:rPr>
              <w:lang w:val="en-US"/>
            </w:rPr>
            <w:instrText>iOiIyMDI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TA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TEyVDIzOjU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OjA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IiwiUHJvamVjd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eyIkcmVmIjoiOCJ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fSwiVXNlTnVtYmVya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VHlwZU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mUGFyZW</w:instrText>
          </w:r>
          <w:r w:rsidR="000D08D2" w:rsidRPr="000D08D2">
            <w:instrText>50</w:instrText>
          </w:r>
          <w:r w:rsidR="000D08D2">
            <w:rPr>
              <w:lang w:val="en-US"/>
            </w:rPr>
            <w:instrText>R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j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bnQiOmZhbHNlfV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sIkZvcm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hdHRlZFRleHQiOnsiJGlkIjoiMTEiLCJD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Vud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SwiVGV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dFVuaXRzIjpbeyIkaWQiOiIxMiIsIkZvbnRTdHls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eyIkaWQiOiIxMyIsIk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ldXRyYWwiOnRydWV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LCJSZWFka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T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kZXIiOjEsIlRleHQiOiJbMzZdIn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dfSwiVGFnIjoi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ZpUGxh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o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xkZXIjNzIxZTIyNTctOGRlYy</w:instrText>
          </w:r>
          <w:r w:rsidR="000D08D2" w:rsidRPr="000D08D2">
            <w:instrText>00</w:instrText>
          </w:r>
          <w:r w:rsidR="000D08D2">
            <w:rPr>
              <w:lang w:val="en-US"/>
            </w:rPr>
            <w:instrText>MDczLTgzNWEtZmFhZmY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ZmIyMGZkIiwiVGV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d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szN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LCJXQUlWZXJza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IjoiNi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xNS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yLjAifQ</w:instrText>
          </w:r>
          <w:r w:rsidR="000D08D2" w:rsidRPr="000D08D2">
            <w:instrText>==}</w:instrText>
          </w:r>
          <w:r w:rsidR="002213E8">
            <w:fldChar w:fldCharType="separate"/>
          </w:r>
          <w:r w:rsidR="00983B76">
            <w:t>[36]</w:t>
          </w:r>
          <w:r w:rsidR="002213E8">
            <w:fldChar w:fldCharType="end"/>
          </w:r>
        </w:sdtContent>
      </w:sdt>
      <w:r w:rsidR="002213E8">
        <w:t xml:space="preserve">, поэтому эти радикалы могут вступать во взаимодействие с амином, образуя </w:t>
      </w:r>
      <w:proofErr w:type="spellStart"/>
      <w:r w:rsidR="002213E8">
        <w:t>семихиноляты</w:t>
      </w:r>
      <w:proofErr w:type="spellEnd"/>
      <w:r w:rsidR="002213E8">
        <w:t xml:space="preserve"> аммония см. </w:t>
      </w:r>
      <w:r w:rsidR="002213E8">
        <w:fldChar w:fldCharType="begin"/>
      </w:r>
      <w:r w:rsidR="002213E8">
        <w:instrText xml:space="preserve"> REF _Ref135051676 \h </w:instrText>
      </w:r>
      <w:r w:rsidR="002213E8">
        <w:fldChar w:fldCharType="separate"/>
      </w:r>
      <w:r w:rsidR="008954EF">
        <w:t xml:space="preserve">Схема </w:t>
      </w:r>
      <w:r w:rsidR="008954EF">
        <w:rPr>
          <w:noProof/>
        </w:rPr>
        <w:t>13</w:t>
      </w:r>
      <w:r w:rsidR="002213E8">
        <w:fldChar w:fldCharType="end"/>
      </w:r>
      <w:r w:rsidR="002213E8">
        <w:t xml:space="preserve"> </w:t>
      </w:r>
      <w:sdt>
        <w:sdtPr>
          <w:alias w:val="To edit, see citavi.com/edit"/>
          <w:tag w:val="CitaviPlaceholder#37d7232a-c3f0-4fdf-8859-9a792c570154"/>
          <w:id w:val="-1885322902"/>
          <w:placeholder>
            <w:docPart w:val="17C4D06DE7034F4CA997E366D4C17F78"/>
          </w:placeholder>
        </w:sdtPr>
        <w:sdtContent>
          <w:r w:rsidR="002213E8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FkODkyYmE2LThiZmUtNDU2ZC1hYTEwLTcxMzM2NjVkZTc5NC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0LTA1LTEyVDIzOjU2OjA3IiwiUHJvamVjdCI6eyIkcmVmIjoiOCJ9fSwiVXNlTnVtYmVyaW5nVHlwZU9mUGFyZW50RG9jdW1lbnQiOmZhbHNlfV0sIkZvcm1hdHRlZFRleHQiOnsiJGlkIjoiMTEiLCJDb3VudCI6MSwiVGV4dFVuaXRzIjpbeyIkaWQiOiIxMiIsIkZvbnRTdHlsZSI6eyIkaWQiOiIxMyIsIk5ldXRyYWwiOnRydWV9LCJSZWFkaW5nT3JkZXIiOjEsIlRleHQiOiJbMzZdIn1dfSwiVGFnIjoiQ2l0YXZpUGxhY2Vob2xkZXIjMzdkNzIzMmEtYzNmMC00ZmRmLTg4NTktOWE3OTJjNTcwMTU0IiwiVGV4dCI6IlszNl0iLCJXQUlWZXJzaW9uIjoiNi4xNS4yLjAifQ==}</w:instrText>
          </w:r>
          <w:r w:rsidR="002213E8">
            <w:fldChar w:fldCharType="separate"/>
          </w:r>
          <w:r w:rsidR="00983B76">
            <w:t>[36]</w:t>
          </w:r>
          <w:r w:rsidR="002213E8">
            <w:fldChar w:fldCharType="end"/>
          </w:r>
        </w:sdtContent>
      </w:sdt>
      <w:r w:rsidR="002213E8">
        <w:t xml:space="preserve">. Это приводит к тому, что с увеличением основности амина равновесие данной реакции смещается в сторону продуктов. Так, при переходе от 4-метилпиридина к </w:t>
      </w:r>
      <w:proofErr w:type="spellStart"/>
      <w:r w:rsidR="002213E8">
        <w:t>триэтиламину</w:t>
      </w:r>
      <w:proofErr w:type="spellEnd"/>
      <w:r w:rsidR="002213E8">
        <w:t xml:space="preserve"> константа равновесия реакции растет более чем на два порядка </w:t>
      </w:r>
      <w:sdt>
        <w:sdtPr>
          <w:alias w:val="To edit, see citavi.com/edit"/>
          <w:tag w:val="CitaviPlaceholder#a6105e98-2a02-4ed8-bc92-f518996faee8"/>
          <w:id w:val="1261559303"/>
          <w:placeholder>
            <w:docPart w:val="611E848660954F24BDE27F5CFB9840A1"/>
          </w:placeholder>
        </w:sdtPr>
        <w:sdtContent>
          <w:r w:rsidR="002213E8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MzNGRmODJkLWI1OTYtNDM0My05NmJhLTY1YmU0YTdlYmQ1Mi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0LTA1LTEyVDIzOjU2OjA3IiwiUHJvamVjdCI6eyIkcmVmIjoiOCJ9fSwiVXNlTnVtYmVyaW5nVHlwZU9mUGFyZW50RG9jdW1lbnQiOmZhbHNlfV0sIkZvcm1hdHRlZFRleHQiOnsiJGlkIjoiMTEiLCJDb3VudCI6MSwiVGV4dFVuaXRzIjpbeyIkaWQiOiIxMiIsIkZvbnRTdHlsZSI6eyIkaWQiOiIxMyIsIk5ldXRyYWwiOnRydWV9LCJSZWFkaW5nT3JkZXIiOjEsIlRleHQiOiJbMzZdIn1dfSwiVGFnIjoiQ2l0YXZpUGxhY2Vob2xkZXIjYTYxMDVlOTgtMmEwMi00ZWQ4LWJjOTItZjUxODk5NmZhZWU4IiwiVGV4dCI6IlszNl0iLCJXQUlWZXJzaW9uIjoiNi4xNS4yLjAifQ==}</w:instrText>
          </w:r>
          <w:r w:rsidR="002213E8">
            <w:fldChar w:fldCharType="separate"/>
          </w:r>
          <w:r w:rsidR="00983B76">
            <w:t>[36]</w:t>
          </w:r>
          <w:r w:rsidR="002213E8">
            <w:fldChar w:fldCharType="end"/>
          </w:r>
        </w:sdtContent>
      </w:sdt>
      <w:r w:rsidR="002213E8">
        <w:t>.</w:t>
      </w:r>
    </w:p>
    <w:p w14:paraId="34EB458D" w14:textId="77777777" w:rsidR="002213E8" w:rsidRPr="000C38B6" w:rsidRDefault="002213E8" w:rsidP="002213E8">
      <w:pPr>
        <w:pStyle w:val="af0"/>
      </w:pPr>
      <w:r>
        <w:object w:dxaOrig="6370" w:dyaOrig="756" w14:anchorId="273B1436">
          <v:shape id="_x0000_i1032" type="#_x0000_t75" style="width:472.5pt;height:56pt" o:ole="">
            <v:imagedata r:id="rId33" o:title=""/>
          </v:shape>
          <o:OLEObject Type="Embed" ProgID="ChemDraw.Document.6.0" ShapeID="_x0000_i1032" DrawAspect="Content" ObjectID="_1778324008" r:id="rId34"/>
        </w:object>
      </w:r>
    </w:p>
    <w:p w14:paraId="40D7FCA0" w14:textId="5D34D74C" w:rsidR="002213E8" w:rsidRPr="00B5342D" w:rsidRDefault="002213E8" w:rsidP="002213E8">
      <w:pPr>
        <w:pStyle w:val="af2"/>
      </w:pPr>
      <w:bookmarkStart w:id="70" w:name="_Ref135051676"/>
      <w:r>
        <w:t xml:space="preserve">Схема </w:t>
      </w:r>
      <w:fldSimple w:instr=" SEQ Схема \* ARABIC ">
        <w:r w:rsidR="008954EF">
          <w:rPr>
            <w:noProof/>
          </w:rPr>
          <w:t>13</w:t>
        </w:r>
      </w:fldSimple>
      <w:bookmarkEnd w:id="70"/>
      <w:r>
        <w:t xml:space="preserve">. Взаимодействие </w:t>
      </w:r>
      <w:proofErr w:type="spellStart"/>
      <w:r>
        <w:t>оксифеноксильных</w:t>
      </w:r>
      <w:proofErr w:type="spellEnd"/>
      <w:r>
        <w:t xml:space="preserve"> радикалов с амином</w:t>
      </w:r>
    </w:p>
    <w:p w14:paraId="39036E20" w14:textId="2E0E67A3" w:rsidR="002213E8" w:rsidRDefault="002213E8" w:rsidP="001830AD">
      <w:pPr>
        <w:pStyle w:val="a2"/>
      </w:pPr>
      <w:r>
        <w:lastRenderedPageBreak/>
        <w:t xml:space="preserve">Эта реакция является ингибирующей радикальную полимеризацию. Эффективность ингибирования радикальной полимеризации хинонами определяется их </w:t>
      </w:r>
      <w:r w:rsidR="008E57B9">
        <w:t>электроноакцепторными</w:t>
      </w:r>
      <w:r>
        <w:t xml:space="preserve"> свойствами и стерической затрудненностью карбонильных групп в молекуле хинона - наличие катиона аммония дополнительно экранирует реакционный центр на атоме кислорода в </w:t>
      </w:r>
      <w:proofErr w:type="spellStart"/>
      <w:r>
        <w:t>семихиноне</w:t>
      </w:r>
      <w:proofErr w:type="spellEnd"/>
      <w:r>
        <w:t xml:space="preserve"> по сравнению с </w:t>
      </w:r>
      <w:proofErr w:type="spellStart"/>
      <w:r>
        <w:t>оксифеноксилом</w:t>
      </w:r>
      <w:proofErr w:type="spellEnd"/>
      <w:r>
        <w:t xml:space="preserve">. Это может препятствовать рекомбинации радикалов </w:t>
      </w:r>
      <w:proofErr w:type="spellStart"/>
      <w:r>
        <w:t>семихинона</w:t>
      </w:r>
      <w:proofErr w:type="spellEnd"/>
      <w:r>
        <w:t xml:space="preserve"> и увеличивать вероятность реакции </w:t>
      </w:r>
      <w:proofErr w:type="spellStart"/>
      <w:r>
        <w:t>диспропорционирования</w:t>
      </w:r>
      <w:proofErr w:type="spellEnd"/>
      <w:r>
        <w:t xml:space="preserve"> радикалов с образованием пирокатехина по </w:t>
      </w:r>
      <w:r>
        <w:fldChar w:fldCharType="begin"/>
      </w:r>
      <w:r>
        <w:instrText xml:space="preserve"> REF _Ref135052313 \h </w:instrText>
      </w:r>
      <w:r>
        <w:fldChar w:fldCharType="separate"/>
      </w:r>
      <w:r w:rsidR="008954EF">
        <w:t xml:space="preserve">Схема </w:t>
      </w:r>
      <w:r w:rsidR="008954EF">
        <w:rPr>
          <w:noProof/>
        </w:rPr>
        <w:t>14</w:t>
      </w:r>
      <w:r>
        <w:fldChar w:fldCharType="end"/>
      </w:r>
      <w:r>
        <w:t xml:space="preserve"> </w:t>
      </w:r>
      <w:sdt>
        <w:sdtPr>
          <w:alias w:val="To edit, see citavi.com/edit"/>
          <w:tag w:val="CitaviPlaceholder#241bc9ae-165d-4e33-b645-7be81134c07a"/>
          <w:id w:val="-1164467667"/>
          <w:placeholder>
            <w:docPart w:val="CFE71F108A7E44EA8FDE2EAA36E35DE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yNjMzZDczLWNjNGEtNGU2MS1iNWQ0LWQ3ZTdiZDRmNmY2YyIsIlJhbmdlTGVuZ3RoIjo0LCJSZWZlcmVuY2VJZCI6IjdjNDI0MDVkLTEzMmQtNDZiMS1iNDM2LTk5MDUyNjVmZjlk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}</w:instrText>
          </w:r>
          <w:r>
            <w:fldChar w:fldCharType="separate"/>
          </w:r>
          <w:r w:rsidR="00983B76">
            <w:t>[42]</w:t>
          </w:r>
          <w:r>
            <w:fldChar w:fldCharType="end"/>
          </w:r>
        </w:sdtContent>
      </w:sdt>
      <w:r>
        <w:t xml:space="preserve">. </w:t>
      </w:r>
    </w:p>
    <w:p w14:paraId="53A49FF5" w14:textId="77777777" w:rsidR="002213E8" w:rsidRDefault="002213E8" w:rsidP="001830AD">
      <w:pPr>
        <w:pStyle w:val="a2"/>
      </w:pPr>
      <w:r>
        <w:object w:dxaOrig="9495" w:dyaOrig="1697" w14:anchorId="2083153D">
          <v:shape id="_x0000_i1033" type="#_x0000_t75" style="width:468pt;height:81.5pt" o:ole="">
            <v:imagedata r:id="rId35" o:title=""/>
          </v:shape>
          <o:OLEObject Type="Embed" ProgID="ChemDraw.Document.6.0" ShapeID="_x0000_i1033" DrawAspect="Content" ObjectID="_1778324009" r:id="rId36"/>
        </w:object>
      </w:r>
    </w:p>
    <w:p w14:paraId="30FCA991" w14:textId="41550A3A" w:rsidR="00FA12B7" w:rsidRDefault="002213E8" w:rsidP="00A15277">
      <w:pPr>
        <w:pStyle w:val="af2"/>
      </w:pPr>
      <w:bookmarkStart w:id="71" w:name="_Ref135052313"/>
      <w:r>
        <w:t xml:space="preserve">Схема </w:t>
      </w:r>
      <w:fldSimple w:instr=" SEQ Схема \* ARABIC ">
        <w:r w:rsidR="008954EF">
          <w:rPr>
            <w:noProof/>
          </w:rPr>
          <w:t>14</w:t>
        </w:r>
      </w:fldSimple>
      <w:bookmarkEnd w:id="71"/>
      <w:r>
        <w:t xml:space="preserve">. Реакция образования пирокатехина при взаимодействии </w:t>
      </w:r>
      <w:proofErr w:type="spellStart"/>
      <w:r w:rsidRPr="000758F9">
        <w:t>семихонового</w:t>
      </w:r>
      <w:proofErr w:type="spellEnd"/>
      <w:r>
        <w:t xml:space="preserve"> радикала с амином</w:t>
      </w:r>
    </w:p>
    <w:p w14:paraId="2AF6DEE7" w14:textId="6B37DFF9" w:rsidR="00684106" w:rsidRPr="00684106" w:rsidRDefault="00684106" w:rsidP="00684106">
      <w:pPr>
        <w:pStyle w:val="a3"/>
        <w:rPr>
          <w:b/>
        </w:rPr>
      </w:pPr>
      <w:r>
        <w:t xml:space="preserve">Из-за малой концентрации </w:t>
      </w:r>
      <w:proofErr w:type="spellStart"/>
      <w:r>
        <w:t>семихиноновых</w:t>
      </w:r>
      <w:proofErr w:type="spellEnd"/>
      <w:r>
        <w:t xml:space="preserve"> радикалов данная реакция не рассматривается в кинетической схеме для </w:t>
      </w:r>
      <w:commentRangeStart w:id="72"/>
      <w:r>
        <w:t>производных</w:t>
      </w:r>
      <w:commentRangeEnd w:id="72"/>
      <w:r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72"/>
      </w:r>
      <w:r>
        <w:t xml:space="preserve"> </w:t>
      </w:r>
      <w:proofErr w:type="spellStart"/>
      <w:r>
        <w:t>диметиланилина</w:t>
      </w:r>
      <w:proofErr w:type="spellEnd"/>
      <w:r>
        <w:t>.</w:t>
      </w:r>
    </w:p>
    <w:p w14:paraId="7650AC13" w14:textId="660C31E2" w:rsidR="00DA335D" w:rsidRDefault="00C42BB9" w:rsidP="001830AD">
      <w:pPr>
        <w:pStyle w:val="31"/>
      </w:pPr>
      <w:bookmarkStart w:id="73" w:name="_Toc167708165"/>
      <w:bookmarkStart w:id="74" w:name="_Toc167710068"/>
      <w:r>
        <w:t xml:space="preserve">Итоговая схема </w:t>
      </w:r>
      <w:proofErr w:type="spellStart"/>
      <w:r>
        <w:t>фотоинициирования</w:t>
      </w:r>
      <w:bookmarkEnd w:id="73"/>
      <w:bookmarkEnd w:id="74"/>
      <w:proofErr w:type="spellEnd"/>
    </w:p>
    <w:p w14:paraId="0FE64A65" w14:textId="66FFFB87" w:rsidR="00DA335D" w:rsidRDefault="00DA335D" w:rsidP="001830AD">
      <w:pPr>
        <w:pStyle w:val="a3"/>
      </w:pPr>
      <w:r>
        <w:t>Резюмируя все выше написанное</w:t>
      </w:r>
      <w:r w:rsidRPr="00460D59">
        <w:t xml:space="preserve"> </w:t>
      </w:r>
      <w:r>
        <w:t>и исключая те процессы, о которых информации недостаточно, итоговый механизм о-хинон – донор Н</w:t>
      </w:r>
      <w:r w:rsidR="00227EB8">
        <w:t xml:space="preserve"> </w:t>
      </w:r>
      <w:r w:rsidR="00FA12B7">
        <w:t>в 2 вариантах – полная и сокращенная схем</w:t>
      </w:r>
      <w:r w:rsidR="00EE0C78">
        <w:t xml:space="preserve">ы </w:t>
      </w:r>
      <w:r w:rsidR="00227EB8">
        <w:t xml:space="preserve">(см. </w:t>
      </w:r>
      <w:r w:rsidR="00227EB8">
        <w:fldChar w:fldCharType="begin"/>
      </w:r>
      <w:r w:rsidR="00227EB8">
        <w:instrText xml:space="preserve"> REF _Ref165752291 \h </w:instrText>
      </w:r>
      <w:r w:rsidR="00227EB8">
        <w:fldChar w:fldCharType="separate"/>
      </w:r>
      <w:r w:rsidR="008954EF">
        <w:t xml:space="preserve">Схема </w:t>
      </w:r>
      <w:r w:rsidR="008954EF">
        <w:rPr>
          <w:noProof/>
        </w:rPr>
        <w:t>15</w:t>
      </w:r>
      <w:r w:rsidR="00227EB8">
        <w:fldChar w:fldCharType="end"/>
      </w:r>
      <w:r w:rsidR="00EE0C78">
        <w:t xml:space="preserve"> и </w:t>
      </w:r>
      <w:r w:rsidR="00EE0C78">
        <w:fldChar w:fldCharType="begin"/>
      </w:r>
      <w:r w:rsidR="00EE0C78">
        <w:instrText xml:space="preserve"> REF _Ref165752319 \h </w:instrText>
      </w:r>
      <w:r w:rsidR="00EE0C78">
        <w:fldChar w:fldCharType="separate"/>
      </w:r>
      <w:r w:rsidR="008954EF">
        <w:t xml:space="preserve">Схема </w:t>
      </w:r>
      <w:r w:rsidR="008954EF">
        <w:rPr>
          <w:noProof/>
        </w:rPr>
        <w:t>16</w:t>
      </w:r>
      <w:r w:rsidR="00EE0C78">
        <w:fldChar w:fldCharType="end"/>
      </w:r>
      <w:r w:rsidR="00227EB8">
        <w:t>)</w:t>
      </w:r>
      <w:r>
        <w:t>:</w:t>
      </w:r>
    </w:p>
    <w:p w14:paraId="0FBE705B" w14:textId="4E240543" w:rsidR="00227EB8" w:rsidRDefault="00C813EB" w:rsidP="001830AD">
      <w:pPr>
        <w:pStyle w:val="a2"/>
      </w:pPr>
      <w:r>
        <w:rPr>
          <w:noProof/>
        </w:rPr>
        <w:lastRenderedPageBreak/>
        <w:drawing>
          <wp:inline distT="0" distB="0" distL="0" distR="0" wp14:anchorId="56EAADD6" wp14:editId="0E4CD67C">
            <wp:extent cx="5931303" cy="2819400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538" cy="2823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C48495" w14:textId="303E3502" w:rsidR="00FF4A28" w:rsidRDefault="00227EB8" w:rsidP="00227EB8">
      <w:pPr>
        <w:pStyle w:val="af2"/>
      </w:pPr>
      <w:bookmarkStart w:id="75" w:name="_Ref165752291"/>
      <w:r>
        <w:t xml:space="preserve">Схема </w:t>
      </w:r>
      <w:fldSimple w:instr=" SEQ Схема \* ARABIC ">
        <w:r w:rsidR="008954EF">
          <w:rPr>
            <w:noProof/>
          </w:rPr>
          <w:t>15</w:t>
        </w:r>
      </w:fldSimple>
      <w:bookmarkEnd w:id="75"/>
      <w:r>
        <w:t xml:space="preserve">. Полная схема </w:t>
      </w:r>
      <w:proofErr w:type="spellStart"/>
      <w:r>
        <w:t>фотоиницирования</w:t>
      </w:r>
      <w:proofErr w:type="spellEnd"/>
    </w:p>
    <w:p w14:paraId="08D7390B" w14:textId="77777777" w:rsidR="00EE0C78" w:rsidRDefault="00EE0C78" w:rsidP="00ED0693">
      <w:pPr>
        <w:pStyle w:val="a3"/>
        <w:ind w:firstLine="0"/>
      </w:pPr>
      <w:r>
        <w:rPr>
          <w:noProof/>
        </w:rPr>
        <w:drawing>
          <wp:inline distT="0" distB="0" distL="0" distR="0" wp14:anchorId="6FB59171" wp14:editId="02BDCF26">
            <wp:extent cx="5821680" cy="1686402"/>
            <wp:effectExtent l="0" t="0" r="7620" b="952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95331" cy="17077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E26D23" w14:textId="7B408E33" w:rsidR="008B1786" w:rsidRPr="008B1786" w:rsidRDefault="00EE0C78" w:rsidP="008B1786">
      <w:pPr>
        <w:pStyle w:val="af2"/>
      </w:pPr>
      <w:bookmarkStart w:id="76" w:name="_Ref165752319"/>
      <w:r>
        <w:t xml:space="preserve">Схема </w:t>
      </w:r>
      <w:fldSimple w:instr=" SEQ Схема \* ARABIC ">
        <w:r w:rsidR="008954EF">
          <w:rPr>
            <w:noProof/>
          </w:rPr>
          <w:t>16</w:t>
        </w:r>
      </w:fldSimple>
      <w:bookmarkEnd w:id="76"/>
      <w:r>
        <w:t xml:space="preserve">. Сокращенная схема </w:t>
      </w:r>
      <w:proofErr w:type="spellStart"/>
      <w:r>
        <w:t>фотоинициирования</w:t>
      </w:r>
      <w:proofErr w:type="spellEnd"/>
    </w:p>
    <w:p w14:paraId="72CF4A8E" w14:textId="6042E67B" w:rsidR="00D536A7" w:rsidRDefault="008209BC" w:rsidP="001830AD">
      <w:pPr>
        <w:pStyle w:val="20"/>
      </w:pPr>
      <w:bookmarkStart w:id="77" w:name="_Toc167708166"/>
      <w:bookmarkStart w:id="78" w:name="_Toc167710069"/>
      <w:r>
        <w:t>полимеризаци</w:t>
      </w:r>
      <w:r w:rsidR="00A15277">
        <w:t>я</w:t>
      </w:r>
      <w:bookmarkEnd w:id="77"/>
      <w:bookmarkEnd w:id="78"/>
    </w:p>
    <w:p w14:paraId="6C8CE81C" w14:textId="47D50651" w:rsidR="00F11CBC" w:rsidRDefault="00E67AEA" w:rsidP="001830AD">
      <w:pPr>
        <w:pStyle w:val="a3"/>
      </w:pPr>
      <w:r>
        <w:t>Р</w:t>
      </w:r>
      <w:r w:rsidR="008955E8">
        <w:t>адикал</w:t>
      </w:r>
      <w:r>
        <w:t xml:space="preserve"> метиламина</w:t>
      </w:r>
      <w:r w:rsidR="008955E8">
        <w:t xml:space="preserve">, инициирует </w:t>
      </w:r>
      <w:proofErr w:type="spellStart"/>
      <w:r w:rsidR="008955E8">
        <w:t>свободнорадикальную</w:t>
      </w:r>
      <w:proofErr w:type="spellEnd"/>
      <w:r w:rsidR="008955E8">
        <w:t xml:space="preserve"> </w:t>
      </w:r>
      <w:r w:rsidR="00570453">
        <w:t>полимеризаци</w:t>
      </w:r>
      <w:r w:rsidR="008955E8">
        <w:t>ю</w:t>
      </w:r>
      <w:r w:rsidR="00920ECB">
        <w:t>,</w:t>
      </w:r>
      <w:r w:rsidR="00570453">
        <w:t xml:space="preserve"> </w:t>
      </w:r>
      <w:r w:rsidR="00920ECB">
        <w:t>о</w:t>
      </w:r>
      <w:r w:rsidR="00733E49">
        <w:t xml:space="preserve">т характера которой, зависят свойства получаемого материала. </w:t>
      </w:r>
      <w:r w:rsidR="00F11CBC">
        <w:t xml:space="preserve">Традиционную реакцию </w:t>
      </w:r>
      <w:proofErr w:type="spellStart"/>
      <w:r w:rsidR="00F11CBC">
        <w:t>фотополимеризации</w:t>
      </w:r>
      <w:proofErr w:type="spellEnd"/>
      <w:r w:rsidR="00F11CBC">
        <w:t xml:space="preserve">, можно разделить на </w:t>
      </w:r>
      <w:r w:rsidR="00733E49">
        <w:t>несколько</w:t>
      </w:r>
      <w:r w:rsidR="00F11CBC">
        <w:t xml:space="preserve"> стади</w:t>
      </w:r>
      <w:r w:rsidR="00733E49">
        <w:t>й</w:t>
      </w:r>
      <w:r w:rsidR="008508B7" w:rsidRPr="008508B7">
        <w:t xml:space="preserve"> </w:t>
      </w:r>
      <w:sdt>
        <w:sdtPr>
          <w:alias w:val="To edit, see citavi.com/edit"/>
          <w:tag w:val="CitaviPlaceholder#c1a8ca64-a037-4299-8ca1-c85726fff479"/>
          <w:id w:val="239909079"/>
          <w:placeholder>
            <w:docPart w:val="DefaultPlaceholder_-1854013440"/>
          </w:placeholder>
        </w:sdtPr>
        <w:sdtContent>
          <w:r w:rsidR="008E57B9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0OGFmYWUzLTUxMTYtNGFjNy05YTQ0LWVhZTIwNWMwZjhjMCIsIlJhbmdlTGVuZ3RoIjo0LCJSZWZlcmVuY2VJZCI6IjZjODMwYWIxLTM3ZjQtNDc1Yi1hZjk1LTlmYWI3NjUzZjg3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VkaXRvcnMiOltdLCJFZGl0aW9uIjoiMm5kIGZ1bGx5IHJldi4gZWQuIiwiRXZhbHVhdGlvbkNvbXBsZXhpdHkiOjAsIkV2YWx1YXRpb25Tb3VyY2VUZXh0Rm9ybWF0IjowLCJHcm91cHMiOltdLCJIYXNMYWJlbDEiOmZhbHNlLCJIYXNMYWJlbDIiOmZhbHNlLCJJc2JuIjoiOTc4MDA4MDQ0Mjg4NCI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mh0dHA6Ly93d3cubG9jLmdvdi9jYXRkaXIvZW5oYW5jZW1lbnRzL2Z5MDYyNS8yMDA1MDU1MjEzLXQuaHRtbCIsIlVyaVN0cmluZyI6Imh0dHA6Ly93d3cubG9jLmdvdi9jYXRkaXIvZW5oYW5jZW1lbnRzL2Z5MDYyNS8yMDA1MDU1MjEzLXQuaHRtbCIsIkxpbmtlZFJlc291cmNlU3RhdHVzIjo4LCJQcm9wZXJ0aWVzIjp7IiRpZCI6IjE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}</w:instrText>
          </w:r>
          <w:r w:rsidR="008E57B9">
            <w:fldChar w:fldCharType="separate"/>
          </w:r>
          <w:r w:rsidR="00983B76">
            <w:t>[43]</w:t>
          </w:r>
          <w:r w:rsidR="008E57B9">
            <w:fldChar w:fldCharType="end"/>
          </w:r>
        </w:sdtContent>
      </w:sdt>
      <w:r w:rsidR="008E57B9" w:rsidRPr="008E57B9">
        <w:t>:</w:t>
      </w:r>
      <w:r w:rsidR="00F11CBC">
        <w:t xml:space="preserve"> </w:t>
      </w:r>
      <w:proofErr w:type="spellStart"/>
      <w:r w:rsidR="00F11CBC">
        <w:t>фотоинициация</w:t>
      </w:r>
      <w:proofErr w:type="spellEnd"/>
      <w:r w:rsidR="00F11CBC">
        <w:t xml:space="preserve">, реакции </w:t>
      </w:r>
      <w:r w:rsidR="00920ECB">
        <w:t>роста цепи</w:t>
      </w:r>
      <w:r w:rsidR="00733E49">
        <w:t>,</w:t>
      </w:r>
      <w:r w:rsidR="00F11CBC">
        <w:t xml:space="preserve"> </w:t>
      </w:r>
      <w:r w:rsidR="00733E49">
        <w:t>переноса цепи</w:t>
      </w:r>
      <w:r w:rsidR="00F11CBC">
        <w:t xml:space="preserve"> и </w:t>
      </w:r>
      <w:r w:rsidR="00733E49">
        <w:t>обрыва</w:t>
      </w:r>
      <w:r w:rsidR="008508B7">
        <w:t>.</w:t>
      </w:r>
      <w:r w:rsidR="00733E49">
        <w:t xml:space="preserve"> Рассмотрим каждую стадию отдельно применительно к </w:t>
      </w:r>
      <w:proofErr w:type="spellStart"/>
      <w:r w:rsidR="00733E49">
        <w:t>фотополимеризации</w:t>
      </w:r>
      <w:proofErr w:type="spellEnd"/>
      <w:r w:rsidR="00733E49">
        <w:t xml:space="preserve"> мономеров ОКМ-2, ПЕТА, ДМЭГ</w:t>
      </w:r>
      <w:r w:rsidR="008E57B9" w:rsidRPr="008E57B9">
        <w:t xml:space="preserve"> </w:t>
      </w:r>
      <w:r w:rsidR="008E57B9">
        <w:t>в присутствии бутанола-1</w:t>
      </w:r>
      <w:r w:rsidR="00920ECB">
        <w:t xml:space="preserve">. </w:t>
      </w:r>
    </w:p>
    <w:p w14:paraId="5FBFDA65" w14:textId="127E19E0" w:rsidR="006E5223" w:rsidRDefault="006E5223" w:rsidP="001830AD">
      <w:pPr>
        <w:pStyle w:val="31"/>
      </w:pPr>
      <w:bookmarkStart w:id="79" w:name="_Toc167708167"/>
      <w:bookmarkStart w:id="80" w:name="_Toc167710070"/>
      <w:r>
        <w:lastRenderedPageBreak/>
        <w:t>Инициирование</w:t>
      </w:r>
      <w:r w:rsidR="008209BC">
        <w:t xml:space="preserve"> цепи</w:t>
      </w:r>
      <w:bookmarkEnd w:id="79"/>
      <w:bookmarkEnd w:id="80"/>
    </w:p>
    <w:p w14:paraId="05BACC75" w14:textId="635F2CF6" w:rsidR="006E5223" w:rsidRDefault="006E5223" w:rsidP="001830AD">
      <w:pPr>
        <w:pStyle w:val="a3"/>
      </w:pPr>
      <w:r>
        <w:t xml:space="preserve">Зарождение полимерной цепи происходит при реакции мономера с активным радикалом, образующимся в результате фотохимического восстановления о-хинона амином по схеме, приведенной ниже (см. </w:t>
      </w:r>
      <w:r>
        <w:fldChar w:fldCharType="begin"/>
      </w:r>
      <w:r>
        <w:instrText xml:space="preserve"> REF _Ref165669038 \h </w:instrText>
      </w:r>
      <w:r>
        <w:fldChar w:fldCharType="separate"/>
      </w:r>
      <w:r w:rsidR="008954EF">
        <w:t xml:space="preserve">Схема </w:t>
      </w:r>
      <w:r w:rsidR="008954EF">
        <w:rPr>
          <w:noProof/>
        </w:rPr>
        <w:t>17</w:t>
      </w:r>
      <w:r>
        <w:fldChar w:fldCharType="end"/>
      </w:r>
      <w:r>
        <w:t>).</w:t>
      </w:r>
      <w:r w:rsidR="00A15277">
        <w:t xml:space="preserve"> Константу скорости этой реакции трудно оценить</w:t>
      </w:r>
      <w:r w:rsidR="006D7776">
        <w:t xml:space="preserve">. Однако </w:t>
      </w:r>
      <w:r w:rsidR="005355DE">
        <w:t>принимая упрощения о независимости константы скорости от длины</w:t>
      </w:r>
      <w:r w:rsidR="006D7776">
        <w:t xml:space="preserve"> цепи, можно считать, что она идет с такой же скоростью, </w:t>
      </w:r>
      <w:r w:rsidR="00070F4C">
        <w:t>что</w:t>
      </w:r>
      <w:r w:rsidR="006D7776">
        <w:t xml:space="preserve"> и реакция роста цепи.</w:t>
      </w:r>
    </w:p>
    <w:p w14:paraId="6AB18214" w14:textId="693549DA" w:rsidR="006E5223" w:rsidRDefault="00A64D5E" w:rsidP="006A74F0">
      <w:pPr>
        <w:pStyle w:val="a3"/>
        <w:ind w:firstLine="0"/>
      </w:pPr>
      <w:r>
        <w:rPr>
          <w:noProof/>
        </w:rPr>
        <w:drawing>
          <wp:inline distT="0" distB="0" distL="0" distR="0" wp14:anchorId="5FC2F3A0" wp14:editId="46C84BF8">
            <wp:extent cx="3832055" cy="603010"/>
            <wp:effectExtent l="0" t="0" r="0" b="698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8690"/>
                    <a:stretch/>
                  </pic:blipFill>
                  <pic:spPr bwMode="auto">
                    <a:xfrm>
                      <a:off x="0" y="0"/>
                      <a:ext cx="3834138" cy="60333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769CEB7" w14:textId="5D93F4EA" w:rsidR="006E5223" w:rsidRPr="008508B7" w:rsidRDefault="006E5223" w:rsidP="00AC3632">
      <w:pPr>
        <w:pStyle w:val="af2"/>
      </w:pPr>
      <w:bookmarkStart w:id="81" w:name="_Ref165669038"/>
      <w:r>
        <w:t xml:space="preserve">Схема </w:t>
      </w:r>
      <w:fldSimple w:instr=" SEQ Схема \* ARABIC ">
        <w:r w:rsidR="008954EF">
          <w:rPr>
            <w:noProof/>
          </w:rPr>
          <w:t>17</w:t>
        </w:r>
      </w:fldSimple>
      <w:bookmarkEnd w:id="81"/>
      <w:r>
        <w:t xml:space="preserve">. Реакция </w:t>
      </w:r>
      <w:r w:rsidR="00FF2C14">
        <w:t>инициирования</w:t>
      </w:r>
      <w:r>
        <w:t xml:space="preserve"> полимерной цепи</w:t>
      </w:r>
    </w:p>
    <w:p w14:paraId="43B261C0" w14:textId="79BE04D7" w:rsidR="00996D2F" w:rsidRDefault="003813E5" w:rsidP="001830AD">
      <w:pPr>
        <w:pStyle w:val="31"/>
      </w:pPr>
      <w:bookmarkStart w:id="82" w:name="_Toc167708168"/>
      <w:bookmarkStart w:id="83" w:name="_Toc167710071"/>
      <w:r>
        <w:t>Рост цепи</w:t>
      </w:r>
      <w:bookmarkEnd w:id="82"/>
      <w:bookmarkEnd w:id="83"/>
    </w:p>
    <w:p w14:paraId="219D4F1C" w14:textId="10A84F82" w:rsidR="00D776E6" w:rsidRDefault="00A64D5E" w:rsidP="001830AD">
      <w:pPr>
        <w:pStyle w:val="a3"/>
      </w:pPr>
      <w:r>
        <w:t xml:space="preserve">После зарождения активного радикала мономера, полимерная цепь начитает расти </w:t>
      </w:r>
      <w:r w:rsidR="005B0524">
        <w:t>в результате реакций с другими мономерами или сшивания с другими полимерными цепями</w:t>
      </w:r>
      <w:r>
        <w:t xml:space="preserve">. </w:t>
      </w:r>
      <w:r w:rsidR="00D26A5A">
        <w:t xml:space="preserve">В результате реакций переноса цепи, о которых будет рассказано далее, могут образовываться радикалы мономера, которые также являются центрами полимеризации. </w:t>
      </w:r>
      <w:r>
        <w:t xml:space="preserve">Принимая во внимание, что константа роста не сильно зависит от длины полимерной цепи, особенно при </w:t>
      </w:r>
      <w:r w:rsidR="00D776E6">
        <w:t xml:space="preserve">большом </w:t>
      </w:r>
      <w:r>
        <w:t>количестве звеньев</w:t>
      </w:r>
      <w:r w:rsidR="00D776E6">
        <w:t xml:space="preserve"> </w:t>
      </w:r>
      <w:sdt>
        <w:sdtPr>
          <w:alias w:val="To edit, see citavi.com/edit"/>
          <w:tag w:val="CitaviPlaceholder#b5ec7229-6c00-4fa4-aa7e-a8854ded4796"/>
          <w:id w:val="773054998"/>
          <w:placeholder>
            <w:docPart w:val="DefaultPlaceholder_-1854013440"/>
          </w:placeholder>
        </w:sdtPr>
        <w:sdtContent>
          <w:r w:rsidR="00D776E6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0MWU0Y2YxLTE3ZDYtNGJjNi1hNTY1LWEyZTBkYzFjZjA0ZSIsIlJhbmdlTGVuZ3RoIjo0LCJSZWZlcmVuY2VJZCI6ImZkZWZhODY3LTEzMzUtNGI1Yy1iYjA5LWE2NzIyMmE0MzVl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}</w:instrText>
          </w:r>
          <w:r w:rsidR="00D776E6">
            <w:fldChar w:fldCharType="separate"/>
          </w:r>
          <w:r w:rsidR="00983B76">
            <w:t>[44]</w:t>
          </w:r>
          <w:r w:rsidR="00D776E6">
            <w:fldChar w:fldCharType="end"/>
          </w:r>
        </w:sdtContent>
      </w:sdt>
      <w:r w:rsidR="00D776E6">
        <w:t xml:space="preserve">, схема процесса роста цепи выглядит следующим образом (см. </w:t>
      </w:r>
      <w:r w:rsidR="00D776E6">
        <w:fldChar w:fldCharType="begin"/>
      </w:r>
      <w:r w:rsidR="00D776E6">
        <w:instrText xml:space="preserve"> REF _Ref165683315 \h </w:instrText>
      </w:r>
      <w:r w:rsidR="00D776E6">
        <w:fldChar w:fldCharType="separate"/>
      </w:r>
      <w:r w:rsidR="008954EF">
        <w:t xml:space="preserve">Схема </w:t>
      </w:r>
      <w:r w:rsidR="008954EF">
        <w:rPr>
          <w:noProof/>
        </w:rPr>
        <w:t>18</w:t>
      </w:r>
      <w:r w:rsidR="00D776E6">
        <w:fldChar w:fldCharType="end"/>
      </w:r>
      <w:r w:rsidR="00D776E6">
        <w:t>):</w:t>
      </w:r>
    </w:p>
    <w:p w14:paraId="0C291F92" w14:textId="2680CB75" w:rsidR="00D776E6" w:rsidRDefault="00D26A5A" w:rsidP="006A74F0">
      <w:pPr>
        <w:pStyle w:val="a3"/>
        <w:ind w:firstLine="0"/>
      </w:pPr>
      <w:r>
        <w:rPr>
          <w:noProof/>
        </w:rPr>
        <w:drawing>
          <wp:inline distT="0" distB="0" distL="0" distR="0" wp14:anchorId="360A1C66" wp14:editId="3CF0472D">
            <wp:extent cx="4876190" cy="1428571"/>
            <wp:effectExtent l="0" t="0" r="635" b="635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4876190" cy="1428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8C548C" w14:textId="0BE8E977" w:rsidR="00D776E6" w:rsidRPr="00D776E6" w:rsidRDefault="00D776E6" w:rsidP="00AC3632">
      <w:pPr>
        <w:pStyle w:val="af2"/>
      </w:pPr>
      <w:bookmarkStart w:id="84" w:name="_Ref165683315"/>
      <w:r>
        <w:t xml:space="preserve">Схема </w:t>
      </w:r>
      <w:fldSimple w:instr=" SEQ Схема \* ARABIC ">
        <w:r w:rsidR="008954EF">
          <w:rPr>
            <w:noProof/>
          </w:rPr>
          <w:t>18</w:t>
        </w:r>
      </w:fldSimple>
      <w:bookmarkEnd w:id="84"/>
      <w:r>
        <w:t>. Реакции роста цепи</w:t>
      </w:r>
    </w:p>
    <w:p w14:paraId="4A36C8A5" w14:textId="2C2AB1C8" w:rsidR="008B1786" w:rsidRDefault="00D776E6" w:rsidP="001830AD">
      <w:pPr>
        <w:pStyle w:val="a2"/>
      </w:pPr>
      <w:r>
        <w:lastRenderedPageBreak/>
        <w:t>Скорость реакции роста полимерной цепи зависит от реакционной способности мономера и активности растущего полимерного радикала</w:t>
      </w:r>
      <w:r w:rsidR="00A63A7F">
        <w:t>.</w:t>
      </w:r>
      <w:r w:rsidR="00440755">
        <w:t xml:space="preserve"> К</w:t>
      </w:r>
      <w:r w:rsidR="009A096B">
        <w:t xml:space="preserve">онстанты роста для виниловых и диеновых мономеров лежат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rop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F93D74" w:rsidRPr="00F93D74">
        <w:rPr>
          <w:b/>
          <w:bCs/>
        </w:rPr>
        <w:t xml:space="preserve"> </w:t>
      </w:r>
      <w:sdt>
        <w:sdtPr>
          <w:rPr>
            <w:b/>
            <w:bCs/>
          </w:rPr>
          <w:alias w:val="To edit, see citavi.com/edit"/>
          <w:tag w:val="CitaviPlaceholder#73da48c1-ef9f-4ca7-b5c4-6d083a139dbe"/>
          <w:id w:val="1066918025"/>
          <w:placeholder>
            <w:docPart w:val="DefaultPlaceholder_-1854013440"/>
          </w:placeholder>
        </w:sdtPr>
        <w:sdtEndPr>
          <w:rPr>
            <w:b w:val="0"/>
            <w:bCs w:val="0"/>
          </w:rPr>
        </w:sdtEndPr>
        <w:sdtContent>
          <w:r w:rsidR="00F93D74" w:rsidRPr="001E6D54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MzMTQ0NjdjLTcwNmQtNDc4Yi04ZjhhLWY3ZjM1ZWQyMTBhZ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czZGE0OGMxLWVmOWYtNGNhNy1iNWM0LTZkMDgzYTEzOWRiZSIsIlRleHQiOiJbNDVdIiwiV0FJVmVyc2lvbiI6IjYuMTUuMi4wIn0=}</w:instrText>
          </w:r>
          <w:r w:rsidR="00F93D74" w:rsidRPr="001E6D54">
            <w:fldChar w:fldCharType="separate"/>
          </w:r>
          <w:r w:rsidR="00983B76">
            <w:t>[45]</w:t>
          </w:r>
          <w:r w:rsidR="00F93D74" w:rsidRPr="001E6D54">
            <w:fldChar w:fldCharType="end"/>
          </w:r>
        </w:sdtContent>
      </w:sdt>
      <w:r w:rsidR="009A096B" w:rsidRPr="001E6D54">
        <w:t xml:space="preserve">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rop</m:t>
            </m:r>
          </m:sub>
        </m:sSub>
        <m:r>
          <w:rPr>
            <w:rFonts w:ascii="Cambria Math" w:hAnsi="Cambria Math"/>
          </w:rPr>
          <m:t xml:space="preserve"> ~ 700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9A096B" w:rsidRPr="001E6D54">
        <w:t xml:space="preserve"> (для </w:t>
      </w:r>
      <w:r w:rsidR="001706B1" w:rsidRPr="001E6D54">
        <w:t>ММА</w:t>
      </w:r>
      <w:r w:rsidR="009A096B" w:rsidRPr="001E6D54">
        <w:t xml:space="preserve">) </w:t>
      </w:r>
      <w:sdt>
        <w:sdtPr>
          <w:alias w:val="To edit, see citavi.com/edit"/>
          <w:tag w:val="CitaviPlaceholder#af9b6776-4c6e-41db-8fc4-19f637646f14"/>
          <w:id w:val="2016869981"/>
          <w:placeholder>
            <w:docPart w:val="51262CB095F34C0C8672E7702CD5B0E3"/>
          </w:placeholder>
        </w:sdtPr>
        <w:sdtContent>
          <w:r w:rsidR="009A096B" w:rsidRPr="001E6D54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4ZjgwMmNhLWE1ZDAtNGJmYy04YTExLTQxMGRkYjZmNTkyOSIsIlJhbmdlTGVuZ3RoIjo0LCJSZWZlcmVuY2VJZCI6IjU5YzE0ZTQyLTNlNzMtNDAwNy1iN2QyLTE1NDA0ODMyZDkx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jEvamEwMTY1M2EwMTQiLCJVcmlTdHJpbmciOiJodHRwczovL2RvaS5vcmcvMTAuMTAyMS9qYTAxNjUzYTAxNC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}</w:instrText>
          </w:r>
          <w:r w:rsidR="009A096B" w:rsidRPr="001E6D54">
            <w:fldChar w:fldCharType="separate"/>
          </w:r>
          <w:r w:rsidR="00983B76">
            <w:t>[46]</w:t>
          </w:r>
          <w:r w:rsidR="009A096B" w:rsidRPr="001E6D54">
            <w:fldChar w:fldCharType="end"/>
          </w:r>
        </w:sdtContent>
      </w:sdt>
      <w:r w:rsidR="009A096B" w:rsidRPr="001E6D54">
        <w:t xml:space="preserve">;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rop</m:t>
            </m:r>
          </m:sub>
        </m:sSub>
        <m:r>
          <w:rPr>
            <w:rFonts w:ascii="Cambria Math" w:hAnsi="Cambria Math"/>
          </w:rPr>
          <m:t xml:space="preserve"> ~ 2300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9A096B" w:rsidRPr="001E6D54">
        <w:t xml:space="preserve"> (для </w:t>
      </w:r>
      <w:r w:rsidR="001706B1" w:rsidRPr="001E6D54">
        <w:t>винилацетата</w:t>
      </w:r>
      <w:r w:rsidR="009A096B" w:rsidRPr="001E6D54">
        <w:t xml:space="preserve">) </w:t>
      </w:r>
      <w:sdt>
        <w:sdtPr>
          <w:alias w:val="To edit, see citavi.com/edit"/>
          <w:tag w:val="CitaviPlaceholder#05d97f5a-b995-4e56-9a74-fb7c97e184db"/>
          <w:id w:val="887073669"/>
          <w:placeholder>
            <w:docPart w:val="42920E003BCF4E9A80816C41E685FAA9"/>
          </w:placeholder>
        </w:sdtPr>
        <w:sdtContent>
          <w:r w:rsidR="009A096B" w:rsidRPr="001E6D54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4ZjgwMmNhLWE1ZDAtNGJmYy04YTExLTQxMGRkYjZmNTkyOSIsIlJhbmdlTGVuZ3RoIjo0LCJSZWZlcmVuY2VJZCI6IjU5YzE0ZTQyLTNlNzMtNDAwNy1iN2QyLTE1NDA0ODMyZDkx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jEvamEwMTY1M2EwMTQiLCJVcmlTdHJpbmciOiJodHRwczovL2RvaS5vcmcvMTAuMTAyMS9qYTAxNjUzYTAxNC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}</w:instrText>
          </w:r>
          <w:r w:rsidR="009A096B" w:rsidRPr="001E6D54">
            <w:fldChar w:fldCharType="separate"/>
          </w:r>
          <w:r w:rsidR="00983B76">
            <w:t>[46]</w:t>
          </w:r>
          <w:r w:rsidR="009A096B" w:rsidRPr="001E6D54">
            <w:fldChar w:fldCharType="end"/>
          </w:r>
        </w:sdtContent>
      </w:sdt>
      <w:r w:rsidR="00A63A7F" w:rsidRPr="001E6D54">
        <w:t xml:space="preserve">. </w:t>
      </w:r>
      <w:r w:rsidR="008B1786">
        <w:t>Принимая допущение, что скорость полимеризации определяется только строением мономера, можно объединить эти реакции в 1</w:t>
      </w:r>
      <w:r w:rsidR="00070F4C">
        <w:t xml:space="preserve"> (см. </w:t>
      </w:r>
      <w:r w:rsidR="00070F4C">
        <w:fldChar w:fldCharType="begin"/>
      </w:r>
      <w:r w:rsidR="00070F4C">
        <w:instrText xml:space="preserve"> REF _Ref167271145 \h </w:instrText>
      </w:r>
      <w:r w:rsidR="00070F4C">
        <w:fldChar w:fldCharType="separate"/>
      </w:r>
      <w:r w:rsidR="008954EF">
        <w:t xml:space="preserve">Схема </w:t>
      </w:r>
      <w:r w:rsidR="008954EF">
        <w:rPr>
          <w:noProof/>
        </w:rPr>
        <w:t>19</w:t>
      </w:r>
      <w:r w:rsidR="00070F4C">
        <w:fldChar w:fldCharType="end"/>
      </w:r>
      <w:r w:rsidR="00070F4C">
        <w:t>)</w:t>
      </w:r>
      <w:r w:rsidR="008B1786">
        <w:t>:</w:t>
      </w:r>
    </w:p>
    <w:p w14:paraId="4092F329" w14:textId="77777777" w:rsidR="00070F4C" w:rsidRDefault="00070F4C" w:rsidP="00070F4C">
      <w:pPr>
        <w:pStyle w:val="a2"/>
        <w:keepNext/>
      </w:pPr>
      <w:r>
        <w:rPr>
          <w:noProof/>
        </w:rPr>
        <w:drawing>
          <wp:inline distT="0" distB="0" distL="0" distR="0" wp14:anchorId="3D207557" wp14:editId="5DF98751">
            <wp:extent cx="4737100" cy="773652"/>
            <wp:effectExtent l="0" t="0" r="6350" b="7620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4782797" cy="781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22206B" w14:textId="549166F9" w:rsidR="00070F4C" w:rsidRPr="001E6D54" w:rsidRDefault="00070F4C" w:rsidP="00070F4C">
      <w:pPr>
        <w:pStyle w:val="af2"/>
        <w:jc w:val="both"/>
      </w:pPr>
      <w:bookmarkStart w:id="85" w:name="_Ref167271145"/>
      <w:r>
        <w:t xml:space="preserve">Схема </w:t>
      </w:r>
      <w:fldSimple w:instr=" SEQ Схема \* ARABIC ">
        <w:r w:rsidR="008954EF">
          <w:rPr>
            <w:noProof/>
          </w:rPr>
          <w:t>19</w:t>
        </w:r>
      </w:fldSimple>
      <w:bookmarkEnd w:id="85"/>
      <w:r>
        <w:t>. Сокращенная реакция роста цепи</w:t>
      </w:r>
    </w:p>
    <w:p w14:paraId="2AE97427" w14:textId="33E02ED9" w:rsidR="003813E5" w:rsidRDefault="00640613" w:rsidP="001830AD">
      <w:pPr>
        <w:pStyle w:val="31"/>
      </w:pPr>
      <w:bookmarkStart w:id="86" w:name="_Toc167708169"/>
      <w:bookmarkStart w:id="87" w:name="_Toc167710072"/>
      <w:r>
        <w:t>Передача</w:t>
      </w:r>
      <w:r w:rsidR="009B2BB1">
        <w:t xml:space="preserve"> цепи</w:t>
      </w:r>
      <w:bookmarkEnd w:id="86"/>
      <w:bookmarkEnd w:id="87"/>
    </w:p>
    <w:p w14:paraId="3A720BC1" w14:textId="31FC7773" w:rsidR="007F42C4" w:rsidRPr="007F42C4" w:rsidRDefault="007F42C4" w:rsidP="001830AD">
      <w:pPr>
        <w:pStyle w:val="a3"/>
      </w:pPr>
      <w:r>
        <w:t xml:space="preserve">Не все активные полимерные радикалы вступают в реакцию роста, иногда происходит передача радикала на другие молекулы, при этом старая цепь обрывается, но радикал никуда не исчезает и начинает новую цепь. В реакции </w:t>
      </w:r>
      <w:proofErr w:type="spellStart"/>
      <w:r>
        <w:t>фотополимеризации</w:t>
      </w:r>
      <w:proofErr w:type="spellEnd"/>
      <w:r>
        <w:t xml:space="preserve"> без доступа кислорода и в отсутствии ингибитора, передача цепи может проходить по 2 направлениям: на растворитель и на мономер (см. </w:t>
      </w:r>
      <w:r>
        <w:fldChar w:fldCharType="begin"/>
      </w:r>
      <w:r>
        <w:instrText xml:space="preserve"> REF _Ref165730018 \h </w:instrText>
      </w:r>
      <w:r>
        <w:fldChar w:fldCharType="separate"/>
      </w:r>
      <w:r w:rsidR="008954EF">
        <w:t xml:space="preserve">Схема </w:t>
      </w:r>
      <w:r w:rsidR="008954EF">
        <w:rPr>
          <w:noProof/>
        </w:rPr>
        <w:t>20</w:t>
      </w:r>
      <w:r>
        <w:fldChar w:fldCharType="end"/>
      </w:r>
      <w:r>
        <w:t>):</w:t>
      </w:r>
    </w:p>
    <w:p w14:paraId="6C9D30CA" w14:textId="77777777" w:rsidR="00FC3ECE" w:rsidRDefault="00FC3ECE" w:rsidP="006A74F0">
      <w:pPr>
        <w:pStyle w:val="a3"/>
        <w:ind w:firstLine="0"/>
      </w:pPr>
      <w:r>
        <w:rPr>
          <w:noProof/>
        </w:rPr>
        <w:drawing>
          <wp:inline distT="0" distB="0" distL="0" distR="0" wp14:anchorId="6EEAC22C" wp14:editId="636344C7">
            <wp:extent cx="5070179" cy="1118862"/>
            <wp:effectExtent l="0" t="0" r="0" b="571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652"/>
                    <a:stretch/>
                  </pic:blipFill>
                  <pic:spPr bwMode="auto">
                    <a:xfrm>
                      <a:off x="0" y="0"/>
                      <a:ext cx="5149310" cy="113632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DB2BBC2" w14:textId="5587F4F3" w:rsidR="007C162A" w:rsidRPr="005559F4" w:rsidRDefault="00FC3ECE" w:rsidP="005559F4">
      <w:pPr>
        <w:pStyle w:val="af2"/>
      </w:pPr>
      <w:bookmarkStart w:id="88" w:name="_Ref165730018"/>
      <w:r>
        <w:t xml:space="preserve">Схема </w:t>
      </w:r>
      <w:fldSimple w:instr=" SEQ Схема \* ARABIC ">
        <w:r w:rsidR="008954EF">
          <w:rPr>
            <w:noProof/>
          </w:rPr>
          <w:t>20</w:t>
        </w:r>
      </w:fldSimple>
      <w:bookmarkEnd w:id="88"/>
      <w:r>
        <w:t>. Реакция переноса цепи</w:t>
      </w:r>
    </w:p>
    <w:p w14:paraId="1E8E5DD5" w14:textId="5BE8BECD" w:rsidR="009C67AD" w:rsidRPr="0029372A" w:rsidRDefault="007C162A" w:rsidP="001830AD">
      <w:pPr>
        <w:pStyle w:val="a3"/>
      </w:pPr>
      <w:r w:rsidRPr="007C162A">
        <w:t xml:space="preserve">Передача цепи через мономер возможна, если молекулы последнего содержат подвижные атомы водорода, галогена или другие атомы, способные к взаимодействию с растущими макрорадикалами. </w:t>
      </w:r>
      <w:r>
        <w:t xml:space="preserve">Изучаемые мономеры: </w:t>
      </w:r>
      <w:r>
        <w:lastRenderedPageBreak/>
        <w:t xml:space="preserve">ОКМ-2, ПЕТА, ДМЭГ, не имеют подвижных атомов Н, поэтому скорость передачи на эти мономеры крайне мала, константы передач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trans-m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prop</m:t>
                </m:r>
              </m:sub>
            </m:sSub>
          </m:den>
        </m:f>
      </m:oMath>
      <w:r w:rsidRPr="007C162A">
        <w:t xml:space="preserve"> </w:t>
      </w:r>
      <w:r>
        <w:t xml:space="preserve">имеют значения порядка </w:t>
      </w:r>
      <m:oMath>
        <m:sSup>
          <m:sSupPr>
            <m:ctrlPr>
              <w:rPr>
                <w:rFonts w:ascii="Cambria Math" w:hAnsi="Cambria Math"/>
                <w:bCs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6</m:t>
            </m:r>
          </m:sup>
        </m:sSup>
      </m:oMath>
      <w:r w:rsidRPr="009C67AD">
        <w:rPr>
          <w:bCs/>
          <w:iCs/>
        </w:rPr>
        <w:t xml:space="preserve"> </w:t>
      </w:r>
      <w:sdt>
        <w:sdtPr>
          <w:rPr>
            <w:bCs/>
            <w:iCs/>
          </w:rPr>
          <w:alias w:val="To edit, see citavi.com/edit"/>
          <w:tag w:val="CitaviPlaceholder#3cfc4c61-303b-4066-bd6b-d0a52e98454e"/>
          <w:id w:val="1238372470"/>
          <w:placeholder>
            <w:docPart w:val="DefaultPlaceholder_-1854013440"/>
          </w:placeholder>
        </w:sdtPr>
        <w:sdtContent>
          <w:r w:rsidRPr="009C67AD">
            <w:rPr>
              <w:bCs/>
              <w:iCs/>
            </w:rPr>
            <w:fldChar w:fldCharType="begin"/>
          </w:r>
          <w:r w:rsidR="000D08D2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JhNjJiMmExLTdjNGQtNDJkNy05NzE4LTczNmI4ZGYxMWVjO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NjZmM0YzYxLTMwM2ItNDA2Ni1iZDZiLWQwYTUyZTk4NDU0ZSIsIlRleHQiOiJbNDVdIiwiV0FJVmVyc2lvbiI6IjYuMTUuMi4wIn0=}</w:instrText>
          </w:r>
          <w:r w:rsidRPr="009C67AD">
            <w:rPr>
              <w:bCs/>
              <w:iCs/>
            </w:rPr>
            <w:fldChar w:fldCharType="separate"/>
          </w:r>
          <w:r w:rsidR="00983B76">
            <w:rPr>
              <w:bCs/>
              <w:iCs/>
            </w:rPr>
            <w:t>[45]</w:t>
          </w:r>
          <w:r w:rsidRPr="009C67AD">
            <w:rPr>
              <w:bCs/>
              <w:iCs/>
            </w:rPr>
            <w:fldChar w:fldCharType="end"/>
          </w:r>
        </w:sdtContent>
      </w:sdt>
      <w:r w:rsidRPr="009C67AD">
        <w:rPr>
          <w:bCs/>
          <w:iCs/>
        </w:rPr>
        <w:t xml:space="preserve">: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7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  <m: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18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</m:oMath>
      <w:r w:rsidR="009C67AD">
        <w:rPr>
          <w:bCs/>
        </w:rPr>
        <w:t xml:space="preserve"> </w:t>
      </w:r>
      <w:r w:rsidRPr="009C67AD">
        <w:rPr>
          <w:bCs/>
          <w:iCs/>
        </w:rPr>
        <w:t>(для ММА</w:t>
      </w:r>
      <w:r w:rsidR="0029372A">
        <w:rPr>
          <w:bCs/>
          <w:iCs/>
        </w:rPr>
        <w:t xml:space="preserve"> при </w:t>
      </w:r>
      <w:r w:rsidR="0029372A">
        <w:t>60</w:t>
      </w:r>
      <w:r w:rsidR="0029372A" w:rsidRPr="0029372A">
        <w:t xml:space="preserve"> </w:t>
      </w:r>
      <w:r w:rsidR="0029372A" w:rsidRPr="0029372A">
        <w:rPr>
          <w:rFonts w:cstheme="minorHAnsi"/>
        </w:rPr>
        <w:t>°С</w:t>
      </w:r>
      <w:r w:rsidRPr="009C67AD">
        <w:rPr>
          <w:bCs/>
          <w:iCs/>
        </w:rPr>
        <w:t>)</w:t>
      </w:r>
      <w:r w:rsidR="009C67AD" w:rsidRPr="009C67AD">
        <w:rPr>
          <w:bCs/>
          <w:iCs/>
        </w:rPr>
        <w:t xml:space="preserve"> </w:t>
      </w:r>
      <w:sdt>
        <w:sdtPr>
          <w:rPr>
            <w:bCs/>
            <w:iCs/>
          </w:rPr>
          <w:alias w:val="To edit, see citavi.com/edit"/>
          <w:tag w:val="CitaviPlaceholder#db0111fd-85bc-4a85-ad8d-21ad85961c8f"/>
          <w:id w:val="1689559035"/>
          <w:placeholder>
            <w:docPart w:val="DefaultPlaceholder_-1854013440"/>
          </w:placeholder>
        </w:sdtPr>
        <w:sdtContent>
          <w:r w:rsidR="009C67AD" w:rsidRPr="009C67AD">
            <w:rPr>
              <w:bCs/>
              <w:iCs/>
            </w:rPr>
            <w:fldChar w:fldCharType="begin"/>
          </w:r>
          <w:r w:rsidR="000D08D2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ZDlhYjg1LTZhNDUtNDdlYS1iYmVlLTYyNmU4YTNjNjdmN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RiMDExMWZkLTg1YmMtNGE4NS1hZDhkLTIxYWQ4NTk2MWM4ZiIsIlRleHQiOiJbNDVdIiwiV0FJVmVyc2lvbiI6IjYuMTUuMi4wIn0=}</w:instrText>
          </w:r>
          <w:r w:rsidR="009C67AD" w:rsidRPr="009C67AD">
            <w:rPr>
              <w:bCs/>
              <w:iCs/>
            </w:rPr>
            <w:fldChar w:fldCharType="separate"/>
          </w:r>
          <w:r w:rsidR="00983B76">
            <w:rPr>
              <w:bCs/>
              <w:iCs/>
            </w:rPr>
            <w:t>[45]</w:t>
          </w:r>
          <w:r w:rsidR="009C67AD" w:rsidRPr="009C67AD">
            <w:rPr>
              <w:bCs/>
              <w:iCs/>
            </w:rPr>
            <w:fldChar w:fldCharType="end"/>
          </w:r>
        </w:sdtContent>
      </w:sdt>
      <w:r w:rsidR="009C67AD" w:rsidRPr="009C67AD">
        <w:rPr>
          <w:bCs/>
          <w:iCs/>
        </w:rPr>
        <w:t xml:space="preserve">,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175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  <m: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280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</m:oMath>
      <w:r w:rsidR="009C67AD">
        <w:rPr>
          <w:bCs/>
        </w:rPr>
        <w:t xml:space="preserve"> </w:t>
      </w:r>
      <w:r w:rsidR="009C67AD" w:rsidRPr="009C67AD">
        <w:rPr>
          <w:bCs/>
          <w:iCs/>
        </w:rPr>
        <w:t>(для винилацетата</w:t>
      </w:r>
      <w:r w:rsidR="0029372A">
        <w:rPr>
          <w:bCs/>
          <w:iCs/>
        </w:rPr>
        <w:t xml:space="preserve"> при </w:t>
      </w:r>
      <w:r w:rsidR="0029372A">
        <w:t>60</w:t>
      </w:r>
      <w:r w:rsidR="0029372A" w:rsidRPr="0029372A">
        <w:t xml:space="preserve"> </w:t>
      </w:r>
      <w:r w:rsidR="0029372A" w:rsidRPr="0029372A">
        <w:rPr>
          <w:rFonts w:cstheme="minorHAnsi"/>
        </w:rPr>
        <w:t>°С</w:t>
      </w:r>
      <w:r w:rsidR="009C67AD" w:rsidRPr="009C67AD">
        <w:rPr>
          <w:bCs/>
          <w:iCs/>
        </w:rPr>
        <w:t xml:space="preserve">) </w:t>
      </w:r>
      <w:sdt>
        <w:sdtPr>
          <w:rPr>
            <w:bCs/>
            <w:iCs/>
          </w:rPr>
          <w:alias w:val="To edit, see citavi.com/edit"/>
          <w:tag w:val="CitaviPlaceholder#f847df2e-f1df-4f08-a29e-6e7709da1834"/>
          <w:id w:val="740298493"/>
          <w:placeholder>
            <w:docPart w:val="2ADAC9E08C014AD8803DDB6B610967D9"/>
          </w:placeholder>
        </w:sdtPr>
        <w:sdtContent>
          <w:r w:rsidR="009C67AD" w:rsidRPr="009C67AD">
            <w:rPr>
              <w:bCs/>
              <w:iCs/>
            </w:rPr>
            <w:fldChar w:fldCharType="begin"/>
          </w:r>
          <w:r w:rsidR="000D08D2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ZDlhYjg1LTZhNDUtNDdlYS1iYmVlLTYyNmU4YTNjNjdmN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Y4NDdkZjJlLWYxZGYtNGYwOC1hMjllLTZlNzcwOWRhMTgzNCIsIlRleHQiOiJbNDVdIiwiV0FJVmVyc2lvbiI6IjYuMTUuMi4wIn0=}</w:instrText>
          </w:r>
          <w:r w:rsidR="009C67AD" w:rsidRPr="009C67AD">
            <w:rPr>
              <w:bCs/>
              <w:iCs/>
            </w:rPr>
            <w:fldChar w:fldCharType="separate"/>
          </w:r>
          <w:r w:rsidR="00983B76">
            <w:rPr>
              <w:bCs/>
              <w:iCs/>
            </w:rPr>
            <w:t>[45]</w:t>
          </w:r>
          <w:r w:rsidR="009C67AD" w:rsidRPr="009C67AD">
            <w:rPr>
              <w:bCs/>
              <w:iCs/>
            </w:rPr>
            <w:fldChar w:fldCharType="end"/>
          </w:r>
        </w:sdtContent>
      </w:sdt>
      <w:r w:rsidR="0029372A">
        <w:rPr>
          <w:bCs/>
          <w:iCs/>
        </w:rPr>
        <w:t xml:space="preserve">. </w:t>
      </w:r>
      <w:r w:rsidR="0029372A" w:rsidRPr="0029372A">
        <w:t>В случае винилацетата относительно высокое значение</w:t>
      </w:r>
      <w:r w:rsidR="00AE6560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 w:rsidR="0029372A" w:rsidRPr="0029372A">
        <w:t xml:space="preserve"> обусловлено участием в реакции передачи цепи ацетоксильной группы</w:t>
      </w:r>
      <w:r w:rsidR="00AE6560">
        <w:t xml:space="preserve"> </w:t>
      </w:r>
      <w:sdt>
        <w:sdtPr>
          <w:alias w:val="To edit, see citavi.com/edit"/>
          <w:tag w:val="CitaviPlaceholder#b00470ec-a2e7-42e0-9bad-9d11ea48f07b"/>
          <w:id w:val="570388363"/>
          <w:placeholder>
            <w:docPart w:val="DefaultPlaceholder_-1854013440"/>
          </w:placeholder>
        </w:sdtPr>
        <w:sdtContent>
          <w:r w:rsidR="00AE6560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ljNzJkMmMyLTA3OWEtNDFhOC04MmZlLTllYmQ0YzAzNGI3N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IwMDQ3MGVjLWEyZTctNDJlMC05YmFkLTlkMTFlYTQ4ZjA3YiIsIlRleHQiOiJbNDVdIiwiV0FJVmVyc2lvbiI6IjYuMTUuMi4wIn0=}</w:instrText>
          </w:r>
          <w:r w:rsidR="00AE6560">
            <w:fldChar w:fldCharType="separate"/>
          </w:r>
          <w:r w:rsidR="00983B76">
            <w:t>[45]</w:t>
          </w:r>
          <w:r w:rsidR="00AE6560">
            <w:fldChar w:fldCharType="end"/>
          </w:r>
        </w:sdtContent>
      </w:sdt>
      <w:r w:rsidR="0029372A">
        <w:t xml:space="preserve">. </w:t>
      </w:r>
      <w:r w:rsidR="00085FD0">
        <w:t>К</w:t>
      </w:r>
      <w:r w:rsidR="009C67AD" w:rsidRPr="009C67AD">
        <w:rPr>
          <w:bCs/>
        </w:rPr>
        <w:t>онстанты скорости передачи</w:t>
      </w:r>
      <w:r w:rsidR="00085FD0">
        <w:rPr>
          <w:bCs/>
        </w:rPr>
        <w:t xml:space="preserve">, </w:t>
      </w:r>
      <w:r w:rsidR="002C3C33">
        <w:rPr>
          <w:bCs/>
        </w:rPr>
        <w:t>соответственно</w:t>
      </w:r>
      <w:r w:rsidR="00085FD0">
        <w:rPr>
          <w:bCs/>
        </w:rPr>
        <w:t>,</w:t>
      </w:r>
      <w:r w:rsidR="009C67AD" w:rsidRPr="009C67AD">
        <w:rPr>
          <w:bCs/>
        </w:rPr>
        <w:t xml:space="preserve"> находя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trans-m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4.</m:t>
        </m:r>
        <m:r>
          <m:rPr>
            <m:sty m:val="bi"/>
          </m:rPr>
          <w:rPr>
            <w:rFonts w:ascii="Cambria Math" w:hAnsi="Cambria Math"/>
            <w:lang w:val="en-US"/>
          </w:rPr>
          <m:t>9</m:t>
        </m:r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  <m:r>
          <m:rPr>
            <m:sty m:val="bi"/>
          </m:rPr>
          <w:rPr>
            <w:rFonts w:ascii="Cambria Math" w:hAnsi="Cambria Math"/>
          </w:rPr>
          <m:t>- 640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29372A">
        <w:rPr>
          <w:b/>
          <w:bCs/>
        </w:rPr>
        <w:t xml:space="preserve">. </w:t>
      </w:r>
    </w:p>
    <w:p w14:paraId="730B05D2" w14:textId="2AB41A92" w:rsidR="00A800BF" w:rsidRPr="007C162A" w:rsidRDefault="00085FD0" w:rsidP="001830AD">
      <w:pPr>
        <w:pStyle w:val="a3"/>
      </w:pPr>
      <w:r>
        <w:t>Кроме того</w:t>
      </w:r>
      <w:r w:rsidR="00036564">
        <w:t>,</w:t>
      </w:r>
      <w:r>
        <w:t xml:space="preserve"> передача может осуществляться на растворитель</w:t>
      </w:r>
      <w:r w:rsidR="00036564">
        <w:t>. При этом ч</w:t>
      </w:r>
      <w:r w:rsidRPr="00085FD0">
        <w:t>ем активнее радикал, образуемый мономером, тем больше будет константа передачи цепи через растворитель</w:t>
      </w:r>
      <w:r>
        <w:t xml:space="preserve"> </w:t>
      </w:r>
      <w:sdt>
        <w:sdtPr>
          <w:alias w:val="To edit, see citavi.com/edit"/>
          <w:tag w:val="CitaviPlaceholder#9ce92d4b-ae7f-459e-be3e-368ddba954f8"/>
          <w:id w:val="1632445560"/>
          <w:placeholder>
            <w:docPart w:val="DefaultPlaceholder_-1854013440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JhMGMzZTQ5LWNiNmItNDc2OS04ZWE2LWFlZTZiOWI2ZDEzY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ljZTkyZDRiLWFlN2YtNDU5ZS1iZTNlLTM2OGRkYmE5NTRmOCIsIlRleHQiOiJbNDVdIiwiV0FJVmVyc2lvbiI6IjYuMTUuMi4wIn0=}</w:instrText>
          </w:r>
          <w:r>
            <w:fldChar w:fldCharType="separate"/>
          </w:r>
          <w:r w:rsidR="00983B76">
            <w:t>[45]</w:t>
          </w:r>
          <w:r>
            <w:fldChar w:fldCharType="end"/>
          </w:r>
        </w:sdtContent>
      </w:sdt>
      <w:r w:rsidR="00036564" w:rsidRPr="00036564">
        <w:t>,</w:t>
      </w:r>
      <w:r w:rsidR="00036564">
        <w:t xml:space="preserve"> константа передач</w:t>
      </w:r>
      <w:r w:rsidR="00FB4228">
        <w:t xml:space="preserve">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  <w:lang w:val="en-US"/>
              </w:rPr>
              <m:t>sol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trans-sol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prop</m:t>
                </m:r>
              </m:sub>
            </m:sSub>
          </m:den>
        </m:f>
      </m:oMath>
      <w:r w:rsidR="00036564">
        <w:t xml:space="preserve"> на бутанол</w:t>
      </w:r>
      <w:r w:rsidR="00FB4228">
        <w:t>-1, а это основной растворитель, рассматриваемый в данной работе, имеет значения</w:t>
      </w:r>
      <w:r w:rsidR="00036564">
        <w:t xml:space="preserve">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20*10</m:t>
            </m:r>
          </m:e>
          <m:sup>
            <m:r>
              <w:rPr>
                <w:rFonts w:ascii="Cambria Math" w:hAnsi="Cambria Math"/>
              </w:rPr>
              <m:t>-4</m:t>
            </m:r>
          </m:sup>
        </m:sSup>
        <m:r>
          <w:rPr>
            <w:rFonts w:ascii="Cambria Math" w:hAnsi="Cambria Math"/>
          </w:rPr>
          <m:t xml:space="preserve"> </m:t>
        </m:r>
      </m:oMath>
      <w:r w:rsidR="00FB4228" w:rsidRPr="009C67AD">
        <w:rPr>
          <w:bCs/>
          <w:iCs/>
        </w:rPr>
        <w:t>(для винилацетата</w:t>
      </w:r>
      <w:r w:rsidR="00FB4228">
        <w:rPr>
          <w:bCs/>
          <w:iCs/>
        </w:rPr>
        <w:t xml:space="preserve"> при </w:t>
      </w:r>
      <w:r w:rsidR="00FB4228">
        <w:t>60</w:t>
      </w:r>
      <w:r w:rsidR="00FB4228" w:rsidRPr="0029372A">
        <w:t xml:space="preserve"> </w:t>
      </w:r>
      <w:r w:rsidR="00FB4228" w:rsidRPr="0029372A">
        <w:rPr>
          <w:rFonts w:cstheme="minorHAnsi"/>
        </w:rPr>
        <w:t>°С</w:t>
      </w:r>
      <w:r w:rsidR="00FB4228" w:rsidRPr="009C67AD">
        <w:rPr>
          <w:bCs/>
          <w:iCs/>
        </w:rPr>
        <w:t xml:space="preserve">) </w:t>
      </w:r>
      <w:sdt>
        <w:sdtPr>
          <w:rPr>
            <w:bCs/>
            <w:iCs/>
          </w:rPr>
          <w:alias w:val="To edit, see citavi.com/edit"/>
          <w:tag w:val="CitaviPlaceholder#0106625b-56d1-43fb-ad6b-59c3c34364c0"/>
          <w:id w:val="-806553023"/>
          <w:placeholder>
            <w:docPart w:val="DF853BACE1C346099E9A5D0A08E69E17"/>
          </w:placeholder>
        </w:sdtPr>
        <w:sdtContent>
          <w:r w:rsidR="00FB4228" w:rsidRPr="009C67AD">
            <w:rPr>
              <w:bCs/>
              <w:iCs/>
            </w:rPr>
            <w:fldChar w:fldCharType="begin"/>
          </w:r>
          <w:r w:rsidR="000D08D2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ZDlhYjg1LTZhNDUtNDdlYS1iYmVlLTYyNmU4YTNjNjdmN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AxMDY2MjViLTU2ZDEtNDNmYi1hZDZiLTU5YzNjMzQzNjRjMCIsIlRleHQiOiJbNDVdIiwiV0FJVmVyc2lvbiI6IjYuMTUuMi4wIn0=}</w:instrText>
          </w:r>
          <w:r w:rsidR="00FB4228" w:rsidRPr="009C67AD">
            <w:rPr>
              <w:bCs/>
              <w:iCs/>
            </w:rPr>
            <w:fldChar w:fldCharType="separate"/>
          </w:r>
          <w:r w:rsidR="00983B76">
            <w:rPr>
              <w:bCs/>
              <w:iCs/>
            </w:rPr>
            <w:t>[45]</w:t>
          </w:r>
          <w:r w:rsidR="00FB4228" w:rsidRPr="009C67AD">
            <w:rPr>
              <w:bCs/>
              <w:iCs/>
            </w:rPr>
            <w:fldChar w:fldCharType="end"/>
          </w:r>
        </w:sdtContent>
      </w:sdt>
      <w:r w:rsidR="00FB4228">
        <w:rPr>
          <w:bCs/>
          <w:iCs/>
        </w:rPr>
        <w:t xml:space="preserve">, очень мала для ММА при </w:t>
      </w:r>
      <w:r w:rsidR="00FB4228">
        <w:t>60</w:t>
      </w:r>
      <w:r w:rsidR="00FB4228" w:rsidRPr="0029372A">
        <w:t xml:space="preserve"> </w:t>
      </w:r>
      <w:r w:rsidR="00FB4228" w:rsidRPr="0029372A">
        <w:rPr>
          <w:rFonts w:cstheme="minorHAnsi"/>
        </w:rPr>
        <w:t>°С</w:t>
      </w:r>
      <w:r w:rsidR="00FB4228">
        <w:rPr>
          <w:rFonts w:cstheme="minorHAnsi"/>
        </w:rPr>
        <w:t xml:space="preserve"> </w:t>
      </w:r>
      <w:sdt>
        <w:sdtPr>
          <w:rPr>
            <w:rFonts w:cstheme="minorHAnsi"/>
          </w:rPr>
          <w:alias w:val="To edit, see citavi.com/edit"/>
          <w:tag w:val="CitaviPlaceholder#7d470f75-e6ea-4706-a96b-0824a1aeb871"/>
          <w:id w:val="1717706717"/>
          <w:placeholder>
            <w:docPart w:val="DefaultPlaceholder_-1854013440"/>
          </w:placeholder>
        </w:sdtPr>
        <w:sdtContent>
          <w:r w:rsidR="00FB4228">
            <w:rPr>
              <w:rFonts w:cstheme="minorHAnsi"/>
            </w:rPr>
            <w:fldChar w:fldCharType="begin"/>
          </w:r>
          <w:r w:rsidR="000D08D2">
            <w:rPr>
              <w:rFonts w:cstheme="minorHAnsi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iZjNlZTcwLTczMDAtNDcwZS05MDdjLWViMGY1NjI5NjVmMy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dkNDcwZjc1LWU2ZWEtNDcwNi1hOTZiLTA4MjRhMWFlYjg3MSIsIlRleHQiOiJbNDVdIiwiV0FJVmVyc2lvbiI6IjYuMTUuMi4wIn0=}</w:instrText>
          </w:r>
          <w:r w:rsidR="00FB4228">
            <w:rPr>
              <w:rFonts w:cstheme="minorHAnsi"/>
            </w:rPr>
            <w:fldChar w:fldCharType="separate"/>
          </w:r>
          <w:r w:rsidR="00983B76">
            <w:rPr>
              <w:rFonts w:cstheme="minorHAnsi"/>
            </w:rPr>
            <w:t>[45]</w:t>
          </w:r>
          <w:r w:rsidR="00FB4228">
            <w:rPr>
              <w:rFonts w:cstheme="minorHAnsi"/>
            </w:rPr>
            <w:fldChar w:fldCharType="end"/>
          </w:r>
        </w:sdtContent>
      </w:sdt>
      <w:r w:rsidR="00FB4228">
        <w:rPr>
          <w:rFonts w:cstheme="minorHAnsi"/>
        </w:rPr>
        <w:t xml:space="preserve">. Таким образом константа скорости передачи цепи на растворитель не превышает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trans-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sol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&lt; 5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</w:p>
    <w:p w14:paraId="1C25BF8B" w14:textId="5C178C13" w:rsidR="00A800BF" w:rsidRDefault="008B1786" w:rsidP="001830AD">
      <w:pPr>
        <w:pStyle w:val="a3"/>
      </w:pPr>
      <w:r>
        <w:t>Учитывая, что бутанола и мономера в системе намного больше, чем радикалов роста полимерной цепи, данные реакции играют значительную роль при полимеризации.</w:t>
      </w:r>
    </w:p>
    <w:p w14:paraId="59782307" w14:textId="7D116FB0" w:rsidR="001215F9" w:rsidRDefault="00D624F4" w:rsidP="001830AD">
      <w:pPr>
        <w:pStyle w:val="31"/>
      </w:pPr>
      <w:bookmarkStart w:id="89" w:name="_Toc167708170"/>
      <w:bookmarkStart w:id="90" w:name="_Toc136296702"/>
      <w:bookmarkStart w:id="91" w:name="_Toc167710073"/>
      <w:r>
        <w:t>Ингибирование полимеризации</w:t>
      </w:r>
      <w:bookmarkEnd w:id="89"/>
      <w:bookmarkEnd w:id="91"/>
      <w:r w:rsidRPr="006D4713">
        <w:t xml:space="preserve"> </w:t>
      </w:r>
    </w:p>
    <w:p w14:paraId="1BF4B7DF" w14:textId="61EEF36E" w:rsidR="006B5E8D" w:rsidRDefault="006B5E8D" w:rsidP="00D21335">
      <w:pPr>
        <w:pStyle w:val="a3"/>
      </w:pPr>
      <w:r>
        <w:t>Кроме реакции переноса цепи</w:t>
      </w:r>
      <w:r w:rsidR="00F644EC">
        <w:t xml:space="preserve"> снижать концентрацию радикалов роста могут различные ингибиторы, содержащиеся в системе</w:t>
      </w:r>
      <w:r w:rsidR="00CF17DD">
        <w:t>, например растворенный кислород</w:t>
      </w:r>
      <w:r w:rsidR="00F644EC">
        <w:t xml:space="preserve">. </w:t>
      </w:r>
      <w:r w:rsidR="00951D9D">
        <w:t xml:space="preserve">В данной работе не рассматривалось </w:t>
      </w:r>
      <w:r w:rsidR="00B149E8">
        <w:t>добавление</w:t>
      </w:r>
      <w:r w:rsidR="00951D9D">
        <w:t xml:space="preserve"> стабилизатора или какого другого слабого ингибитора</w:t>
      </w:r>
      <w:r w:rsidR="00B149E8">
        <w:t>, поэтому при расчете были учтено влияние только сильных ингибиторов. Их м</w:t>
      </w:r>
      <w:r>
        <w:t xml:space="preserve">еханизм </w:t>
      </w:r>
      <w:r w:rsidR="00F644EC">
        <w:t xml:space="preserve">действия </w:t>
      </w:r>
      <w:r>
        <w:t xml:space="preserve">представлен ниже (см. </w:t>
      </w:r>
      <w:r>
        <w:fldChar w:fldCharType="begin"/>
      </w:r>
      <w:r>
        <w:instrText xml:space="preserve"> REF _Ref165752145 \h </w:instrText>
      </w:r>
      <w:r>
        <w:fldChar w:fldCharType="separate"/>
      </w:r>
      <w:r w:rsidR="008954EF">
        <w:t xml:space="preserve">Схема </w:t>
      </w:r>
      <w:r w:rsidR="008954EF">
        <w:rPr>
          <w:noProof/>
        </w:rPr>
        <w:t>21</w:t>
      </w:r>
      <w:r>
        <w:fldChar w:fldCharType="end"/>
      </w:r>
      <w:r>
        <w:t>):</w:t>
      </w:r>
    </w:p>
    <w:p w14:paraId="163EA721" w14:textId="77777777" w:rsidR="006B5E8D" w:rsidRDefault="006B5E8D" w:rsidP="006A74F0">
      <w:pPr>
        <w:pStyle w:val="a3"/>
        <w:ind w:firstLine="0"/>
      </w:pPr>
      <w:r>
        <w:rPr>
          <w:noProof/>
        </w:rPr>
        <w:lastRenderedPageBreak/>
        <w:drawing>
          <wp:inline distT="0" distB="0" distL="0" distR="0" wp14:anchorId="5F9EA11E" wp14:editId="6397E805">
            <wp:extent cx="5310031" cy="636105"/>
            <wp:effectExtent l="0" t="0" r="508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6"/>
                    <a:srcRect b="7160"/>
                    <a:stretch/>
                  </pic:blipFill>
                  <pic:spPr bwMode="auto">
                    <a:xfrm>
                      <a:off x="0" y="0"/>
                      <a:ext cx="5314286" cy="6366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B5219AD" w14:textId="588997B7" w:rsidR="006B5E8D" w:rsidRPr="006B5E8D" w:rsidRDefault="006B5E8D" w:rsidP="00B149E8">
      <w:pPr>
        <w:pStyle w:val="af2"/>
      </w:pPr>
      <w:bookmarkStart w:id="92" w:name="_Ref165752145"/>
      <w:r>
        <w:t xml:space="preserve">Схема </w:t>
      </w:r>
      <w:fldSimple w:instr=" SEQ Схема \* ARABIC ">
        <w:r w:rsidR="008954EF">
          <w:rPr>
            <w:noProof/>
          </w:rPr>
          <w:t>21</w:t>
        </w:r>
      </w:fldSimple>
      <w:bookmarkEnd w:id="92"/>
      <w:r>
        <w:t>. Реакция ингибирования</w:t>
      </w:r>
    </w:p>
    <w:p w14:paraId="5A734E13" w14:textId="77777777" w:rsidR="00DB7A55" w:rsidRDefault="00DB7A55" w:rsidP="001830AD">
      <w:pPr>
        <w:pStyle w:val="1"/>
        <w:numPr>
          <w:ilvl w:val="0"/>
          <w:numId w:val="29"/>
        </w:numPr>
      </w:pPr>
      <w:r>
        <w:t>Ингибирование кислородом</w:t>
      </w:r>
    </w:p>
    <w:p w14:paraId="04DDA533" w14:textId="7ACC7734" w:rsidR="00B149E8" w:rsidRPr="00DB7A55" w:rsidRDefault="00DB7A55" w:rsidP="00C04EB9">
      <w:pPr>
        <w:pStyle w:val="a3"/>
      </w:pPr>
      <w:r>
        <w:t xml:space="preserve">При полимеризации на воздухе в композиции остается растворенный кислород, который, являясь </w:t>
      </w:r>
      <w:proofErr w:type="spellStart"/>
      <w:r>
        <w:t>бирадикалом</w:t>
      </w:r>
      <w:proofErr w:type="spellEnd"/>
      <w:r>
        <w:t xml:space="preserve">, выступает в качестве сильного ингибитора. Эта реакция приводит к значительному, в сравнении с полимеризацией в инертной среде, росту индукционного периода. </w:t>
      </w:r>
      <w:r w:rsidR="00B149E8">
        <w:t xml:space="preserve">Из выше сказанного следует, что это одна из ключевых реакций ингибирования и от нее </w:t>
      </w:r>
      <w:r w:rsidR="00C04EB9">
        <w:t>должна</w:t>
      </w:r>
      <w:r w:rsidR="00B149E8">
        <w:t xml:space="preserve"> зависеть продолжительность индукционного </w:t>
      </w:r>
      <w:commentRangeStart w:id="93"/>
      <w:r w:rsidR="00B149E8">
        <w:t>периода</w:t>
      </w:r>
      <w:commentRangeEnd w:id="93"/>
      <w:r w:rsidR="00C04EB9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93"/>
      </w:r>
      <w:r w:rsidR="00B149E8">
        <w:t>.</w:t>
      </w:r>
    </w:p>
    <w:p w14:paraId="0D27848F" w14:textId="0F98BF0F" w:rsidR="00D624F4" w:rsidRPr="00BE00AC" w:rsidRDefault="001215F9" w:rsidP="001830AD">
      <w:pPr>
        <w:pStyle w:val="1"/>
        <w:numPr>
          <w:ilvl w:val="0"/>
          <w:numId w:val="29"/>
        </w:numPr>
      </w:pPr>
      <w:r>
        <w:t xml:space="preserve">Ингибирование </w:t>
      </w:r>
      <w:r w:rsidR="00D624F4">
        <w:t>хинонами</w:t>
      </w:r>
      <w:bookmarkEnd w:id="90"/>
    </w:p>
    <w:p w14:paraId="4495094E" w14:textId="63DF3C01" w:rsidR="00D624F4" w:rsidRDefault="00D624F4" w:rsidP="001830AD">
      <w:pPr>
        <w:pStyle w:val="a3"/>
      </w:pPr>
      <w:r>
        <w:t>Еще одной крайне интересной реакцией</w:t>
      </w:r>
      <w:r w:rsidR="00B149E8">
        <w:t xml:space="preserve"> </w:t>
      </w:r>
      <w:r>
        <w:t xml:space="preserve">является ингибирование полимеризации хинонами. </w:t>
      </w:r>
      <w:r w:rsidRPr="002C1A9E">
        <w:t>Так при облучении растворов хинонов и Н-донорных соединений в мономере</w:t>
      </w:r>
      <w:r>
        <w:t xml:space="preserve"> </w:t>
      </w:r>
      <w:r w:rsidRPr="002C1A9E">
        <w:t xml:space="preserve">возникают алкильные радикалы, которые </w:t>
      </w:r>
      <w:r>
        <w:t xml:space="preserve">способны инициировать радикальную </w:t>
      </w:r>
      <w:r w:rsidRPr="002C1A9E">
        <w:t xml:space="preserve">полимеризацию и </w:t>
      </w:r>
      <w:proofErr w:type="spellStart"/>
      <w:r w:rsidRPr="002C1A9E">
        <w:t>оксифеноксильные</w:t>
      </w:r>
      <w:proofErr w:type="spellEnd"/>
      <w:r w:rsidRPr="002C1A9E">
        <w:t xml:space="preserve"> радикалы</w:t>
      </w:r>
      <w:r>
        <w:t>, которые могут</w:t>
      </w:r>
      <w:r w:rsidRPr="002C1A9E">
        <w:t xml:space="preserve"> </w:t>
      </w:r>
      <w:r>
        <w:t>ее ингибировать</w:t>
      </w:r>
      <w:r w:rsidRPr="002C1A9E">
        <w:t>.</w:t>
      </w:r>
      <w:r w:rsidRPr="00512CF7">
        <w:t xml:space="preserve"> </w:t>
      </w:r>
      <w:r>
        <w:t xml:space="preserve">Такое </w:t>
      </w:r>
      <w:r w:rsidRPr="001764D1">
        <w:t xml:space="preserve">двойственное действие </w:t>
      </w:r>
      <w:r>
        <w:t xml:space="preserve">в поведении реакционной пары хинон – Н-донор делает необходимым детальное изучение реакций не только </w:t>
      </w:r>
      <w:proofErr w:type="spellStart"/>
      <w:r>
        <w:t>фотоинициирования</w:t>
      </w:r>
      <w:proofErr w:type="spellEnd"/>
      <w:r>
        <w:t>, но и ингибирования радикальной полимеризации в присутствии хинонов</w:t>
      </w:r>
    </w:p>
    <w:p w14:paraId="17303FA6" w14:textId="034A0414" w:rsidR="00D624F4" w:rsidRPr="00FF4F84" w:rsidRDefault="00D624F4" w:rsidP="0017302D">
      <w:pPr>
        <w:pStyle w:val="a3"/>
      </w:pPr>
      <w:r>
        <w:t xml:space="preserve">В статье </w:t>
      </w:r>
      <w:sdt>
        <w:sdtPr>
          <w:alias w:val="To edit, see citavi.com/edit"/>
          <w:tag w:val="CitaviPlaceholder#511bc5c4-52c8-4d86-847d-e4f8787a274e"/>
          <w:id w:val="-840395739"/>
          <w:placeholder>
            <w:docPart w:val="B2B5972A014D4DBDA6F6FFACA137D94C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yMzc5NTQzLWRhZDEtNGE2ZC1hMTBmLWRmMDZjMDM0OTYxZCIsIlJhbmdlTGVuZ3RoIjo0LCJSZWZlcmVuY2VJZCI6ImFhZGNhZWQ3LTQ0YWQtNDJlMi05OTM1LTA0ZmNmZjlhOWY3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}</w:instrText>
          </w:r>
          <w:r>
            <w:fldChar w:fldCharType="separate"/>
          </w:r>
          <w:r w:rsidR="00983B76">
            <w:t>[47]</w:t>
          </w:r>
          <w:r>
            <w:fldChar w:fldCharType="end"/>
          </w:r>
        </w:sdtContent>
      </w:sdt>
      <w:r>
        <w:t xml:space="preserve"> рассмотрены процессы ингибирования радикальной реакции хинонами и проведены расчеты для уточнения резонансных структур получающихся в ходе реакции радикалов. </w:t>
      </w:r>
      <w:r w:rsidRPr="001764D1">
        <w:t>Для квантово-химических расчетов</w:t>
      </w:r>
      <w:r>
        <w:t xml:space="preserve"> авторы </w:t>
      </w:r>
      <w:r w:rsidRPr="001764D1">
        <w:t xml:space="preserve">использовали программу </w:t>
      </w:r>
      <w:proofErr w:type="spellStart"/>
      <w:r w:rsidRPr="001764D1">
        <w:t>Gaussian</w:t>
      </w:r>
      <w:proofErr w:type="spellEnd"/>
      <w:r w:rsidRPr="001764D1">
        <w:t xml:space="preserve"> 98.</w:t>
      </w:r>
      <w:r w:rsidRPr="00863D0D">
        <w:t xml:space="preserve"> Расчеты</w:t>
      </w:r>
      <w:r w:rsidRPr="002F7900">
        <w:t xml:space="preserve"> выполняли </w:t>
      </w:r>
      <w:r w:rsidRPr="00725F81">
        <w:t>в соответствии с теорией</w:t>
      </w:r>
      <w:r>
        <w:t xml:space="preserve"> </w:t>
      </w:r>
      <w:r w:rsidRPr="002F7900">
        <w:t>функционала плотности</w:t>
      </w:r>
      <w:r>
        <w:t>. Исследование было проведено</w:t>
      </w:r>
      <w:r w:rsidRPr="006F35F2">
        <w:t xml:space="preserve"> для бензохинона-1,2 и его </w:t>
      </w:r>
      <w:proofErr w:type="spellStart"/>
      <w:r w:rsidRPr="006F35F2">
        <w:t>ди-</w:t>
      </w:r>
      <w:r>
        <w:t>т</w:t>
      </w:r>
      <w:r w:rsidRPr="006F35F2">
        <w:t>pe</w:t>
      </w:r>
      <w:r>
        <w:t>т</w:t>
      </w:r>
      <w:r w:rsidRPr="006F35F2">
        <w:t>-бутильных</w:t>
      </w:r>
      <w:proofErr w:type="spellEnd"/>
      <w:r w:rsidRPr="006F35F2">
        <w:t xml:space="preserve"> производных </w:t>
      </w:r>
      <w:r>
        <w:t xml:space="preserve">- </w:t>
      </w:r>
      <w:r w:rsidRPr="006F35F2">
        <w:t>35Q и 36Q</w:t>
      </w:r>
      <w:r w:rsidR="0017302D">
        <w:t xml:space="preserve">. </w:t>
      </w:r>
      <w:r>
        <w:t xml:space="preserve">В результате кинетического анализа схемы были найдены константы </w:t>
      </w:r>
      <w:r>
        <w:lastRenderedPageBreak/>
        <w:t xml:space="preserve">ингибирования реакции полимеризации хинонами (см. </w:t>
      </w:r>
      <w:r>
        <w:fldChar w:fldCharType="begin"/>
      </w:r>
      <w:r>
        <w:instrText xml:space="preserve"> REF _Ref135046901 \h </w:instrText>
      </w:r>
      <w:r>
        <w:fldChar w:fldCharType="separate"/>
      </w:r>
      <w:r w:rsidR="008954EF">
        <w:t xml:space="preserve">Таблица </w:t>
      </w:r>
      <w:r w:rsidR="008954EF">
        <w:rPr>
          <w:noProof/>
        </w:rPr>
        <w:t>2</w:t>
      </w:r>
      <w:r>
        <w:fldChar w:fldCharType="end"/>
      </w:r>
      <w:r>
        <w:t xml:space="preserve">)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inh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0.3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bi"/>
          </m:rPr>
          <w:rPr>
            <w:rFonts w:ascii="Cambria Math" w:hAnsi="Cambria Math"/>
          </w:rPr>
          <m:t>- 6.3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Pr="00FF4F84">
        <w:rPr>
          <w:b/>
          <w:bCs/>
        </w:rPr>
        <w:t>:</w:t>
      </w:r>
    </w:p>
    <w:p w14:paraId="31067881" w14:textId="132CCB34" w:rsidR="00D624F4" w:rsidRDefault="00D624F4" w:rsidP="00D624F4">
      <w:pPr>
        <w:pStyle w:val="af2"/>
      </w:pPr>
      <w:bookmarkStart w:id="94" w:name="_Ref135046901"/>
      <w:r>
        <w:t xml:space="preserve">Таблица </w:t>
      </w:r>
      <w:fldSimple w:instr=" SEQ Таблица \* ARABIC ">
        <w:r w:rsidR="008954EF">
          <w:rPr>
            <w:noProof/>
          </w:rPr>
          <w:t>2</w:t>
        </w:r>
      </w:fldSimple>
      <w:bookmarkEnd w:id="94"/>
      <w:r>
        <w:t>.</w:t>
      </w:r>
      <w:r w:rsidRPr="00255FBF">
        <w:t xml:space="preserve"> Константы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z</m:t>
            </m:r>
          </m:sub>
        </m:sSub>
      </m:oMath>
      <w:r w:rsidRPr="00255FBF">
        <w:t xml:space="preserve"> ингибирования полимеризации ММА при 343 К бензохиноном-1,4, 35Q и 36Q. </w:t>
      </w:r>
    </w:p>
    <w:tbl>
      <w:tblPr>
        <w:tblW w:w="3534" w:type="dxa"/>
        <w:tblLook w:val="04A0" w:firstRow="1" w:lastRow="0" w:firstColumn="1" w:lastColumn="0" w:noHBand="0" w:noVBand="1"/>
      </w:tblPr>
      <w:tblGrid>
        <w:gridCol w:w="1300"/>
        <w:gridCol w:w="2234"/>
      </w:tblGrid>
      <w:tr w:rsidR="00072C8E" w:rsidRPr="00072C8E" w14:paraId="3766BAB9" w14:textId="77777777" w:rsidTr="00977CDE">
        <w:trPr>
          <w:trHeight w:val="516"/>
        </w:trPr>
        <w:tc>
          <w:tcPr>
            <w:tcW w:w="130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6F577B0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lang w:eastAsia="ru-RU"/>
              </w:rPr>
              <w:t>Хинон</w:t>
            </w:r>
          </w:p>
        </w:tc>
        <w:tc>
          <w:tcPr>
            <w:tcW w:w="2234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1FD8F14" w14:textId="767FD71D" w:rsidR="00072C8E" w:rsidRPr="00832A99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i/>
                <w:color w:val="000000"/>
                <w:sz w:val="32"/>
                <w:szCs w:val="32"/>
                <w:lang w:eastAsia="ru-RU"/>
              </w:rPr>
            </w:pPr>
            <w:proofErr w:type="spellStart"/>
            <w:r w:rsidRPr="00832A99">
              <w:rPr>
                <w:rFonts w:ascii="Calibri" w:eastAsia="Times New Roman" w:hAnsi="Calibri" w:cs="Calibri"/>
                <w:b/>
                <w:bCs/>
                <w:i/>
                <w:color w:val="000000"/>
                <w:sz w:val="32"/>
                <w:szCs w:val="32"/>
                <w:lang w:eastAsia="ru-RU"/>
              </w:rPr>
              <w:t>k</w:t>
            </w:r>
            <w:r w:rsidRPr="00832A99">
              <w:rPr>
                <w:rFonts w:ascii="Calibri" w:eastAsia="Times New Roman" w:hAnsi="Calibri" w:cs="Calibri"/>
                <w:b/>
                <w:bCs/>
                <w:i/>
                <w:color w:val="000000"/>
                <w:sz w:val="32"/>
                <w:szCs w:val="32"/>
                <w:vertAlign w:val="subscript"/>
                <w:lang w:eastAsia="ru-RU"/>
              </w:rPr>
              <w:t>in</w:t>
            </w:r>
            <w:proofErr w:type="spellEnd"/>
            <w:r w:rsidR="00832A99" w:rsidRPr="00832A99">
              <w:rPr>
                <w:rFonts w:ascii="Calibri" w:eastAsia="Times New Roman" w:hAnsi="Calibri" w:cs="Calibri"/>
                <w:b/>
                <w:bCs/>
                <w:i/>
                <w:color w:val="000000"/>
                <w:sz w:val="32"/>
                <w:szCs w:val="32"/>
                <w:vertAlign w:val="subscript"/>
                <w:lang w:val="en-US" w:eastAsia="ru-RU"/>
              </w:rPr>
              <w:t>h</w:t>
            </w:r>
            <w:r w:rsidRPr="00832A99">
              <w:rPr>
                <w:rFonts w:ascii="Calibri" w:eastAsia="Times New Roman" w:hAnsi="Calibri" w:cs="Calibri"/>
                <w:b/>
                <w:bCs/>
                <w:i/>
                <w:color w:val="000000"/>
                <w:sz w:val="32"/>
                <w:szCs w:val="32"/>
                <w:lang w:eastAsia="ru-RU"/>
              </w:rPr>
              <w:t>*10</w:t>
            </w:r>
            <w:r w:rsidRPr="00832A99">
              <w:rPr>
                <w:rFonts w:ascii="Calibri" w:eastAsia="Times New Roman" w:hAnsi="Calibri" w:cs="Calibri"/>
                <w:b/>
                <w:bCs/>
                <w:i/>
                <w:color w:val="000000"/>
                <w:sz w:val="32"/>
                <w:szCs w:val="32"/>
                <w:vertAlign w:val="superscript"/>
                <w:lang w:eastAsia="ru-RU"/>
              </w:rPr>
              <w:t>-3</w:t>
            </w:r>
            <w:r w:rsidRPr="00832A99">
              <w:rPr>
                <w:rFonts w:ascii="Calibri" w:eastAsia="Times New Roman" w:hAnsi="Calibri" w:cs="Calibri"/>
                <w:b/>
                <w:bCs/>
                <w:i/>
                <w:color w:val="000000"/>
                <w:sz w:val="32"/>
                <w:szCs w:val="32"/>
                <w:lang w:eastAsia="ru-RU"/>
              </w:rPr>
              <w:t xml:space="preserve"> M</w:t>
            </w:r>
            <w:r w:rsidRPr="00832A99">
              <w:rPr>
                <w:rFonts w:ascii="Calibri" w:eastAsia="Times New Roman" w:hAnsi="Calibri" w:cs="Calibri"/>
                <w:b/>
                <w:bCs/>
                <w:i/>
                <w:color w:val="000000"/>
                <w:sz w:val="32"/>
                <w:szCs w:val="32"/>
                <w:vertAlign w:val="superscript"/>
                <w:lang w:eastAsia="ru-RU"/>
              </w:rPr>
              <w:t>-1</w:t>
            </w:r>
            <w:r w:rsidRPr="00832A99">
              <w:rPr>
                <w:rFonts w:ascii="Calibri" w:eastAsia="Times New Roman" w:hAnsi="Calibri" w:cs="Calibri"/>
                <w:b/>
                <w:bCs/>
                <w:i/>
                <w:color w:val="000000"/>
                <w:sz w:val="32"/>
                <w:szCs w:val="32"/>
                <w:lang w:eastAsia="ru-RU"/>
              </w:rPr>
              <w:t>c</w:t>
            </w:r>
            <w:r w:rsidRPr="00832A99">
              <w:rPr>
                <w:rFonts w:ascii="Calibri" w:eastAsia="Times New Roman" w:hAnsi="Calibri" w:cs="Calibri"/>
                <w:b/>
                <w:bCs/>
                <w:i/>
                <w:color w:val="000000"/>
                <w:sz w:val="32"/>
                <w:szCs w:val="32"/>
                <w:vertAlign w:val="superscript"/>
                <w:lang w:eastAsia="ru-RU"/>
              </w:rPr>
              <w:t>-1</w:t>
            </w:r>
          </w:p>
        </w:tc>
      </w:tr>
      <w:tr w:rsidR="00072C8E" w:rsidRPr="00072C8E" w14:paraId="3BBCA129" w14:textId="77777777" w:rsidTr="00977CDE">
        <w:trPr>
          <w:trHeight w:val="360"/>
        </w:trPr>
        <w:tc>
          <w:tcPr>
            <w:tcW w:w="130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B16177B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35Q</w:t>
            </w:r>
          </w:p>
        </w:tc>
        <w:tc>
          <w:tcPr>
            <w:tcW w:w="2234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98FC671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6.34</w:t>
            </w:r>
          </w:p>
        </w:tc>
      </w:tr>
      <w:tr w:rsidR="00072C8E" w:rsidRPr="00072C8E" w14:paraId="21381341" w14:textId="77777777" w:rsidTr="00977CDE">
        <w:trPr>
          <w:trHeight w:val="372"/>
        </w:trPr>
        <w:tc>
          <w:tcPr>
            <w:tcW w:w="13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E7F8001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36Q</w:t>
            </w:r>
          </w:p>
        </w:tc>
        <w:tc>
          <w:tcPr>
            <w:tcW w:w="22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C5E859A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0.29</w:t>
            </w:r>
          </w:p>
        </w:tc>
      </w:tr>
    </w:tbl>
    <w:p w14:paraId="07A59B7C" w14:textId="77777777" w:rsidR="00072C8E" w:rsidRDefault="00072C8E" w:rsidP="001830AD">
      <w:pPr>
        <w:pStyle w:val="a2"/>
      </w:pPr>
    </w:p>
    <w:p w14:paraId="0924FB65" w14:textId="2F6DC44B" w:rsidR="006A74F0" w:rsidRDefault="00D624F4" w:rsidP="001830AD">
      <w:pPr>
        <w:pStyle w:val="a2"/>
      </w:pPr>
      <w:r w:rsidRPr="00725F81">
        <w:t xml:space="preserve">При </w:t>
      </w:r>
      <w:r>
        <w:t>взаимодействии</w:t>
      </w:r>
      <w:r w:rsidRPr="00725F81">
        <w:t xml:space="preserve"> радикала с хиноном по атому</w:t>
      </w:r>
      <w:r>
        <w:t xml:space="preserve"> </w:t>
      </w:r>
      <w:r w:rsidRPr="00725F81">
        <w:t>кислорода</w:t>
      </w:r>
      <w:r w:rsidRPr="00433407">
        <w:t xml:space="preserve"> главную</w:t>
      </w:r>
      <w:r w:rsidRPr="00725F81">
        <w:t xml:space="preserve"> роль играют электронные факторы, связанные с устойчивостью образующегося в</w:t>
      </w:r>
      <w:r>
        <w:t xml:space="preserve"> ходе</w:t>
      </w:r>
      <w:r w:rsidRPr="00725F81">
        <w:t xml:space="preserve"> реакции радикала</w:t>
      </w:r>
      <w:r>
        <w:t xml:space="preserve"> </w:t>
      </w:r>
      <w:r w:rsidRPr="0020113E">
        <w:t xml:space="preserve">- </w:t>
      </w:r>
      <w:r>
        <w:t xml:space="preserve">энергия реакции увеличивается при переходе от бензохинона-1,4 к хинону 35Q </w:t>
      </w:r>
      <w:r w:rsidRPr="0020113E">
        <w:t>(</w:t>
      </w:r>
      <w:r>
        <w:t xml:space="preserve">см. </w:t>
      </w:r>
      <w:r>
        <w:fldChar w:fldCharType="begin"/>
      </w:r>
      <w:r>
        <w:instrText xml:space="preserve"> REF _Ref135047443 \h </w:instrText>
      </w:r>
      <w:r>
        <w:fldChar w:fldCharType="separate"/>
      </w:r>
      <w:r w:rsidR="008954EF">
        <w:t xml:space="preserve">Таблица </w:t>
      </w:r>
      <w:r w:rsidR="008954EF">
        <w:rPr>
          <w:noProof/>
        </w:rPr>
        <w:t>3</w:t>
      </w:r>
      <w:r>
        <w:fldChar w:fldCharType="end"/>
      </w:r>
      <w:r>
        <w:t xml:space="preserve">). При атаке радикалом роста атома углерода </w:t>
      </w:r>
      <w:r w:rsidRPr="00725F81">
        <w:t>существенные</w:t>
      </w:r>
      <w:r>
        <w:t xml:space="preserve"> препятствия для присоединения создают объемные </w:t>
      </w:r>
      <w:proofErr w:type="spellStart"/>
      <w:r>
        <w:t>тpeт-бутильные</w:t>
      </w:r>
      <w:proofErr w:type="spellEnd"/>
      <w:r>
        <w:t xml:space="preserve"> группы, что сказывается на энергетике реакции.</w:t>
      </w:r>
      <w:r w:rsidR="006A74F0">
        <w:br/>
      </w:r>
    </w:p>
    <w:p w14:paraId="7937839F" w14:textId="0BEBCB63" w:rsidR="00D624F4" w:rsidRPr="006A74F0" w:rsidRDefault="006A74F0" w:rsidP="006A74F0">
      <w:pPr>
        <w:rPr>
          <w:rFonts w:ascii="Times New Roman" w:eastAsia="Times New Roman" w:hAnsi="Times New Roman" w:cs="Times New Roman"/>
          <w:color w:val="000000" w:themeColor="text1"/>
          <w:sz w:val="28"/>
          <w:szCs w:val="32"/>
          <w:lang w:eastAsia="ru-RU"/>
        </w:rPr>
      </w:pPr>
      <w:r>
        <w:br w:type="page"/>
      </w:r>
    </w:p>
    <w:p w14:paraId="6ACD022B" w14:textId="0A2F785C" w:rsidR="00D624F4" w:rsidRPr="00433407" w:rsidRDefault="00D624F4" w:rsidP="00D624F4">
      <w:pPr>
        <w:pStyle w:val="af2"/>
        <w:rPr>
          <w:noProof/>
          <w:color w:val="000000" w:themeColor="text1"/>
          <w:sz w:val="28"/>
        </w:rPr>
      </w:pPr>
      <w:bookmarkStart w:id="95" w:name="_Ref135047443"/>
      <w:r>
        <w:lastRenderedPageBreak/>
        <w:t xml:space="preserve">Таблица </w:t>
      </w:r>
      <w:fldSimple w:instr=" SEQ Таблица \* ARABIC ">
        <w:r w:rsidR="008954EF">
          <w:rPr>
            <w:noProof/>
          </w:rPr>
          <w:t>3</w:t>
        </w:r>
      </w:fldSimple>
      <w:bookmarkEnd w:id="95"/>
      <w:r>
        <w:t xml:space="preserve">. </w:t>
      </w:r>
      <w:r w:rsidRPr="009143C3">
        <w:t>Изменение</w:t>
      </w:r>
      <w:r w:rsidRPr="00907A00">
        <w:t xml:space="preserve"> энергии при взаимодействии хинонов с радикалом </w:t>
      </w:r>
      <m:oMath>
        <m:r>
          <w:rPr>
            <w:rFonts w:ascii="Cambria Math" w:hAnsi="Cambria Math"/>
          </w:rPr>
          <m:t>С</m:t>
        </m:r>
        <m:sSub>
          <m:sSubPr>
            <m:ctrlPr>
              <w:rPr>
                <w:rFonts w:ascii="Cambria Math" w:hAnsi="Cambria Math"/>
                <w:color w:val="000000" w:themeColor="text1"/>
                <w:sz w:val="28"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Н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sSup>
          <m:sSupPr>
            <m:ctrlPr>
              <w:rPr>
                <w:rFonts w:ascii="Cambria Math" w:hAnsi="Cambria Math"/>
                <w:color w:val="000000" w:themeColor="text1"/>
                <w:sz w:val="28"/>
                <w:szCs w:val="22"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С</m:t>
            </m:r>
            <m:sSub>
              <m:sSubPr>
                <m:ctrlPr>
                  <w:rPr>
                    <w:rFonts w:ascii="Cambria Math" w:hAnsi="Cambria Math"/>
                    <w:color w:val="000000" w:themeColor="text1"/>
                    <w:sz w:val="28"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Н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e>
        </m:d>
        <m:r>
          <w:rPr>
            <w:rFonts w:ascii="Cambria Math" w:hAnsi="Cambria Math"/>
          </w:rPr>
          <m:t>СООС</m:t>
        </m:r>
        <m:sSub>
          <m:sSubPr>
            <m:ctrlPr>
              <w:rPr>
                <w:rFonts w:ascii="Cambria Math" w:hAnsi="Cambria Math"/>
                <w:color w:val="000000" w:themeColor="text1"/>
                <w:sz w:val="28"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Н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907A00">
        <w:t xml:space="preserve"> (метод расчета B3P86/6-31G(d))</w:t>
      </w:r>
    </w:p>
    <w:tbl>
      <w:tblPr>
        <w:tblW w:w="4200" w:type="dxa"/>
        <w:tblLook w:val="04A0" w:firstRow="1" w:lastRow="0" w:firstColumn="1" w:lastColumn="0" w:noHBand="0" w:noVBand="1"/>
      </w:tblPr>
      <w:tblGrid>
        <w:gridCol w:w="1600"/>
        <w:gridCol w:w="1504"/>
        <w:gridCol w:w="1096"/>
      </w:tblGrid>
      <w:tr w:rsidR="00072C8E" w:rsidRPr="00072C8E" w14:paraId="50623761" w14:textId="77777777" w:rsidTr="00072C8E">
        <w:trPr>
          <w:trHeight w:val="600"/>
        </w:trPr>
        <w:tc>
          <w:tcPr>
            <w:tcW w:w="1600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E3E82F9" w14:textId="77777777" w:rsidR="00072C8E" w:rsidRPr="00072C8E" w:rsidRDefault="00072C8E" w:rsidP="00072C8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  <w:t>Хинон</w:t>
            </w:r>
          </w:p>
        </w:tc>
        <w:tc>
          <w:tcPr>
            <w:tcW w:w="2600" w:type="dxa"/>
            <w:gridSpan w:val="2"/>
            <w:tcBorders>
              <w:top w:val="single" w:sz="8" w:space="0" w:color="auto"/>
              <w:left w:val="nil"/>
              <w:bottom w:val="nil"/>
              <w:right w:val="single" w:sz="8" w:space="0" w:color="000000"/>
            </w:tcBorders>
            <w:shd w:val="clear" w:color="auto" w:fill="auto"/>
            <w:vAlign w:val="bottom"/>
            <w:hideMark/>
          </w:tcPr>
          <w:p w14:paraId="5F335C21" w14:textId="77777777" w:rsidR="00072C8E" w:rsidRPr="00072C8E" w:rsidRDefault="00072C8E" w:rsidP="00072C8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lang w:eastAsia="ru-RU"/>
              </w:rPr>
              <w:t>Значения Е (</w:t>
            </w:r>
            <w:proofErr w:type="spellStart"/>
            <w:r w:rsidRPr="00072C8E">
              <w:rPr>
                <w:rFonts w:ascii="Calibri" w:eastAsia="Times New Roman" w:hAnsi="Calibri" w:cs="Calibri"/>
                <w:color w:val="000000"/>
                <w:lang w:eastAsia="ru-RU"/>
              </w:rPr>
              <w:t>кДж.моль</w:t>
            </w:r>
            <w:proofErr w:type="spellEnd"/>
            <w:r w:rsidRPr="00072C8E">
              <w:rPr>
                <w:rFonts w:ascii="Calibri" w:eastAsia="Times New Roman" w:hAnsi="Calibri" w:cs="Calibri"/>
                <w:color w:val="000000"/>
                <w:lang w:eastAsia="ru-RU"/>
              </w:rPr>
              <w:t>) при направлении атаки</w:t>
            </w:r>
          </w:p>
        </w:tc>
      </w:tr>
      <w:tr w:rsidR="00072C8E" w:rsidRPr="00072C8E" w14:paraId="61B5228F" w14:textId="77777777" w:rsidTr="00072C8E">
        <w:trPr>
          <w:trHeight w:val="516"/>
        </w:trPr>
        <w:tc>
          <w:tcPr>
            <w:tcW w:w="1600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62F35276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</w:pPr>
          </w:p>
        </w:tc>
        <w:tc>
          <w:tcPr>
            <w:tcW w:w="1504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2BAF6AFC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  <w:t>О</w:t>
            </w:r>
          </w:p>
        </w:tc>
        <w:tc>
          <w:tcPr>
            <w:tcW w:w="109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3A81187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  <w:t>С</w:t>
            </w:r>
          </w:p>
        </w:tc>
      </w:tr>
      <w:tr w:rsidR="00072C8E" w:rsidRPr="00072C8E" w14:paraId="5D743DD6" w14:textId="77777777" w:rsidTr="00072C8E">
        <w:trPr>
          <w:trHeight w:val="360"/>
        </w:trPr>
        <w:tc>
          <w:tcPr>
            <w:tcW w:w="160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CFBC2D4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35Q</w:t>
            </w:r>
          </w:p>
        </w:tc>
        <w:tc>
          <w:tcPr>
            <w:tcW w:w="15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16E3B05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-124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CDB2055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-15</w:t>
            </w:r>
          </w:p>
        </w:tc>
      </w:tr>
      <w:tr w:rsidR="00072C8E" w:rsidRPr="00072C8E" w14:paraId="16E8EEF9" w14:textId="77777777" w:rsidTr="00072C8E">
        <w:trPr>
          <w:trHeight w:val="372"/>
        </w:trPr>
        <w:tc>
          <w:tcPr>
            <w:tcW w:w="160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F75163B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36Q</w:t>
            </w:r>
          </w:p>
        </w:tc>
        <w:tc>
          <w:tcPr>
            <w:tcW w:w="15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9E2A6F4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-104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72BD074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-42</w:t>
            </w:r>
          </w:p>
        </w:tc>
      </w:tr>
      <w:tr w:rsidR="00072C8E" w:rsidRPr="00072C8E" w14:paraId="1ABDC08E" w14:textId="77777777" w:rsidTr="00072C8E">
        <w:trPr>
          <w:trHeight w:val="372"/>
        </w:trPr>
        <w:tc>
          <w:tcPr>
            <w:tcW w:w="16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1249177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lang w:eastAsia="ru-RU"/>
              </w:rPr>
              <w:t>Бензохинон-1,2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72ED2EE3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-131</w:t>
            </w:r>
          </w:p>
        </w:tc>
        <w:tc>
          <w:tcPr>
            <w:tcW w:w="1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02C9E33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-71</w:t>
            </w:r>
          </w:p>
        </w:tc>
      </w:tr>
    </w:tbl>
    <w:p w14:paraId="069D7F16" w14:textId="77777777" w:rsidR="00072C8E" w:rsidRDefault="00072C8E" w:rsidP="001830AD">
      <w:pPr>
        <w:pStyle w:val="a2"/>
      </w:pPr>
    </w:p>
    <w:p w14:paraId="04B2CF2A" w14:textId="39F6E91A" w:rsidR="00D624F4" w:rsidRPr="0017302D" w:rsidRDefault="00D624F4" w:rsidP="001830AD">
      <w:pPr>
        <w:pStyle w:val="a2"/>
      </w:pPr>
      <w:r w:rsidRPr="00255FBF">
        <w:t xml:space="preserve">Интересно, что в случае бензохинона-1,4 и бензохинона-1,2 различия в энергетике реакций присоединения радикала по атомам кислорода и углерода менее существенны, чем в случае 36Q и особенно 35Q. Данный факт, </w:t>
      </w:r>
      <w:r>
        <w:t>очевидно</w:t>
      </w:r>
      <w:r w:rsidRPr="00255FBF">
        <w:t xml:space="preserve">, связан с влиянием объемных </w:t>
      </w:r>
      <w:r>
        <w:t>трет</w:t>
      </w:r>
      <w:r w:rsidRPr="00255FBF">
        <w:t>-</w:t>
      </w:r>
      <w:proofErr w:type="spellStart"/>
      <w:r w:rsidRPr="00255FBF">
        <w:t>бутильных</w:t>
      </w:r>
      <w:proofErr w:type="spellEnd"/>
      <w:r w:rsidRPr="00255FBF">
        <w:t xml:space="preserve"> групп, </w:t>
      </w:r>
      <w:r>
        <w:t>которые препятствуют</w:t>
      </w:r>
      <w:r w:rsidRPr="00255FBF">
        <w:t xml:space="preserve"> атак</w:t>
      </w:r>
      <w:r>
        <w:t>е</w:t>
      </w:r>
      <w:r w:rsidRPr="009C105D">
        <w:t xml:space="preserve"> </w:t>
      </w:r>
      <w:r w:rsidRPr="00255FBF">
        <w:t>растущ</w:t>
      </w:r>
      <w:r>
        <w:t>его</w:t>
      </w:r>
      <w:r w:rsidRPr="00255FBF">
        <w:t xml:space="preserve"> макрорадикал</w:t>
      </w:r>
      <w:r>
        <w:t>а на</w:t>
      </w:r>
      <w:r w:rsidRPr="00255FBF">
        <w:t xml:space="preserve"> атом углерода хинона.</w:t>
      </w:r>
      <w:r>
        <w:t xml:space="preserve"> </w:t>
      </w:r>
      <w:r w:rsidRPr="00255FBF">
        <w:t xml:space="preserve">Квантово-химические расчеты подтверждают, что </w:t>
      </w:r>
      <w:r>
        <w:t>электронная</w:t>
      </w:r>
      <w:r w:rsidRPr="00255FBF">
        <w:t xml:space="preserve"> плотность в этом радикале практически равномерно распределена между четырьмя атомами - тремя атомами углерода и атомом кислорода. Соответствующие крайние </w:t>
      </w:r>
      <w:r w:rsidRPr="0017302D">
        <w:t xml:space="preserve">резонансные структуры представлены на схеме ниже (см. </w:t>
      </w:r>
      <w:r w:rsidR="0017302D">
        <w:fldChar w:fldCharType="begin"/>
      </w:r>
      <w:r w:rsidR="0017302D">
        <w:instrText xml:space="preserve"> REF _Ref167702925 \h </w:instrText>
      </w:r>
      <w:r w:rsidR="0017302D">
        <w:fldChar w:fldCharType="separate"/>
      </w:r>
      <w:r w:rsidR="008954EF" w:rsidRPr="0017302D">
        <w:t xml:space="preserve">Схема </w:t>
      </w:r>
      <w:r w:rsidR="008954EF">
        <w:rPr>
          <w:noProof/>
        </w:rPr>
        <w:t>22</w:t>
      </w:r>
      <w:r w:rsidR="0017302D">
        <w:fldChar w:fldCharType="end"/>
      </w:r>
      <w:r w:rsidRPr="0017302D">
        <w:t>):</w:t>
      </w:r>
    </w:p>
    <w:p w14:paraId="5AC22512" w14:textId="77777777" w:rsidR="00D624F4" w:rsidRPr="0017302D" w:rsidRDefault="00D624F4" w:rsidP="001830AD">
      <w:pPr>
        <w:pStyle w:val="a2"/>
      </w:pPr>
      <w:r w:rsidRPr="0017302D">
        <w:object w:dxaOrig="9643" w:dyaOrig="2832" w14:anchorId="144DF11C">
          <v:shape id="_x0000_i1034" type="#_x0000_t75" style="width:468pt;height:137pt" o:ole="">
            <v:imagedata r:id="rId47" o:title=""/>
          </v:shape>
          <o:OLEObject Type="Embed" ProgID="ChemDraw.Document.6.0" ShapeID="_x0000_i1034" DrawAspect="Content" ObjectID="_1778324010" r:id="rId48"/>
        </w:object>
      </w:r>
    </w:p>
    <w:p w14:paraId="3133A700" w14:textId="52EDCEBC" w:rsidR="00DB7A55" w:rsidRDefault="00D624F4" w:rsidP="00B149E8">
      <w:pPr>
        <w:pStyle w:val="af2"/>
      </w:pPr>
      <w:bookmarkStart w:id="96" w:name="_Ref167702925"/>
      <w:r w:rsidRPr="0017302D">
        <w:t xml:space="preserve">Схема </w:t>
      </w:r>
      <w:fldSimple w:instr=" SEQ Схема \* ARABIC ">
        <w:r w:rsidR="008954EF">
          <w:rPr>
            <w:noProof/>
          </w:rPr>
          <w:t>22</w:t>
        </w:r>
      </w:fldSimple>
      <w:bookmarkEnd w:id="96"/>
      <w:r w:rsidRPr="0017302D">
        <w:t xml:space="preserve">. Резонансные структуры замещенных </w:t>
      </w:r>
      <w:proofErr w:type="spellStart"/>
      <w:r w:rsidRPr="0017302D">
        <w:t>оксифенксильных</w:t>
      </w:r>
      <w:proofErr w:type="spellEnd"/>
      <w:r w:rsidRPr="0017302D">
        <w:t xml:space="preserve"> радикалов</w:t>
      </w:r>
    </w:p>
    <w:p w14:paraId="0D6CAC15" w14:textId="73A95C1E" w:rsidR="00B149E8" w:rsidRPr="00B149E8" w:rsidRDefault="00B149E8" w:rsidP="001830AD">
      <w:pPr>
        <w:pStyle w:val="a3"/>
      </w:pPr>
      <w:r>
        <w:t>Не смотря на малое содержание хинона в системе, константа скорости этой реакции сравнима с константой скорости роста, поэтому важно учитывать в том числе и эту реакцию</w:t>
      </w:r>
    </w:p>
    <w:p w14:paraId="3DE35519" w14:textId="5919C080" w:rsidR="00CC065B" w:rsidRDefault="00CC065B" w:rsidP="001830AD">
      <w:pPr>
        <w:pStyle w:val="31"/>
      </w:pPr>
      <w:bookmarkStart w:id="97" w:name="_Toc167708171"/>
      <w:bookmarkStart w:id="98" w:name="_Toc167710074"/>
      <w:r>
        <w:lastRenderedPageBreak/>
        <w:t>Обрыв цепи</w:t>
      </w:r>
      <w:bookmarkEnd w:id="97"/>
      <w:bookmarkEnd w:id="98"/>
    </w:p>
    <w:p w14:paraId="75E8C60A" w14:textId="75A1C328" w:rsidR="00A3340D" w:rsidRDefault="00A3340D" w:rsidP="001830AD">
      <w:pPr>
        <w:pStyle w:val="a3"/>
      </w:pPr>
      <w:r>
        <w:t>Р</w:t>
      </w:r>
      <w:r w:rsidRPr="008078BE">
        <w:t xml:space="preserve">еакционноспособные радикальные центры в молекулах полимера </w:t>
      </w:r>
      <w:r w:rsidR="0015157D">
        <w:t>теряют свою активность</w:t>
      </w:r>
      <w:r w:rsidR="006B298D" w:rsidRPr="008078BE">
        <w:t xml:space="preserve"> либо в результате взаимодействия со свободным радикалом, либо с радикалом, находящимся в цепи.</w:t>
      </w:r>
      <w:r w:rsidR="006B298D">
        <w:t xml:space="preserve"> </w:t>
      </w:r>
      <w:r w:rsidR="006B298D" w:rsidRPr="00722E49">
        <w:t xml:space="preserve">Эти реакции ответственны за низкую концентрацию активных центров, порядка </w:t>
      </w:r>
      <m:oMath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-8</m:t>
            </m:r>
          </m:sup>
        </m:sSup>
        <m:r>
          <m:rPr>
            <m:sty m:val="b"/>
          </m:rPr>
          <w:rPr>
            <w:rFonts w:ascii="Cambria Math" w:hAnsi="Cambria Math"/>
          </w:rPr>
          <m:t xml:space="preserve"> M </m:t>
        </m:r>
      </m:oMath>
      <w:r w:rsidR="00977CDE" w:rsidRPr="00977CDE">
        <w:rPr>
          <w:b/>
          <w:iCs/>
        </w:rPr>
        <w:t xml:space="preserve"> </w:t>
      </w:r>
      <w:sdt>
        <w:sdtPr>
          <w:rPr>
            <w:b/>
            <w:iCs/>
            <w:lang w:val="en-US"/>
          </w:rPr>
          <w:alias w:val="To edit, see citavi.com/edit"/>
          <w:tag w:val="CitaviPlaceholder#a7aab158-196c-4b40-94e2-ca9917901e66"/>
          <w:id w:val="211539318"/>
          <w:placeholder>
            <w:docPart w:val="DefaultPlaceholder_-1854013440"/>
          </w:placeholder>
        </w:sdtPr>
        <w:sdtContent>
          <w:r w:rsidR="00977CDE" w:rsidRPr="00977CDE">
            <w:rPr>
              <w:bCs/>
              <w:iCs/>
              <w:lang w:val="en-US"/>
            </w:rPr>
            <w:fldChar w:fldCharType="begin"/>
          </w:r>
          <w:r w:rsidR="000D08D2">
            <w:rPr>
              <w:bCs/>
              <w:iCs/>
              <w:lang w:val="en-US"/>
            </w:rPr>
            <w:instrText>ADDIN</w:instrText>
          </w:r>
          <w:r w:rsidR="000D08D2" w:rsidRPr="000D08D2">
            <w:rPr>
              <w:bCs/>
              <w:iCs/>
            </w:rPr>
            <w:instrText xml:space="preserve"> </w:instrText>
          </w:r>
          <w:r w:rsidR="000D08D2">
            <w:rPr>
              <w:bCs/>
              <w:iCs/>
              <w:lang w:val="en-US"/>
            </w:rPr>
            <w:instrText>CitaviPlaceholder</w:instrText>
          </w:r>
          <w:r w:rsidR="000D08D2" w:rsidRPr="000D08D2">
            <w:rPr>
              <w:bCs/>
              <w:iCs/>
            </w:rPr>
            <w:instrText>{</w:instrText>
          </w:r>
          <w:r w:rsidR="000D08D2">
            <w:rPr>
              <w:bCs/>
              <w:iCs/>
              <w:lang w:val="en-US"/>
            </w:rPr>
            <w:instrText>eyIkaWQiOiIxIiwiJHR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GUiOiJ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S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DaXRhdGlvbnMuV</w:instrText>
          </w:r>
          <w:r w:rsidR="000D08D2" w:rsidRPr="000D08D2">
            <w:rPr>
              <w:bCs/>
              <w:iCs/>
            </w:rPr>
            <w:instrText>29</w:instrText>
          </w:r>
          <w:r w:rsidR="000D08D2">
            <w:rPr>
              <w:bCs/>
              <w:iCs/>
              <w:lang w:val="en-US"/>
            </w:rPr>
            <w:instrText>yZFBsYWNlaG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sZGVyLCB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SIsIkVudHJpZXMiOlt</w:instrText>
          </w:r>
          <w:r w:rsidR="000D08D2" w:rsidRPr="000D08D2">
            <w:rPr>
              <w:bCs/>
              <w:iCs/>
            </w:rPr>
            <w:instrText>7</w:instrText>
          </w:r>
          <w:r w:rsidR="000D08D2">
            <w:rPr>
              <w:bCs/>
              <w:iCs/>
              <w:lang w:val="en-US"/>
            </w:rPr>
            <w:instrText>IiRp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IiLCIkd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ZpLkNpdG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a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ucy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X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kUGxh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o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xkZXJFbnRyeSwg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dp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NB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kZ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pYy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DaXRhdmkiLCJJ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MzN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QwNTAwLWZlMDAtNG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My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iNzkxLTg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N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RjYmVhZGM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ZCIsIlJhbmdlTGVuZ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oIjo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LCJSZWZlcmVu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J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mFiYzBhYzQ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LTZlM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MtNDI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Zi</w:instrText>
          </w:r>
          <w:r w:rsidR="000D08D2" w:rsidRPr="000D08D2">
            <w:rPr>
              <w:bCs/>
              <w:iCs/>
            </w:rPr>
            <w:instrText>05</w:instrText>
          </w:r>
          <w:r w:rsidR="000D08D2">
            <w:rPr>
              <w:bCs/>
              <w:iCs/>
              <w:lang w:val="en-US"/>
            </w:rPr>
            <w:instrText>ZGJjLTQ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ZmY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YmRlOWI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iIsIlBhZ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SY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n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eyIkaWQiOiIzIiwiJHR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GUiOiJ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lBhZ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SY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nZSwg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dp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NB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kZ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pYyIsIkVuZFBhZ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UiOnsiJGlkIjoiNCIsIiR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eXBlIjoi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dp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NB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kZ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pYy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QYWdlTnVtYmVyLCB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IiwiSXNGdWxseU</w:instrText>
          </w:r>
          <w:r w:rsidR="000D08D2" w:rsidRPr="000D08D2">
            <w:rPr>
              <w:bCs/>
              <w:iCs/>
            </w:rPr>
            <w:instrText>51</w:instrText>
          </w:r>
          <w:r w:rsidR="000D08D2">
            <w:rPr>
              <w:bCs/>
              <w:iCs/>
              <w:lang w:val="en-US"/>
            </w:rPr>
            <w:instrText>bWVyaWMiOmZhbHNlLCJOd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iZXJpbmdUeXBlIjowLCJOd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lcmFs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lzdGVtIjowfSwiTnVtYmVya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nV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CwiTnVtZXJhbFN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lb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Cwi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hcnRQYWdlIjp</w:instrText>
          </w:r>
          <w:r w:rsidR="000D08D2" w:rsidRPr="000D08D2">
            <w:rPr>
              <w:bCs/>
              <w:iCs/>
            </w:rPr>
            <w:instrText>7</w:instrText>
          </w:r>
          <w:r w:rsidR="000D08D2">
            <w:rPr>
              <w:bCs/>
              <w:iCs/>
              <w:lang w:val="en-US"/>
            </w:rPr>
            <w:instrText>IiRp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UiLCIkd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UGFnZU</w:instrText>
          </w:r>
          <w:r w:rsidR="000D08D2" w:rsidRPr="000D08D2">
            <w:rPr>
              <w:bCs/>
              <w:iCs/>
            </w:rPr>
            <w:instrText>51</w:instrText>
          </w:r>
          <w:r w:rsidR="000D08D2">
            <w:rPr>
              <w:bCs/>
              <w:iCs/>
              <w:lang w:val="en-US"/>
            </w:rPr>
            <w:instrText>bWJlciwg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dp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NB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kZ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pYyIsIklzRnVsbHlOd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lcmljIjpmYWxzZSwiTnVtYmVya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nV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CwiTnVtZXJhbFN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lb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H</w:instrText>
          </w:r>
          <w:r w:rsidR="000D08D2" w:rsidRPr="000D08D2">
            <w:rPr>
              <w:bCs/>
              <w:iCs/>
            </w:rPr>
            <w:instrText>19</w:instrText>
          </w:r>
          <w:r w:rsidR="000D08D2">
            <w:rPr>
              <w:bCs/>
              <w:iCs/>
              <w:lang w:val="en-US"/>
            </w:rPr>
            <w:instrText>LCJSZWZlcmVu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UiOnsiJGlkIjoiNiIsIiR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eXBlIjoi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dp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NB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kZ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pYy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DaXRhdmkuUmVmZXJlbmNlLCB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SIsIkFi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yYWN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Q</w:instrText>
          </w:r>
          <w:r w:rsidR="000D08D2" w:rsidRPr="000D08D2">
            <w:rPr>
              <w:bCs/>
              <w:iCs/>
            </w:rPr>
            <w:instrText>29</w:instrText>
          </w:r>
          <w:r w:rsidR="000D08D2">
            <w:rPr>
              <w:bCs/>
              <w:iCs/>
              <w:lang w:val="en-US"/>
            </w:rPr>
            <w:instrText>tcGxleG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e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CwiQWJzdHJhY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T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Vy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UZXh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Rm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ybW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IjowLCJBdXRo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zIjpbeyIkaWQiOiI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IiwiJHR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GUiOiJ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S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QZXJzb</w:instrText>
          </w:r>
          <w:r w:rsidR="000D08D2" w:rsidRPr="000D08D2">
            <w:rPr>
              <w:bCs/>
              <w:iCs/>
            </w:rPr>
            <w:instrText>24</w:instrText>
          </w:r>
          <w:r w:rsidR="000D08D2">
            <w:rPr>
              <w:bCs/>
              <w:iCs/>
              <w:lang w:val="en-US"/>
            </w:rPr>
            <w:instrText>sIF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ZpIiwiRmly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OY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lIjoiSGFucy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HZ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yZyIsIkxh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OY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lIjoiRWxpYXMiLCJQcm</w:instrText>
          </w:r>
          <w:r w:rsidR="000D08D2" w:rsidRPr="000D08D2">
            <w:rPr>
              <w:bCs/>
              <w:iCs/>
            </w:rPr>
            <w:instrText>90</w:instrText>
          </w:r>
          <w:r w:rsidR="000D08D2">
            <w:rPr>
              <w:bCs/>
              <w:iCs/>
              <w:lang w:val="en-US"/>
            </w:rPr>
            <w:instrText>ZWN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WQiOmZhbHNlLCJTZXgiOjAsIkNyZW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WRCe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IT</w:instrText>
          </w:r>
          <w:r w:rsidR="000D08D2" w:rsidRPr="000D08D2">
            <w:rPr>
              <w:bCs/>
              <w:iCs/>
            </w:rPr>
            <w:instrText>01</w:instrText>
          </w:r>
          <w:r w:rsidR="000D08D2">
            <w:rPr>
              <w:bCs/>
              <w:iCs/>
              <w:lang w:val="en-US"/>
            </w:rPr>
            <w:instrText>FIiwiQ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lYXRlZE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uIjoiMjAyN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wNS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wNVQwMDoxOTo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OCIsIk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vZGlmaWVkQnkiOiJfSE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NRSIsIklkIjoiNTdiOTUxYWUtZGE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YS</w:instrText>
          </w:r>
          <w:r w:rsidR="000D08D2" w:rsidRPr="000D08D2">
            <w:rPr>
              <w:bCs/>
              <w:iCs/>
            </w:rPr>
            <w:instrText>00</w:instrText>
          </w:r>
          <w:r w:rsidR="000D08D2">
            <w:rPr>
              <w:bCs/>
              <w:iCs/>
              <w:lang w:val="en-US"/>
            </w:rPr>
            <w:instrText>NDMwLWE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OWEtMGVlMDMxNTU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MzljIiwiT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kaWZpZWRPbi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IwMjQtMDUtMDVUMDA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Tk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NTgiLCJQcm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qZWN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Ijp</w:instrText>
          </w:r>
          <w:r w:rsidR="000D08D2" w:rsidRPr="000D08D2">
            <w:rPr>
              <w:bCs/>
              <w:iCs/>
            </w:rPr>
            <w:instrText>7</w:instrText>
          </w:r>
          <w:r w:rsidR="000D08D2">
            <w:rPr>
              <w:bCs/>
              <w:iCs/>
              <w:lang w:val="en-US"/>
            </w:rPr>
            <w:instrText>IiRp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giLCIkd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ZpLlBy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plY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QsIF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ZpIn</w:instrText>
          </w:r>
          <w:r w:rsidR="000D08D2" w:rsidRPr="000D08D2">
            <w:rPr>
              <w:bCs/>
              <w:iCs/>
            </w:rPr>
            <w:instrText>19</w:instrText>
          </w:r>
          <w:r w:rsidR="000D08D2">
            <w:rPr>
              <w:bCs/>
              <w:iCs/>
              <w:lang w:val="en-US"/>
            </w:rPr>
            <w:instrText>XSwi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Rpb</w:instrText>
          </w:r>
          <w:r w:rsidR="000D08D2" w:rsidRPr="000D08D2">
            <w:rPr>
              <w:bCs/>
              <w:iCs/>
            </w:rPr>
            <w:instrText>25</w:instrText>
          </w:r>
          <w:r w:rsidR="000D08D2">
            <w:rPr>
              <w:bCs/>
              <w:iCs/>
              <w:lang w:val="en-US"/>
            </w:rPr>
            <w:instrText>LZXlVcGRhdGVUeXBlIjowLCJD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xsYWJvcm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zIjpbXSwiQ</w:instrText>
          </w:r>
          <w:r w:rsidR="000D08D2" w:rsidRPr="000D08D2">
            <w:rPr>
              <w:bCs/>
              <w:iCs/>
            </w:rPr>
            <w:instrText>292</w:instrText>
          </w:r>
          <w:r w:rsidR="000D08D2">
            <w:rPr>
              <w:bCs/>
              <w:iCs/>
              <w:lang w:val="en-US"/>
            </w:rPr>
            <w:instrText>ZXJQYXRoIjp</w:instrText>
          </w:r>
          <w:r w:rsidR="000D08D2" w:rsidRPr="000D08D2">
            <w:rPr>
              <w:bCs/>
              <w:iCs/>
            </w:rPr>
            <w:instrText>7</w:instrText>
          </w:r>
          <w:r w:rsidR="000D08D2">
            <w:rPr>
              <w:bCs/>
              <w:iCs/>
              <w:lang w:val="en-US"/>
            </w:rPr>
            <w:instrText>IiRp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kiLCIkd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ZpLkxpbmtlZFJlc</w:instrText>
          </w:r>
          <w:r w:rsidR="000D08D2" w:rsidRPr="000D08D2">
            <w:rPr>
              <w:bCs/>
              <w:iCs/>
            </w:rPr>
            <w:instrText>291</w:instrText>
          </w:r>
          <w:r w:rsidR="000D08D2">
            <w:rPr>
              <w:bCs/>
              <w:iCs/>
              <w:lang w:val="en-US"/>
            </w:rPr>
            <w:instrText>cmNlLCB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SIsIkxpbmtlZFJlc</w:instrText>
          </w:r>
          <w:r w:rsidR="000D08D2" w:rsidRPr="000D08D2">
            <w:rPr>
              <w:bCs/>
              <w:iCs/>
            </w:rPr>
            <w:instrText>291</w:instrText>
          </w:r>
          <w:r w:rsidR="000D08D2">
            <w:rPr>
              <w:bCs/>
              <w:iCs/>
              <w:lang w:val="en-US"/>
            </w:rPr>
            <w:instrText>cmNlV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SwiVXJp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ya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nIjoiRWxpYXMgMTk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OS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MDAzI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gTWFrcm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t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xla</w:instrText>
          </w:r>
          <w:r w:rsidR="000D08D2" w:rsidRPr="000D08D2">
            <w:rPr>
              <w:bCs/>
              <w:iCs/>
            </w:rPr>
            <w:instrText>8</w:instrText>
          </w:r>
          <w:r w:rsidR="000D08D2">
            <w:rPr>
              <w:bCs/>
              <w:iCs/>
              <w:lang w:val="en-US"/>
            </w:rPr>
            <w:instrText>O</w:instrText>
          </w:r>
          <w:r w:rsidR="000D08D2" w:rsidRPr="000D08D2">
            <w:rPr>
              <w:bCs/>
              <w:iCs/>
            </w:rPr>
            <w:instrText>8</w:instrText>
          </w:r>
          <w:r w:rsidR="000D08D2">
            <w:rPr>
              <w:bCs/>
              <w:iCs/>
              <w:lang w:val="en-US"/>
            </w:rPr>
            <w:instrText>bGUuanBnIiwiTGlua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kUmVz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Vy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TdG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dXMiOjgsIlBy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BlcnRpZXMiOnsiJGlkIjoiMTAiLCIkd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ZpLkxpbmtlZFJlc</w:instrText>
          </w:r>
          <w:r w:rsidR="000D08D2" w:rsidRPr="000D08D2">
            <w:rPr>
              <w:bCs/>
              <w:iCs/>
            </w:rPr>
            <w:instrText>291</w:instrText>
          </w:r>
          <w:r w:rsidR="000D08D2">
            <w:rPr>
              <w:bCs/>
              <w:iCs/>
              <w:lang w:val="en-US"/>
            </w:rPr>
            <w:instrText>cmNlUHJvcGVydGllcywg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dp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NB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kZ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pYy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DaXRhdmkifSwi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luY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vbGRlclR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GUiOjAsIklzTG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jYWxDbG</w:instrText>
          </w:r>
          <w:r w:rsidR="000D08D2" w:rsidRPr="000D08D2">
            <w:rPr>
              <w:bCs/>
              <w:iCs/>
            </w:rPr>
            <w:instrText>91</w:instrText>
          </w:r>
          <w:r w:rsidR="000D08D2">
            <w:rPr>
              <w:bCs/>
              <w:iCs/>
              <w:lang w:val="en-US"/>
            </w:rPr>
            <w:instrText>ZFBy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plY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GaWxlTGluay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ZmFsc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UsIklz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xvdWRSZXN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lIjpmYWxzZSwiSXNDbG</w:instrText>
          </w:r>
          <w:r w:rsidR="000D08D2" w:rsidRPr="000D08D2">
            <w:rPr>
              <w:bCs/>
              <w:iCs/>
            </w:rPr>
            <w:instrText>91</w:instrText>
          </w:r>
          <w:r w:rsidR="000D08D2">
            <w:rPr>
              <w:bCs/>
              <w:iCs/>
              <w:lang w:val="en-US"/>
            </w:rPr>
            <w:instrText>ZENvcHkiOmZhbHNlLCJBdHRh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htZW</w:instrText>
          </w:r>
          <w:r w:rsidR="000D08D2" w:rsidRPr="000D08D2">
            <w:rPr>
              <w:bCs/>
              <w:iCs/>
            </w:rPr>
            <w:instrText>50</w:instrText>
          </w:r>
          <w:r w:rsidR="000D08D2">
            <w:rPr>
              <w:bCs/>
              <w:iCs/>
              <w:lang w:val="en-US"/>
            </w:rPr>
            <w:instrText>Rm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sZGVyV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zS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GYWxsYmFja</w:instrText>
          </w:r>
          <w:r w:rsidR="000D08D2" w:rsidRPr="000D08D2">
            <w:rPr>
              <w:bCs/>
              <w:iCs/>
            </w:rPr>
            <w:instrText>01</w:instrText>
          </w:r>
          <w:r w:rsidR="000D08D2">
            <w:rPr>
              <w:bCs/>
              <w:iCs/>
              <w:lang w:val="en-US"/>
            </w:rPr>
            <w:instrText>vZGUiOmZhbHNlfSwiRWRpdG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ycy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W</w:instrText>
          </w:r>
          <w:r w:rsidR="000D08D2" w:rsidRPr="000D08D2">
            <w:rPr>
              <w:bCs/>
              <w:iCs/>
            </w:rPr>
            <w:instrText>10</w:instrText>
          </w:r>
          <w:r w:rsidR="000D08D2">
            <w:rPr>
              <w:bCs/>
              <w:iCs/>
              <w:lang w:val="en-US"/>
            </w:rPr>
            <w:instrText>sIkVkaXRpb</w:instrText>
          </w:r>
          <w:r w:rsidR="000D08D2" w:rsidRPr="000D08D2">
            <w:rPr>
              <w:bCs/>
              <w:iCs/>
            </w:rPr>
            <w:instrText>24</w:instrText>
          </w:r>
          <w:r w:rsidR="000D08D2">
            <w:rPr>
              <w:bCs/>
              <w:iCs/>
              <w:lang w:val="en-US"/>
            </w:rPr>
            <w:instrText>iOiI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iwgdm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sbHN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w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RuZGlnIMO</w:instrText>
          </w:r>
          <w:r w:rsidR="000D08D2" w:rsidRPr="000D08D2">
            <w:rPr>
              <w:bCs/>
              <w:iCs/>
            </w:rPr>
            <w:instrText>8</w:instrText>
          </w:r>
          <w:r w:rsidR="000D08D2">
            <w:rPr>
              <w:bCs/>
              <w:iCs/>
              <w:lang w:val="en-US"/>
            </w:rPr>
            <w:instrText>YmVyYXJiZW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XRlIHVuZCBlcncuIEF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ZmwuIiwiRXZhbHVhdGlvbkNvbXBsZXhpdHkiOjAsIkV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YWx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YXRpb</w:instrText>
          </w:r>
          <w:r w:rsidR="000D08D2" w:rsidRPr="000D08D2">
            <w:rPr>
              <w:bCs/>
              <w:iCs/>
            </w:rPr>
            <w:instrText>25</w:instrText>
          </w:r>
          <w:r w:rsidR="000D08D2">
            <w:rPr>
              <w:bCs/>
              <w:iCs/>
              <w:lang w:val="en-US"/>
            </w:rPr>
            <w:instrText>T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Vy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UZXh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Rm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ybW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IjowLCJHcm</w:instrText>
          </w:r>
          <w:r w:rsidR="000D08D2" w:rsidRPr="000D08D2">
            <w:rPr>
              <w:bCs/>
              <w:iCs/>
            </w:rPr>
            <w:instrText>91</w:instrText>
          </w:r>
          <w:r w:rsidR="000D08D2">
            <w:rPr>
              <w:bCs/>
              <w:iCs/>
              <w:lang w:val="en-US"/>
            </w:rPr>
            <w:instrText>cHMiOltdLCJIYXNMYWJlbDEiOmZhbHNlLCJIYXNMYWJlbDIiOmZhbHNlLCJJc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JuIjoiOTc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LTM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MjcyOTg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MjMiLCJLZXl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kcy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W</w:instrText>
          </w:r>
          <w:r w:rsidR="000D08D2" w:rsidRPr="000D08D2">
            <w:rPr>
              <w:bCs/>
              <w:iCs/>
            </w:rPr>
            <w:instrText>10</w:instrText>
          </w:r>
          <w:r w:rsidR="000D08D2">
            <w:rPr>
              <w:bCs/>
              <w:iCs/>
              <w:lang w:val="en-US"/>
            </w:rPr>
            <w:instrText>sIkxv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a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ucy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W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siJGlkIjoiMTEiLCIkd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ZpLkxv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a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uLCB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SIsIkFkZHJl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MiOnsiJGlkIjoiMTIiLCIkd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2l0YXZpLkxpbmtlZFJlc291cmNlLCBTd2lzc0FjYWRlbWljLkNpdGF2aSIsIkxpbmtlZFJlc291cmNlVHlwZSI6NSwiT3JpZ2luYWxTdHJpbmciOiJodHRwOi8vd3d3LndvcmxkY2F0Lm9yZy9vY2xjLzczOTUyNjQ1IiwiVXJpU3RyaW5nIjoiaHR0cDovL3d3dy53b3JsZGNhdC5vcmcvb2NsYy83Mzk1MjY0NSIsIkxpbmtlZFJlc291cmNlU3RhdHVzIjo4LCJQcm9wZXJ0aWVzIjp7IiRpZCI6IjEz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EsIkNyZWF0ZWRCeSI6Il9IT01FIiwiQ3JlYXRlZE9uIjoiMjAyNC0wNS0wNVQwMDoxOTo1OCIsIk1vZGlmaWVkQnkiOiJfSE9NRSIsIklkIjoiY2Y3ZDdjMDQtNjFiZC00OTU2LWFlYTItZjFkZWUxOTNlNWYyIiwiTW9kaWZpZWRPbiI6IjIwMjQtMDUtMDVUMDA6MTk6NTgiLCJQcm9qZWN0Ijp7IiRyZWYiOiI4In19XSwiT3JnYW5pemF0aW9ucyI6W10sIk90aGVyc0ludm9sdmVkIjpbXSwiUGFnZUNvdW50IjoiNCB2b2x1bWVzIiwiUGxhY2VPZlB1YmxpY2F0aW9uIjoiV2VpbmhlaW07IENoaWNoZXN0ZXIiLCJQdWJsaXNoZXJzIjpbeyIkaWQiOiIxNCIsIiR0eXBlIjoi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dp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NB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kZ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pYy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DaXRhdmkuUHVibGlzaGVyLCB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SIsIk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hbWUiOiJXaWxleS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WQ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giLCJQcm</w:instrText>
          </w:r>
          <w:r w:rsidR="000D08D2" w:rsidRPr="000D08D2">
            <w:rPr>
              <w:bCs/>
              <w:iCs/>
            </w:rPr>
            <w:instrText>90</w:instrText>
          </w:r>
          <w:r w:rsidR="000D08D2">
            <w:rPr>
              <w:bCs/>
              <w:iCs/>
              <w:lang w:val="en-US"/>
            </w:rPr>
            <w:instrText>ZWN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WQiOmZhbHNlLCJDcmVhdGVkQnkiOiJfSE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NRSIsIkNyZW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WRPbi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IwMjQtMDUtMDVUMDA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Tk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NTgiLCJN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RpZmllZEJ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IjoiX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hPTUUiLCJJ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mVlNzc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ZDZiLTBiNzUtNDZmNC</w:instrText>
          </w:r>
          <w:r w:rsidR="000D08D2" w:rsidRPr="000D08D2">
            <w:rPr>
              <w:bCs/>
              <w:iCs/>
            </w:rPr>
            <w:instrText>04</w:instrText>
          </w:r>
          <w:r w:rsidR="000D08D2">
            <w:rPr>
              <w:bCs/>
              <w:iCs/>
              <w:lang w:val="en-US"/>
            </w:rPr>
            <w:instrText>YWVhLWVkZTZiOWEzYzkwYyIsIk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vZGlmaWVkT</w:instrText>
          </w:r>
          <w:r w:rsidR="000D08D2" w:rsidRPr="000D08D2">
            <w:rPr>
              <w:bCs/>
              <w:iCs/>
            </w:rPr>
            <w:instrText>24</w:instrText>
          </w:r>
          <w:r w:rsidR="000D08D2">
            <w:rPr>
              <w:bCs/>
              <w:iCs/>
              <w:lang w:val="en-US"/>
            </w:rPr>
            <w:instrText>iOiIyMDI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LTA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LTA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VDAwOjE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OjU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IiwiUHJvamVjd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eyIkcmVmIjoiOCJ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fV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sIlF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hdGlvbnMiOltdLCJSYXRpbmciOjAsIlJlZmVyZ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jZVR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GUiOiJCb</w:instrText>
          </w:r>
          <w:r w:rsidR="000D08D2" w:rsidRPr="000D08D2">
            <w:rPr>
              <w:bCs/>
              <w:iCs/>
            </w:rPr>
            <w:instrText>29</w:instrText>
          </w:r>
          <w:r w:rsidR="000D08D2">
            <w:rPr>
              <w:bCs/>
              <w:iCs/>
              <w:lang w:val="en-US"/>
            </w:rPr>
            <w:instrText>rIiwiU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hvcnRUaXRs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kVsaWFzIDE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OTktMjAwMyDigJMgTWFrcm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t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xla</w:instrText>
          </w:r>
          <w:r w:rsidR="000D08D2" w:rsidRPr="000D08D2">
            <w:rPr>
              <w:bCs/>
              <w:iCs/>
            </w:rPr>
            <w:instrText>8</w:instrText>
          </w:r>
          <w:r w:rsidR="000D08D2">
            <w:rPr>
              <w:bCs/>
              <w:iCs/>
              <w:lang w:val="en-US"/>
            </w:rPr>
            <w:instrText>O</w:instrText>
          </w:r>
          <w:r w:rsidR="000D08D2" w:rsidRPr="000D08D2">
            <w:rPr>
              <w:bCs/>
              <w:iCs/>
            </w:rPr>
            <w:instrText>8</w:instrText>
          </w:r>
          <w:r w:rsidR="000D08D2">
            <w:rPr>
              <w:bCs/>
              <w:iCs/>
              <w:lang w:val="en-US"/>
            </w:rPr>
            <w:instrText>bGUiLCJTaG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ydFRpdGxlVXBkYXRlV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CwiU</w:instrText>
          </w:r>
          <w:r w:rsidR="000D08D2" w:rsidRPr="000D08D2">
            <w:rPr>
              <w:bCs/>
              <w:iCs/>
            </w:rPr>
            <w:instrText>291</w:instrText>
          </w:r>
          <w:r w:rsidR="000D08D2">
            <w:rPr>
              <w:bCs/>
              <w:iCs/>
              <w:lang w:val="en-US"/>
            </w:rPr>
            <w:instrText>cmNlT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ZCaWJsa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ncmFwaGljS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m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tYXRpb</w:instrText>
          </w:r>
          <w:r w:rsidR="000D08D2" w:rsidRPr="000D08D2">
            <w:rPr>
              <w:bCs/>
              <w:iCs/>
            </w:rPr>
            <w:instrText>24</w:instrText>
          </w:r>
          <w:r w:rsidR="000D08D2">
            <w:rPr>
              <w:bCs/>
              <w:iCs/>
              <w:lang w:val="en-US"/>
            </w:rPr>
            <w:instrText>iOiJX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sZENhdCIsIlN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RpY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lkcy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WyI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MGJmZjA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OS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OWNjLTRiMDgtYjQwOS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NWIwZTIzMTk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M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MiXSwiVGFibGVPZkNvbnRlbnRzQ</w:instrText>
          </w:r>
          <w:r w:rsidR="000D08D2" w:rsidRPr="000D08D2">
            <w:rPr>
              <w:bCs/>
              <w:iCs/>
            </w:rPr>
            <w:instrText>29</w:instrText>
          </w:r>
          <w:r w:rsidR="000D08D2">
            <w:rPr>
              <w:bCs/>
              <w:iCs/>
              <w:lang w:val="en-US"/>
            </w:rPr>
            <w:instrText>tcGxleG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e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CwiVGFibGVPZkNvbnRlbnRzU</w:instrText>
          </w:r>
          <w:r w:rsidR="000D08D2" w:rsidRPr="000D08D2">
            <w:rPr>
              <w:bCs/>
              <w:iCs/>
            </w:rPr>
            <w:instrText>291</w:instrText>
          </w:r>
          <w:r w:rsidR="000D08D2">
            <w:rPr>
              <w:bCs/>
              <w:iCs/>
              <w:lang w:val="en-US"/>
            </w:rPr>
            <w:instrText>cmNlVGV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dEZvcm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hd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CwiVGFza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MiOltdLCJUaXRs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k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ha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vb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sZWvDvGxlIiwiVHJhbnNsYXRvcnMiOltdLCJZZWFyIjoiMTk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OS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MDAzIiwiWWVhclJlc</w:instrText>
          </w:r>
          <w:r w:rsidR="000D08D2" w:rsidRPr="000D08D2">
            <w:rPr>
              <w:bCs/>
              <w:iCs/>
            </w:rPr>
            <w:instrText>29</w:instrText>
          </w:r>
          <w:r w:rsidR="000D08D2">
            <w:rPr>
              <w:bCs/>
              <w:iCs/>
              <w:lang w:val="en-US"/>
            </w:rPr>
            <w:instrText>sdmVkIjoiMTk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OS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MDAzIiwiQ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lYXRlZEJ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IjoiX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hPTUUiLCJDcmVhdGVkT</w:instrText>
          </w:r>
          <w:r w:rsidR="000D08D2" w:rsidRPr="000D08D2">
            <w:rPr>
              <w:bCs/>
              <w:iCs/>
            </w:rPr>
            <w:instrText>24</w:instrText>
          </w:r>
          <w:r w:rsidR="000D08D2">
            <w:rPr>
              <w:bCs/>
              <w:iCs/>
              <w:lang w:val="en-US"/>
            </w:rPr>
            <w:instrText>iOiIyMDI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LTA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LTA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VDAwOjE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OjU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IiwiT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kaWZpZWRCe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IT</w:instrText>
          </w:r>
          <w:r w:rsidR="000D08D2" w:rsidRPr="000D08D2">
            <w:rPr>
              <w:bCs/>
              <w:iCs/>
            </w:rPr>
            <w:instrText>01</w:instrText>
          </w:r>
          <w:r w:rsidR="000D08D2">
            <w:rPr>
              <w:bCs/>
              <w:iCs/>
              <w:lang w:val="en-US"/>
            </w:rPr>
            <w:instrText>FIiwiSWQiOiJhYmMwYWM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NS</w:instrText>
          </w:r>
          <w:r w:rsidR="000D08D2" w:rsidRPr="000D08D2">
            <w:rPr>
              <w:bCs/>
              <w:iCs/>
            </w:rPr>
            <w:instrText>02</w:instrText>
          </w:r>
          <w:r w:rsidR="000D08D2">
            <w:rPr>
              <w:bCs/>
              <w:iCs/>
              <w:lang w:val="en-US"/>
            </w:rPr>
            <w:instrText>ZTNjLTQyOWYtOWRiYy</w:instrText>
          </w:r>
          <w:r w:rsidR="000D08D2" w:rsidRPr="000D08D2">
            <w:rPr>
              <w:bCs/>
              <w:iCs/>
            </w:rPr>
            <w:instrText>00</w:instrText>
          </w:r>
          <w:r w:rsidR="000D08D2">
            <w:rPr>
              <w:bCs/>
              <w:iCs/>
              <w:lang w:val="en-US"/>
            </w:rPr>
            <w:instrText>NWZmOGJkZTliNGIiLCJN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RpZmllZE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uIjoiMjAyN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wNS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xMlQyMzo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NjowNyIsIlBy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plY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QiOnsiJHJlZi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gifX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sIlVzZU</w:instrText>
          </w:r>
          <w:r w:rsidR="000D08D2" w:rsidRPr="000D08D2">
            <w:rPr>
              <w:bCs/>
              <w:iCs/>
            </w:rPr>
            <w:instrText>51</w:instrText>
          </w:r>
          <w:r w:rsidR="000D08D2">
            <w:rPr>
              <w:bCs/>
              <w:iCs/>
              <w:lang w:val="en-US"/>
            </w:rPr>
            <w:instrText>bWJlcmluZ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R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GVPZlBhcmVudERvY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VtZW</w:instrText>
          </w:r>
          <w:r w:rsidR="000D08D2" w:rsidRPr="000D08D2">
            <w:rPr>
              <w:bCs/>
              <w:iCs/>
            </w:rPr>
            <w:instrText>50</w:instrText>
          </w:r>
          <w:r w:rsidR="000D08D2">
            <w:rPr>
              <w:bCs/>
              <w:iCs/>
              <w:lang w:val="en-US"/>
            </w:rPr>
            <w:instrText>IjpmYWxzZX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dLCJG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tYXR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WRUZXh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Ijp</w:instrText>
          </w:r>
          <w:r w:rsidR="000D08D2" w:rsidRPr="000D08D2">
            <w:rPr>
              <w:bCs/>
              <w:iCs/>
            </w:rPr>
            <w:instrText>7</w:instrText>
          </w:r>
          <w:r w:rsidR="000D08D2">
            <w:rPr>
              <w:bCs/>
              <w:iCs/>
              <w:lang w:val="en-US"/>
            </w:rPr>
            <w:instrText>IiRp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E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IiwiQ</w:instrText>
          </w:r>
          <w:r w:rsidR="000D08D2" w:rsidRPr="000D08D2">
            <w:rPr>
              <w:bCs/>
              <w:iCs/>
            </w:rPr>
            <w:instrText>291</w:instrText>
          </w:r>
          <w:r w:rsidR="000D08D2">
            <w:rPr>
              <w:bCs/>
              <w:iCs/>
              <w:lang w:val="en-US"/>
            </w:rPr>
            <w:instrText>bnQiOjEsIlRleHRVbm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cy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W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siJGlkIjoiMTYiLCJGb</w:instrText>
          </w:r>
          <w:r w:rsidR="000D08D2" w:rsidRPr="000D08D2">
            <w:rPr>
              <w:bCs/>
              <w:iCs/>
            </w:rPr>
            <w:instrText>250</w:instrText>
          </w:r>
          <w:r w:rsidR="000D08D2">
            <w:rPr>
              <w:bCs/>
              <w:iCs/>
              <w:lang w:val="en-US"/>
            </w:rPr>
            <w:instrText>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bGUiOnsiJGlkIjoiMTciLCJOZXV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cmFsIjp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cnVlfSwiUmVhZGluZ</w:instrText>
          </w:r>
          <w:r w:rsidR="000D08D2" w:rsidRPr="000D08D2">
            <w:rPr>
              <w:bCs/>
              <w:iCs/>
            </w:rPr>
            <w:instrText>09</w:instrText>
          </w:r>
          <w:r w:rsidR="000D08D2">
            <w:rPr>
              <w:bCs/>
              <w:iCs/>
              <w:lang w:val="en-US"/>
            </w:rPr>
            <w:instrText>yZGVyIjoxLCJUZXh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IjoiWzQ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XSJ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XX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sIlRhZy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VBsYWNlaG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sZGVyI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E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YWFiMTU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LTE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NmMtNGI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MC</w:instrText>
          </w:r>
          <w:r w:rsidR="000D08D2" w:rsidRPr="000D08D2">
            <w:rPr>
              <w:bCs/>
              <w:iCs/>
            </w:rPr>
            <w:instrText>05</w:instrText>
          </w:r>
          <w:r w:rsidR="000D08D2">
            <w:rPr>
              <w:bCs/>
              <w:iCs/>
              <w:lang w:val="en-US"/>
            </w:rPr>
            <w:instrText>NGUyLWNhOTkxNzkwMWU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NiIsIlRleHQiOiJbNDhdIiwiV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VmVyc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vbi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YuMTUuMi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wIn</w:instrText>
          </w:r>
          <w:r w:rsidR="000D08D2" w:rsidRPr="000D08D2">
            <w:rPr>
              <w:bCs/>
              <w:iCs/>
            </w:rPr>
            <w:instrText>0=}</w:instrText>
          </w:r>
          <w:r w:rsidR="00977CDE" w:rsidRPr="00977CDE">
            <w:rPr>
              <w:bCs/>
              <w:iCs/>
              <w:lang w:val="en-US"/>
            </w:rPr>
            <w:fldChar w:fldCharType="separate"/>
          </w:r>
          <w:r w:rsidR="00983B76">
            <w:rPr>
              <w:bCs/>
              <w:iCs/>
            </w:rPr>
            <w:t>[48]</w:t>
          </w:r>
          <w:r w:rsidR="00977CDE" w:rsidRPr="00977CDE">
            <w:rPr>
              <w:bCs/>
              <w:iCs/>
              <w:lang w:val="en-US"/>
            </w:rPr>
            <w:fldChar w:fldCharType="end"/>
          </w:r>
        </w:sdtContent>
      </w:sdt>
      <w:r w:rsidR="006B298D" w:rsidRPr="00722E49">
        <w:t>.</w:t>
      </w:r>
      <w:r w:rsidR="006B298D">
        <w:t xml:space="preserve"> </w:t>
      </w:r>
      <w:r w:rsidRPr="008078BE">
        <w:t>Каждая реакция обрыва приводит к образованию “мертвой полимерной цепи” или “мертвого радикала”</w:t>
      </w:r>
      <w:r>
        <w:t>,</w:t>
      </w:r>
      <w:r w:rsidRPr="008078BE">
        <w:t xml:space="preserve"> </w:t>
      </w:r>
      <w:r>
        <w:t xml:space="preserve">которые не принимают участия в дальнейших </w:t>
      </w:r>
      <w:r w:rsidRPr="00A3340D">
        <w:t>реакциях</w:t>
      </w:r>
      <w:r>
        <w:t xml:space="preserve"> роста</w:t>
      </w:r>
      <w:r w:rsidRPr="008078BE">
        <w:t xml:space="preserve">. Обрыв происходит в соответствии с тремя механизмами </w:t>
      </w:r>
      <w:sdt>
        <w:sdtPr>
          <w:alias w:val="To edit, see citavi.com/edit"/>
          <w:tag w:val="CitaviPlaceholder#a1588f5a-2c54-462f-bb59-e7f65d2feaad"/>
          <w:id w:val="-891424235"/>
          <w:placeholder>
            <w:docPart w:val="DefaultPlaceholder_-1854013440"/>
          </w:placeholder>
        </w:sdtPr>
        <w:sdtContent>
          <w:r w:rsidR="00603512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wNmY1ZWNjLTQzMjItNDIwZi04ZDYyLTUwOTdjY2JmZTBjNCIsIlJhbmdlTGVuZ3RoIjo0LCJSZWZlcmVuY2VJZCI6ImYzYzQ3YTBhLWExYzAtNDQxOS1hYjQ0LTBiZDI1OTZkNTIw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}</w:instrText>
          </w:r>
          <w:r w:rsidR="00603512">
            <w:fldChar w:fldCharType="separate"/>
          </w:r>
          <w:r w:rsidR="00983B76">
            <w:t>[49]</w:t>
          </w:r>
          <w:r w:rsidR="00603512">
            <w:fldChar w:fldCharType="end"/>
          </w:r>
        </w:sdtContent>
      </w:sdt>
      <w:r w:rsidR="00EB6059">
        <w:t xml:space="preserve">: линейного обрыва, рекомбинации и </w:t>
      </w:r>
      <w:proofErr w:type="spellStart"/>
      <w:r w:rsidR="00EB6059">
        <w:t>диспропорционирования</w:t>
      </w:r>
      <w:proofErr w:type="spellEnd"/>
      <w:r w:rsidR="00EB6059">
        <w:t xml:space="preserve"> </w:t>
      </w:r>
      <w:r w:rsidR="004416A8">
        <w:t>(см.</w:t>
      </w:r>
      <w:r w:rsidR="00D46182">
        <w:t xml:space="preserve"> </w:t>
      </w:r>
      <w:r w:rsidR="00D46182">
        <w:fldChar w:fldCharType="begin"/>
      </w:r>
      <w:r w:rsidR="00D46182">
        <w:instrText xml:space="preserve"> REF _Ref165726300 \h </w:instrText>
      </w:r>
      <w:r w:rsidR="00D46182">
        <w:fldChar w:fldCharType="separate"/>
      </w:r>
      <w:r w:rsidR="008954EF">
        <w:t xml:space="preserve">Схема </w:t>
      </w:r>
      <w:r w:rsidR="008954EF">
        <w:rPr>
          <w:noProof/>
        </w:rPr>
        <w:t>23</w:t>
      </w:r>
      <w:r w:rsidR="00D46182">
        <w:fldChar w:fldCharType="end"/>
      </w:r>
      <w:r w:rsidR="004416A8">
        <w:t>)</w:t>
      </w:r>
      <w:r w:rsidRPr="008078BE">
        <w:t>:</w:t>
      </w:r>
    </w:p>
    <w:p w14:paraId="7D02E260" w14:textId="21DB077B" w:rsidR="00D46182" w:rsidRDefault="00CD6E55" w:rsidP="006A74F0">
      <w:pPr>
        <w:pStyle w:val="a3"/>
        <w:ind w:firstLine="0"/>
      </w:pPr>
      <w:r>
        <w:rPr>
          <w:noProof/>
        </w:rPr>
        <w:drawing>
          <wp:inline distT="0" distB="0" distL="0" distR="0" wp14:anchorId="31230619" wp14:editId="783339EB">
            <wp:extent cx="5990886" cy="1379220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6036022" cy="13896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225B76" w14:textId="191E75C4" w:rsidR="005559F4" w:rsidRPr="005559F4" w:rsidRDefault="00D46182" w:rsidP="005559F4">
      <w:pPr>
        <w:pStyle w:val="af2"/>
      </w:pPr>
      <w:bookmarkStart w:id="99" w:name="_Ref165726300"/>
      <w:r>
        <w:t xml:space="preserve">Схема </w:t>
      </w:r>
      <w:fldSimple w:instr=" SEQ Схема \* ARABIC ">
        <w:r w:rsidR="008954EF">
          <w:rPr>
            <w:noProof/>
          </w:rPr>
          <w:t>23</w:t>
        </w:r>
      </w:fldSimple>
      <w:bookmarkEnd w:id="99"/>
      <w:r>
        <w:t>. Реакции обрыва цепи</w:t>
      </w:r>
    </w:p>
    <w:p w14:paraId="5CE03C92" w14:textId="20B42483" w:rsidR="00832871" w:rsidRDefault="004416A8" w:rsidP="001830AD">
      <w:pPr>
        <w:pStyle w:val="a2"/>
        <w:rPr>
          <w:rFonts w:cstheme="minorHAnsi"/>
        </w:rPr>
      </w:pPr>
      <w:r w:rsidRPr="004416A8">
        <w:t>В связи с высокой химической активностью макрорадикалов вероятность их взаимодействия, приводящая к обрыву цепи</w:t>
      </w:r>
      <w:r w:rsidR="00EB6059">
        <w:t xml:space="preserve"> по </w:t>
      </w:r>
      <w:r w:rsidR="004F230A">
        <w:t xml:space="preserve">механизмам рекомбинации и </w:t>
      </w:r>
      <w:proofErr w:type="spellStart"/>
      <w:r w:rsidR="004F230A">
        <w:t>диспропорционирования</w:t>
      </w:r>
      <w:proofErr w:type="spellEnd"/>
      <w:r w:rsidRPr="004416A8">
        <w:t>, в основном лимитируется диффузией</w:t>
      </w:r>
      <w:r>
        <w:t xml:space="preserve"> </w:t>
      </w:r>
      <w:sdt>
        <w:sdtPr>
          <w:alias w:val="To edit, see citavi.com/edit"/>
          <w:tag w:val="CitaviPlaceholder#f1b3bd7f-fb49-499c-a317-5891d61ca475"/>
          <w:id w:val="1080022803"/>
          <w:placeholder>
            <w:docPart w:val="DefaultPlaceholder_-1854013440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1NjhhNzkyLTQ0MDktNGQxNS1hZDVkLTVkODg3MTAwOWFiNy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YxYjNiZDdmLWZiNDktNDk5Yy1hMzE3LTU4OTFkNjFjYTQ3NSIsIlRleHQiOiJbNDVdIiwiV0FJVmVyc2lvbiI6IjYuMTUuMi4wIn0=}</w:instrText>
          </w:r>
          <w:r>
            <w:fldChar w:fldCharType="separate"/>
          </w:r>
          <w:r w:rsidR="00983B76">
            <w:t>[45]</w:t>
          </w:r>
          <w:r>
            <w:fldChar w:fldCharType="end"/>
          </w:r>
        </w:sdtContent>
      </w:sdt>
      <w:r w:rsidRPr="004416A8">
        <w:t xml:space="preserve"> даже при проведении полимер</w:t>
      </w:r>
      <w:r>
        <w:t>и</w:t>
      </w:r>
      <w:r w:rsidRPr="004416A8">
        <w:t xml:space="preserve">зации в </w:t>
      </w:r>
      <w:r w:rsidR="00B67857">
        <w:t>низковязких</w:t>
      </w:r>
      <w:r w:rsidR="00B67857" w:rsidRPr="004416A8">
        <w:t xml:space="preserve"> </w:t>
      </w:r>
      <w:r w:rsidRPr="004416A8">
        <w:t xml:space="preserve">растворителях. Для того чтобы активные концы двух макромолекул сблизились, необходимо взаимное перемещение их центров тяжести, т. е. осуществление поступательной диффузии. Однако в сблизившихся двух макрорадикалах активные концы могут быть разделены молекулами растворителя, мономера и инертными сегментами цепи. </w:t>
      </w:r>
      <w:r w:rsidR="0068115E">
        <w:t>И д</w:t>
      </w:r>
      <w:r w:rsidRPr="004416A8">
        <w:t>ля того</w:t>
      </w:r>
      <w:r w:rsidR="00E0300F">
        <w:t>,</w:t>
      </w:r>
      <w:r w:rsidRPr="004416A8">
        <w:t xml:space="preserve"> чтобы радикальные концы сблизившихся макромолекул прореагировали, требуется ряд конформационных перестроек в результате вращения вокруг связей главной цепи, т. е. должна пройти сегментальная перегруппировка. Скорости поступательной диффузии и </w:t>
      </w:r>
      <w:r w:rsidRPr="004416A8">
        <w:lastRenderedPageBreak/>
        <w:t>сегментальных перегруппировок зависят от химического строения и размеров цепи</w:t>
      </w:r>
      <w:r>
        <w:t xml:space="preserve"> </w:t>
      </w:r>
      <w:sdt>
        <w:sdtPr>
          <w:alias w:val="To edit, see citavi.com/edit"/>
          <w:tag w:val="CitaviPlaceholder#f1c0276c-7168-4163-9ecb-84b6f20bb1e0"/>
          <w:id w:val="-94557358"/>
          <w:placeholder>
            <w:docPart w:val="DefaultPlaceholder_-1854013440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0MDYyN2VjLTFlYzEtNDcyYy1iNTg4LTAwZTEyY2M5MjRjZ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YxYzAyNzZjLTcxNjgtNDE2My05ZWNiLTg0YjZmMjBiYjFlMCIsIlRleHQiOiJbNDVdIiwiV0FJVmVyc2lvbiI6IjYuMTUuMi4wIn0=}</w:instrText>
          </w:r>
          <w:r>
            <w:fldChar w:fldCharType="separate"/>
          </w:r>
          <w:r w:rsidR="00983B76">
            <w:t>[45]</w:t>
          </w:r>
          <w:r>
            <w:fldChar w:fldCharType="end"/>
          </w:r>
        </w:sdtContent>
      </w:sdt>
      <w:r w:rsidR="00F802DA">
        <w:t xml:space="preserve">. </w:t>
      </w:r>
      <w:r w:rsidR="00C4681E">
        <w:t>Значения</w:t>
      </w:r>
      <w:r w:rsidR="00F802DA">
        <w:t xml:space="preserve"> констант</w:t>
      </w:r>
      <w:r w:rsidR="00CE4132">
        <w:t xml:space="preserve"> квадратичного</w:t>
      </w:r>
      <w:r w:rsidR="00F802DA">
        <w:t xml:space="preserve"> обрыва находя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ter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1.6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2.6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315B54" w:rsidRPr="00707EA0">
        <w:t xml:space="preserve">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ter</m:t>
            </m:r>
          </m:sub>
        </m:sSub>
        <m:r>
          <w:rPr>
            <w:rFonts w:ascii="Cambria Math" w:hAnsi="Cambria Math"/>
          </w:rPr>
          <m:t xml:space="preserve"> ~1.6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7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315B54" w:rsidRPr="00707EA0">
        <w:t xml:space="preserve"> (</w:t>
      </w:r>
      <w:r w:rsidR="00084C50" w:rsidRPr="00707EA0">
        <w:t xml:space="preserve">для </w:t>
      </w:r>
      <w:r w:rsidR="00315B54" w:rsidRPr="00707EA0">
        <w:t>П</w:t>
      </w:r>
      <w:r w:rsidR="00084C50" w:rsidRPr="00707EA0">
        <w:t xml:space="preserve">МА при 30 </w:t>
      </w:r>
      <w:r w:rsidR="00084C50" w:rsidRPr="00707EA0">
        <w:rPr>
          <w:rFonts w:cstheme="minorHAnsi"/>
        </w:rPr>
        <w:t>°С)</w:t>
      </w:r>
      <w:r w:rsidR="002F7CCE" w:rsidRPr="00707EA0">
        <w:rPr>
          <w:rFonts w:cstheme="minorHAnsi"/>
        </w:rPr>
        <w:t xml:space="preserve"> </w:t>
      </w:r>
      <w:sdt>
        <w:sdtPr>
          <w:rPr>
            <w:rFonts w:cstheme="minorHAnsi"/>
          </w:rPr>
          <w:alias w:val="To edit, see citavi.com/edit"/>
          <w:tag w:val="CitaviPlaceholder#0265c1a1-2568-4963-ad45-7d78fd3d378b"/>
          <w:id w:val="-401911753"/>
          <w:placeholder>
            <w:docPart w:val="DefaultPlaceholder_-1854013440"/>
          </w:placeholder>
        </w:sdtPr>
        <w:sdtContent>
          <w:r w:rsidR="002F7CCE" w:rsidRPr="00707EA0">
            <w:rPr>
              <w:rFonts w:cstheme="minorHAnsi"/>
            </w:rPr>
            <w:fldChar w:fldCharType="begin"/>
          </w:r>
          <w:r w:rsidR="000D08D2">
            <w:rPr>
              <w:rFonts w:cstheme="minorHAnsi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xNWVjNDNiLTNjM2ItNDhiNC05M2Y2LWFkYWI1MmRkNzJjYy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AyNjVjMWExLTI1NjgtNDk2My1hZDQ1LTdkNzhmZDNkMzc4YiIsIlRleHQiOiJbNDVdIiwiV0FJVmVyc2lvbiI6IjYuMTUuMi4wIn0=}</w:instrText>
          </w:r>
          <w:r w:rsidR="002F7CCE" w:rsidRPr="00707EA0">
            <w:rPr>
              <w:rFonts w:cstheme="minorHAnsi"/>
            </w:rPr>
            <w:fldChar w:fldCharType="separate"/>
          </w:r>
          <w:r w:rsidR="00983B76">
            <w:rPr>
              <w:rFonts w:cstheme="minorHAnsi"/>
            </w:rPr>
            <w:t>[45]</w:t>
          </w:r>
          <w:r w:rsidR="002F7CCE" w:rsidRPr="00707EA0">
            <w:rPr>
              <w:rFonts w:cstheme="minorHAnsi"/>
            </w:rPr>
            <w:fldChar w:fldCharType="end"/>
          </w:r>
        </w:sdtContent>
      </w:sdt>
      <w:r w:rsidR="00315B54" w:rsidRPr="00707EA0">
        <w:rPr>
          <w:rFonts w:cstheme="minorHAnsi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ter</m:t>
            </m:r>
          </m:sub>
        </m:sSub>
        <m:r>
          <w:rPr>
            <w:rFonts w:ascii="Cambria Math" w:hAnsi="Cambria Math"/>
          </w:rPr>
          <m:t xml:space="preserve"> ~2.6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7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315B54" w:rsidRPr="00707EA0">
        <w:rPr>
          <w:rFonts w:cstheme="minorHAnsi"/>
        </w:rPr>
        <w:t xml:space="preserve"> </w:t>
      </w:r>
      <w:r w:rsidR="00315B54" w:rsidRPr="00707EA0">
        <w:t xml:space="preserve">(для ПММА при 30 </w:t>
      </w:r>
      <w:r w:rsidR="00315B54" w:rsidRPr="00707EA0">
        <w:rPr>
          <w:rFonts w:cstheme="minorHAnsi"/>
        </w:rPr>
        <w:t>°С)</w:t>
      </w:r>
      <w:r w:rsidR="002F7CCE" w:rsidRPr="00707EA0">
        <w:rPr>
          <w:rFonts w:cstheme="minorHAnsi"/>
        </w:rPr>
        <w:t xml:space="preserve"> </w:t>
      </w:r>
      <w:sdt>
        <w:sdtPr>
          <w:rPr>
            <w:rFonts w:cstheme="minorHAnsi"/>
          </w:rPr>
          <w:alias w:val="To edit, see citavi.com/edit"/>
          <w:tag w:val="CitaviPlaceholder#a61d3af2-0465-4346-a5aa-c406a52e116b"/>
          <w:id w:val="-1378075356"/>
          <w:placeholder>
            <w:docPart w:val="DefaultPlaceholder_-1854013440"/>
          </w:placeholder>
        </w:sdtPr>
        <w:sdtContent>
          <w:r w:rsidR="002F7CCE" w:rsidRPr="00707EA0">
            <w:rPr>
              <w:rFonts w:cstheme="minorHAnsi"/>
            </w:rPr>
            <w:fldChar w:fldCharType="begin"/>
          </w:r>
          <w:r w:rsidR="000D08D2">
            <w:rPr>
              <w:rFonts w:cstheme="minorHAnsi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5MThhMGQwLWI2YTctNGE0OS04NDY5LTQ4YzAwNjg4YTIyNC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E2MWQzYWYyLTA0NjUtNDM0Ni1hNWFhLWM0MDZhNTJlMTE2YiIsIlRleHQiOiJbNDVdIiwiV0FJVmVyc2lvbiI6IjYuMTUuMi4wIn0=}</w:instrText>
          </w:r>
          <w:r w:rsidR="002F7CCE" w:rsidRPr="00707EA0">
            <w:rPr>
              <w:rFonts w:cstheme="minorHAnsi"/>
            </w:rPr>
            <w:fldChar w:fldCharType="separate"/>
          </w:r>
          <w:r w:rsidR="00983B76">
            <w:rPr>
              <w:rFonts w:cstheme="minorHAnsi"/>
            </w:rPr>
            <w:t>[45]</w:t>
          </w:r>
          <w:r w:rsidR="002F7CCE" w:rsidRPr="00707EA0">
            <w:rPr>
              <w:rFonts w:cstheme="minorHAnsi"/>
            </w:rPr>
            <w:fldChar w:fldCharType="end"/>
          </w:r>
        </w:sdtContent>
      </w:sdt>
      <w:r w:rsidR="002F7CCE" w:rsidRPr="00707EA0">
        <w:rPr>
          <w:rFonts w:cstheme="minorHAnsi"/>
        </w:rPr>
        <w:t xml:space="preserve">. </w:t>
      </w:r>
    </w:p>
    <w:p w14:paraId="2DAC06DD" w14:textId="7E746E49" w:rsidR="0000738F" w:rsidRPr="00832871" w:rsidRDefault="00CE4132" w:rsidP="001830AD">
      <w:pPr>
        <w:pStyle w:val="a3"/>
      </w:pPr>
      <w:r>
        <w:t xml:space="preserve">Достаточно сложно определить константы отдельных реакций квадратичного обрыва, поэтому в литературе представлены данные для общей реакции гибели активного радикала полимера. Таким образом можно рассматривать эти 2 механизма как 1 реакцию. </w:t>
      </w:r>
      <w:r w:rsidR="00832871" w:rsidRPr="00832871">
        <w:t>Следует отметить, что при полимеризации в жидкой фазе на на</w:t>
      </w:r>
      <w:del w:id="100" w:author="Maxim Arsenyev" w:date="2024-05-26T11:18:00Z">
        <w:r w:rsidR="00832871" w:rsidRPr="00832871" w:rsidDel="00B67857">
          <w:softHyphen/>
        </w:r>
      </w:del>
      <w:r w:rsidR="00832871" w:rsidRPr="00832871">
        <w:t>чальных стадиях реакции линейные механизмы обрыва, связанные с аль</w:t>
      </w:r>
      <w:del w:id="101" w:author="Maxim Arsenyev" w:date="2024-05-26T11:18:00Z">
        <w:r w:rsidR="00832871" w:rsidRPr="00832871" w:rsidDel="00B67857">
          <w:softHyphen/>
        </w:r>
      </w:del>
      <w:r w:rsidR="00832871" w:rsidRPr="00832871">
        <w:t>тернативными реакциями макрорадикалов, реализуются, как правило, при крайне низких скоростях инициирования</w:t>
      </w:r>
      <w:r w:rsidR="0017302D">
        <w:t xml:space="preserve"> </w:t>
      </w:r>
      <w:sdt>
        <w:sdtPr>
          <w:alias w:val="To edit, see citavi.com/edit"/>
          <w:tag w:val="CitaviPlaceholder#37fad110-6fde-4515-9abb-e7b4bd098954"/>
          <w:id w:val="722104819"/>
          <w:placeholder>
            <w:docPart w:val="DefaultPlaceholder_-1854013440"/>
          </w:placeholder>
        </w:sdtPr>
        <w:sdtContent>
          <w:r w:rsidR="00832871">
            <w:fldChar w:fldCharType="begin"/>
          </w:r>
          <w:r w:rsidR="0083287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NmNDVjMDM5LTEwNmItNDA1ZS1hMjQ2LWQ1MTU3ZDUyYjljMCIsIlJhbmdlTGVuZ3RoIjo0LCJSZWZlcmVuY2VJZCI6ImVjMGMxYzM0LTYwODMtNDU2ZC1iOGIzLWU2NmU2NWI3MDZl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}</w:instrText>
          </w:r>
          <w:r w:rsidR="00832871">
            <w:fldChar w:fldCharType="separate"/>
          </w:r>
          <w:r w:rsidR="00983B76">
            <w:t>[50]</w:t>
          </w:r>
          <w:r w:rsidR="00832871">
            <w:fldChar w:fldCharType="end"/>
          </w:r>
        </w:sdtContent>
      </w:sdt>
      <w:r w:rsidR="00832871" w:rsidRPr="00832871">
        <w:t>.</w:t>
      </w:r>
      <w:r w:rsidR="00832871">
        <w:t xml:space="preserve"> </w:t>
      </w:r>
    </w:p>
    <w:p w14:paraId="5C64E4CF" w14:textId="276D846B" w:rsidR="00025D16" w:rsidRDefault="008209BC" w:rsidP="001830AD">
      <w:pPr>
        <w:pStyle w:val="31"/>
      </w:pPr>
      <w:bookmarkStart w:id="102" w:name="_Toc167708172"/>
      <w:bookmarkStart w:id="103" w:name="_Toc167710075"/>
      <w:r>
        <w:t>Итоговая схема полимеризации</w:t>
      </w:r>
      <w:bookmarkEnd w:id="102"/>
      <w:bookmarkEnd w:id="103"/>
    </w:p>
    <w:p w14:paraId="7202C2CC" w14:textId="394D1451" w:rsidR="0033372E" w:rsidRDefault="0000738F" w:rsidP="001830AD">
      <w:pPr>
        <w:pStyle w:val="a3"/>
      </w:pPr>
      <w:r>
        <w:t>Полная и сокращенная схема процессов,</w:t>
      </w:r>
      <w:r w:rsidR="00D87901">
        <w:t xml:space="preserve"> происходящих при радикально</w:t>
      </w:r>
      <w:r>
        <w:t>й</w:t>
      </w:r>
      <w:r w:rsidR="00D87901">
        <w:t xml:space="preserve"> полимеризации представлена ниже (см. </w:t>
      </w:r>
      <w:r w:rsidR="00D87901">
        <w:fldChar w:fldCharType="begin"/>
      </w:r>
      <w:r w:rsidR="00D87901">
        <w:instrText xml:space="preserve"> REF _Ref165759625 \h </w:instrText>
      </w:r>
      <w:r w:rsidR="00D87901">
        <w:fldChar w:fldCharType="separate"/>
      </w:r>
      <w:r w:rsidR="008954EF">
        <w:t xml:space="preserve">Схема </w:t>
      </w:r>
      <w:r w:rsidR="008954EF">
        <w:rPr>
          <w:noProof/>
        </w:rPr>
        <w:t>24</w:t>
      </w:r>
      <w:r w:rsidR="00D87901">
        <w:fldChar w:fldCharType="end"/>
      </w:r>
      <w:r>
        <w:t xml:space="preserve"> и </w:t>
      </w:r>
      <w:r>
        <w:fldChar w:fldCharType="begin"/>
      </w:r>
      <w:r>
        <w:instrText xml:space="preserve"> REF _Ref166810614 \h </w:instrText>
      </w:r>
      <w:r>
        <w:fldChar w:fldCharType="separate"/>
      </w:r>
      <w:r w:rsidR="008954EF">
        <w:t xml:space="preserve">Схема </w:t>
      </w:r>
      <w:r w:rsidR="008954EF">
        <w:rPr>
          <w:noProof/>
        </w:rPr>
        <w:t>25</w:t>
      </w:r>
      <w:r>
        <w:fldChar w:fldCharType="end"/>
      </w:r>
      <w:r w:rsidR="00D87901">
        <w:t>):</w:t>
      </w:r>
    </w:p>
    <w:p w14:paraId="163BE1CB" w14:textId="77777777" w:rsidR="00D87901" w:rsidRDefault="00D87901" w:rsidP="006A74F0">
      <w:pPr>
        <w:pStyle w:val="a3"/>
        <w:ind w:firstLine="0"/>
      </w:pPr>
      <w:r>
        <w:rPr>
          <w:noProof/>
        </w:rPr>
        <w:drawing>
          <wp:inline distT="0" distB="0" distL="0" distR="0" wp14:anchorId="60C9E60C" wp14:editId="6EEE6C00">
            <wp:extent cx="5980358" cy="2095500"/>
            <wp:effectExtent l="0" t="0" r="190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85322" cy="2097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3B5A73" w14:textId="6CB5F917" w:rsidR="008209BC" w:rsidRDefault="00D87901" w:rsidP="008209BC">
      <w:pPr>
        <w:pStyle w:val="af2"/>
      </w:pPr>
      <w:bookmarkStart w:id="104" w:name="_Ref165759625"/>
      <w:r>
        <w:t xml:space="preserve">Схема </w:t>
      </w:r>
      <w:fldSimple w:instr=" SEQ Схема \* ARABIC ">
        <w:r w:rsidR="008954EF">
          <w:rPr>
            <w:noProof/>
          </w:rPr>
          <w:t>24</w:t>
        </w:r>
      </w:fldSimple>
      <w:bookmarkEnd w:id="104"/>
      <w:r>
        <w:t>. Общая схема полимеризации</w:t>
      </w:r>
    </w:p>
    <w:p w14:paraId="0304861F" w14:textId="77777777" w:rsidR="0000738F" w:rsidRDefault="0000738F" w:rsidP="0000738F">
      <w:pPr>
        <w:keepNext/>
      </w:pPr>
      <w:r>
        <w:rPr>
          <w:noProof/>
        </w:rPr>
        <w:lastRenderedPageBreak/>
        <w:drawing>
          <wp:inline distT="0" distB="0" distL="0" distR="0" wp14:anchorId="01AF0D34" wp14:editId="60E569D2">
            <wp:extent cx="5875020" cy="1328874"/>
            <wp:effectExtent l="0" t="0" r="0" b="508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86846" cy="13315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0CEDA5" w14:textId="6573D968" w:rsidR="0000738F" w:rsidRPr="0000738F" w:rsidRDefault="0000738F" w:rsidP="0000738F">
      <w:pPr>
        <w:pStyle w:val="af2"/>
      </w:pPr>
      <w:bookmarkStart w:id="105" w:name="_Ref166810614"/>
      <w:r>
        <w:t xml:space="preserve">Схема </w:t>
      </w:r>
      <w:fldSimple w:instr=" SEQ Схема \* ARABIC ">
        <w:r w:rsidR="008954EF">
          <w:rPr>
            <w:noProof/>
          </w:rPr>
          <w:t>25</w:t>
        </w:r>
      </w:fldSimple>
      <w:bookmarkEnd w:id="105"/>
      <w:r>
        <w:t>. Сокращенная</w:t>
      </w:r>
      <w:r w:rsidRPr="00385DCE">
        <w:t xml:space="preserve"> схема полимеризации</w:t>
      </w:r>
    </w:p>
    <w:p w14:paraId="63AD7B7C" w14:textId="2C40C793" w:rsidR="004E2653" w:rsidRDefault="004E2653" w:rsidP="001830AD">
      <w:pPr>
        <w:pStyle w:val="20"/>
      </w:pPr>
      <w:bookmarkStart w:id="106" w:name="_Toc167708173"/>
      <w:bookmarkStart w:id="107" w:name="_Hlk134744726"/>
      <w:bookmarkStart w:id="108" w:name="_Toc167710076"/>
      <w:r>
        <w:t>Описание модели</w:t>
      </w:r>
      <w:bookmarkEnd w:id="106"/>
      <w:bookmarkEnd w:id="108"/>
      <w:r>
        <w:t xml:space="preserve"> </w:t>
      </w:r>
    </w:p>
    <w:p w14:paraId="11672E13" w14:textId="25D351FC" w:rsidR="004E2653" w:rsidRDefault="001546B8" w:rsidP="001830AD">
      <w:pPr>
        <w:pStyle w:val="a3"/>
      </w:pPr>
      <w:r>
        <w:t xml:space="preserve">Огромное влияние на процесс </w:t>
      </w:r>
      <w:proofErr w:type="spellStart"/>
      <w:r>
        <w:t>фотополимеризации</w:t>
      </w:r>
      <w:proofErr w:type="spellEnd"/>
      <w:r w:rsidR="00B67857">
        <w:t xml:space="preserve"> и свойства конечного материала</w:t>
      </w:r>
      <w:r w:rsidR="0008355C">
        <w:t xml:space="preserve"> оказывают также и </w:t>
      </w:r>
      <w:r>
        <w:t xml:space="preserve">диффузионные процессы. </w:t>
      </w:r>
      <w:r w:rsidR="004E2653">
        <w:t xml:space="preserve">Для </w:t>
      </w:r>
      <w:r>
        <w:t xml:space="preserve">их </w:t>
      </w:r>
      <w:r w:rsidR="004E2653">
        <w:t xml:space="preserve">описания существует математическая </w:t>
      </w:r>
      <w:r w:rsidR="004E2653" w:rsidRPr="001A22FC">
        <w:t>модель</w:t>
      </w:r>
      <w:r w:rsidR="004E2653">
        <w:t xml:space="preserve"> (см. Формула </w:t>
      </w:r>
      <w:r w:rsidR="004E2653" w:rsidRPr="0055799F">
        <w:rPr>
          <w:lang w:val="en-US"/>
        </w:rPr>
        <w:fldChar w:fldCharType="begin"/>
      </w:r>
      <w:r w:rsidR="004E2653" w:rsidRPr="001546B8">
        <w:instrText xml:space="preserve"> </w:instrText>
      </w:r>
      <w:r w:rsidR="004E2653" w:rsidRPr="0055799F">
        <w:rPr>
          <w:lang w:val="en-US"/>
        </w:rPr>
        <w:instrText>REF</w:instrText>
      </w:r>
      <w:r w:rsidR="004E2653" w:rsidRPr="001546B8">
        <w:instrText xml:space="preserve"> _</w:instrText>
      </w:r>
      <w:r w:rsidR="004E2653" w:rsidRPr="0055799F">
        <w:rPr>
          <w:lang w:val="en-US"/>
        </w:rPr>
        <w:instrText>Ref</w:instrText>
      </w:r>
      <w:r w:rsidR="004E2653" w:rsidRPr="001546B8">
        <w:instrText>165932150 \</w:instrText>
      </w:r>
      <w:r w:rsidR="004E2653" w:rsidRPr="0055799F">
        <w:rPr>
          <w:lang w:val="en-US"/>
        </w:rPr>
        <w:instrText>h</w:instrText>
      </w:r>
      <w:r w:rsidR="004E2653" w:rsidRPr="001546B8">
        <w:instrText xml:space="preserve"> </w:instrText>
      </w:r>
      <w:r w:rsidR="004E2653" w:rsidRPr="0055799F">
        <w:rPr>
          <w:lang w:val="en-US"/>
        </w:rPr>
      </w:r>
      <w:r w:rsidR="004E2653" w:rsidRPr="0055799F">
        <w:rPr>
          <w:lang w:val="en-US"/>
        </w:rPr>
        <w:fldChar w:fldCharType="separate"/>
      </w:r>
      <w:r w:rsidR="008954EF">
        <w:t>(</w:t>
      </w:r>
      <w:r w:rsidR="008954EF">
        <w:rPr>
          <w:noProof/>
        </w:rPr>
        <w:t>4</w:t>
      </w:r>
      <w:r w:rsidR="008954EF">
        <w:t>)</w:t>
      </w:r>
      <w:r w:rsidR="004E2653" w:rsidRPr="0055799F">
        <w:rPr>
          <w:lang w:val="en-US"/>
        </w:rPr>
        <w:fldChar w:fldCharType="end"/>
      </w:r>
      <w:r w:rsidR="004E2653" w:rsidRPr="001546B8">
        <w:t>)</w:t>
      </w:r>
      <w:r w:rsidR="004E2653">
        <w:t xml:space="preserve"> </w:t>
      </w:r>
      <w:sdt>
        <w:sdtPr>
          <w:alias w:val="To edit, see citavi.com/edit"/>
          <w:tag w:val="CitaviPlaceholder#36e142fd-3c2e-4eb4-9693-753a2aa03da3"/>
          <w:id w:val="1686403950"/>
          <w:placeholder>
            <w:docPart w:val="869B029F8A6E491DBDA47D3A0160948E"/>
          </w:placeholder>
        </w:sdtPr>
        <w:sdtContent>
          <w:r w:rsidR="004E2653">
            <w:fldChar w:fldCharType="begin"/>
          </w:r>
          <w:r w:rsidR="004E2653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EwMWM5ZDc4LWNiZWUtNDQyNC1iYzg0LWRkZmNiOTE3YTNmNyIsIlJhbmdlTGVuZ3RoIjozLCJSZWZlcmVuY2VJZCI6ImU0ZTEwNzVjLTE2MzEtNDhhNC1iNmMzLTkzYmY4ZjFhZTUyN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}</w:instrText>
          </w:r>
          <w:r w:rsidR="004E2653">
            <w:fldChar w:fldCharType="separate"/>
          </w:r>
          <w:r w:rsidR="004E2653">
            <w:t>[11, 12]</w:t>
          </w:r>
          <w:r w:rsidR="004E2653">
            <w:fldChar w:fldCharType="end"/>
          </w:r>
        </w:sdtContent>
      </w:sdt>
      <w:r w:rsidR="004E2653">
        <w:t xml:space="preserve">, рассчитывающая концентрационный профиль в пространстве для мономера, полимера и растворителя в смеси в каждый момент времени вплоть до предельных степеней конверсии мономера. Процесс перераспределения массовых долей компонент ФПК (мономера M, полимера P и нейтральной компоненты N) в ходе неоднородной </w:t>
      </w:r>
      <w:proofErr w:type="spellStart"/>
      <w:r w:rsidR="004E2653">
        <w:t>фотополимеризации</w:t>
      </w:r>
      <w:proofErr w:type="spellEnd"/>
      <w:r w:rsidR="00B67857">
        <w:t xml:space="preserve"> приводит к </w:t>
      </w:r>
      <w:r w:rsidR="004E2653">
        <w:t>пространственно</w:t>
      </w:r>
      <w:r w:rsidR="00B67857">
        <w:t>му</w:t>
      </w:r>
      <w:r w:rsidR="004E2653">
        <w:t xml:space="preserve"> </w:t>
      </w:r>
      <w:r w:rsidR="00B67857">
        <w:t xml:space="preserve">распределению </w:t>
      </w:r>
      <w:r w:rsidR="004E2653">
        <w:t>показателя преломления среды</w:t>
      </w:r>
      <w:r w:rsidR="00B67857">
        <w:t>. Этот процесс</w:t>
      </w:r>
      <w:r w:rsidR="004E2653" w:rsidRPr="00A613A9">
        <w:t xml:space="preserve"> </w:t>
      </w:r>
      <w:r w:rsidR="004E2653">
        <w:t>рассматривался в рамках модели, учитывающей радикальную полимеризацию и диффузионный массоперенос</w:t>
      </w:r>
      <w:r w:rsidR="004E2653" w:rsidRPr="00A613A9">
        <w:t>:</w:t>
      </w:r>
      <w:r w:rsidR="004E2653">
        <w:t xml:space="preserve"> где </w:t>
      </w:r>
      <m:oMath>
        <m: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P,N</m:t>
            </m:r>
          </m:e>
        </m:d>
      </m:oMath>
      <w:r w:rsidR="004E2653" w:rsidRPr="000E6923">
        <w:t xml:space="preserve"> = 1 – P – N</w:t>
      </w:r>
      <w:r w:rsidR="004E2653">
        <w:t>;</w:t>
      </w:r>
      <w:r w:rsidR="004E2653" w:rsidRPr="000E6923">
        <w:t xml:space="preserve"> M, P, N – </w:t>
      </w:r>
      <w:r w:rsidR="004E2653">
        <w:t>массовые доли</w:t>
      </w:r>
      <w:r w:rsidR="004E2653" w:rsidRPr="000E6923">
        <w:t xml:space="preserve"> мономера, полимера и </w:t>
      </w:r>
      <w:r w:rsidR="004E2653">
        <w:t>нейтральной компоненты, соответственно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"/>
        <w:gridCol w:w="7485"/>
        <w:gridCol w:w="936"/>
      </w:tblGrid>
      <w:tr w:rsidR="004E2653" w14:paraId="3B58956B" w14:textId="77777777" w:rsidTr="0035661D">
        <w:tc>
          <w:tcPr>
            <w:tcW w:w="500" w:type="pct"/>
          </w:tcPr>
          <w:p w14:paraId="3E5F4334" w14:textId="77777777" w:rsidR="004E2653" w:rsidRDefault="004E2653" w:rsidP="001830AD">
            <w:pPr>
              <w:pStyle w:val="a2"/>
            </w:pPr>
          </w:p>
        </w:tc>
        <w:tc>
          <w:tcPr>
            <w:tcW w:w="4000" w:type="pct"/>
          </w:tcPr>
          <w:p w14:paraId="67A1F37C" w14:textId="77777777" w:rsidR="004E2653" w:rsidRPr="00CE5B64" w:rsidRDefault="008B6EE8" w:rsidP="001830AD">
            <w:pPr>
              <w:pStyle w:val="a2"/>
            </w:pPr>
            <m:oMathPara>
              <m:oMathParaPr>
                <m:jc m:val="left"/>
              </m:oMathParaPr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d>
                              <m:dPr>
                                <m:begChr m:val="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uncPr>
                                  <m:fName>
                                    <m: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fName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(</m:t>
                                    </m:r>
                                  </m:e>
                                </m:func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d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div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 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J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</m:e>
                        </m:acc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  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d>
                              <m:dPr>
                                <m:begChr m:val="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uncPr>
                                  <m:fNam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fName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(</m:t>
                                    </m:r>
                                  </m:e>
                                </m:func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d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∂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div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 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J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M</m:t>
                                </m:r>
                              </m:sub>
                            </m:sSub>
                          </m:e>
                        </m:acc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M</m:t>
                            </m:r>
                          </m:sub>
                        </m:sSub>
                      </m:e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M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1</m:t>
                        </m:r>
                        <m:r>
                          <m:rPr>
                            <m:nor/>
                          </m:rPr>
                          <m:t> </m:t>
                        </m:r>
                      </m:e>
                    </m:eqArr>
                  </m:e>
                </m:d>
              </m:oMath>
            </m:oMathPara>
          </w:p>
          <w:p w14:paraId="4B06D4D5" w14:textId="77777777" w:rsidR="004E2653" w:rsidRPr="00CE5B64" w:rsidRDefault="008B6EE8" w:rsidP="001830AD">
            <w:pPr>
              <w:pStyle w:val="a2"/>
            </w:pPr>
            <m:oMathPara>
              <m:oMathParaPr>
                <m:jc m:val="left"/>
              </m:oMathParaPr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bCs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bCs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J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M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M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ξ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PN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P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</w:rPr>
                  <m:t>∇N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M</m:t>
                    </m:r>
                  </m:sub>
                </m:sSub>
                <m:r>
                  <w:rPr>
                    <w:rFonts w:ascii="Cambria Math" w:hAnsi="Cambria Math"/>
                  </w:rPr>
                  <m:t>N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∇M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ξ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N</m:t>
                    </m:r>
                  </m:sub>
                </m:sSub>
                <m:r>
                  <w:rPr>
                    <w:rFonts w:ascii="Cambria Math" w:hAnsi="Cambria Math"/>
                  </w:rPr>
                  <m:t>N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∇P</m:t>
                </m:r>
              </m:oMath>
            </m:oMathPara>
          </w:p>
          <w:p w14:paraId="601FC1B9" w14:textId="77777777" w:rsidR="004E2653" w:rsidRPr="00CE5B64" w:rsidRDefault="008B6EE8" w:rsidP="001830AD">
            <w:pPr>
              <w:pStyle w:val="a2"/>
              <w:rPr>
                <w:b/>
                <w:bCs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bCs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bCs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J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M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M</m:t>
                    </m:r>
                  </m:sub>
                </m:sSub>
                <m:r>
                  <w:rPr>
                    <w:rFonts w:ascii="Cambria Math" w:hAnsi="Cambria Math"/>
                  </w:rPr>
                  <m:t>M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∇N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M</m:t>
                        </m:r>
                      </m:sub>
                    </m:sSub>
                    <m:r>
                      <m:rPr>
                        <m:nor/>
                      </m:rPr>
                      <w:rPr>
                        <w:rFonts w:ascii="Tahoma" w:hAnsi="Tahoma" w:cs="Tahoma"/>
                      </w:rPr>
                      <m:t>⁠</m:t>
                    </m:r>
                    <m:r>
                      <w:rPr>
                        <w:rFonts w:ascii="Cambria Math" w:hAnsi="Cambria Math"/>
                      </w:rPr>
                      <m:t>N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η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MP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P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</w:rPr>
                  <m:t>∇M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η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P</m:t>
                    </m:r>
                  </m:sub>
                </m:sSub>
                <m:r>
                  <w:rPr>
                    <w:rFonts w:ascii="Cambria Math" w:hAnsi="Cambria Math"/>
                  </w:rPr>
                  <m:t>M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∇P</m:t>
                </m:r>
              </m:oMath>
            </m:oMathPara>
          </w:p>
          <w:p w14:paraId="3D57C7F3" w14:textId="693883AD" w:rsidR="004E2653" w:rsidRPr="00E1570A" w:rsidRDefault="008B6EE8" w:rsidP="001830A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d>
                      <m:dPr>
                        <m:begChr m:val="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I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(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,</m:t>
                        </m:r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H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0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γM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l-GR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sub>
                </m:sSub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d>
                          <m:dPr>
                            <m:begChr m:val="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funcPr>
                              <m:fName>
                                <m:r>
                                  <w:rPr>
                                    <w:rFonts w:ascii="Cambria Math" w:hAnsi="Cambria Math"/>
                                  </w:rPr>
                                  <m:t>ln</m:t>
                                </m:r>
                              </m:fNam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(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M</m:t>
                                    </m:r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)</m:t>
                                </m:r>
                              </m:e>
                            </m:func>
                          </m:e>
                        </m:d>
                      </m:e>
                    </m:d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γ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γ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500" w:type="pct"/>
            <w:vAlign w:val="center"/>
          </w:tcPr>
          <w:p w14:paraId="6B9E84C6" w14:textId="716C1FA0" w:rsidR="004E2653" w:rsidRDefault="004E2653" w:rsidP="001830AD">
            <w:pPr>
              <w:pStyle w:val="a2"/>
            </w:pPr>
            <w:bookmarkStart w:id="109" w:name="_Ref165932144"/>
            <w:bookmarkStart w:id="110" w:name="_Ref165932150"/>
            <w:r>
              <w:lastRenderedPageBreak/>
              <w:t>(</w:t>
            </w:r>
            <w:fldSimple w:instr=" SEQ Формула \*ARABIC ">
              <w:r w:rsidR="008954EF">
                <w:rPr>
                  <w:noProof/>
                </w:rPr>
                <w:t>4</w:t>
              </w:r>
            </w:fldSimple>
            <w:bookmarkEnd w:id="109"/>
            <w:r>
              <w:t>)</w:t>
            </w:r>
            <w:bookmarkEnd w:id="110"/>
          </w:p>
        </w:tc>
      </w:tr>
    </w:tbl>
    <w:p w14:paraId="5068FC84" w14:textId="77777777" w:rsidR="004E2653" w:rsidRDefault="004E2653" w:rsidP="001830AD">
      <w:pPr>
        <w:pStyle w:val="a2"/>
        <w:rPr>
          <w:rFonts w:eastAsia="SimSun"/>
        </w:rPr>
      </w:pPr>
      <w:r>
        <w:rPr>
          <w:rFonts w:eastAsia="SimSun"/>
        </w:rPr>
        <w:t>Где:</w:t>
      </w:r>
    </w:p>
    <w:p w14:paraId="66AC3B34" w14:textId="6C7892A7" w:rsidR="004E2653" w:rsidRPr="00CE5B64" w:rsidRDefault="004E2653" w:rsidP="001830AD">
      <w:pPr>
        <w:pStyle w:val="a2"/>
      </w:pPr>
      <m:oMath>
        <m:r>
          <w:rPr>
            <w:rFonts w:ascii="Cambria Math" w:hAnsi="Cambria Math"/>
          </w:rPr>
          <m:t>t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t</m:t>
            </m:r>
            <m:r>
              <w:rPr>
                <w:rFonts w:ascii="Cambria Math" w:hAnsi="Cambria Math"/>
              </w:rPr>
              <m:t>*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τ</m:t>
                </m:r>
              </m:e>
              <m:sub>
                <m:r>
                  <w:rPr>
                    <w:rFonts w:ascii="Cambria Math" w:hAnsi="Cambria Math"/>
                  </w:rPr>
                  <m:t>p</m:t>
                </m:r>
              </m:sub>
            </m:sSub>
          </m:den>
        </m:f>
      </m:oMath>
      <w:r w:rsidRPr="00CE5B64">
        <w:t xml:space="preserve"> – нормированная переменная времени, </w:t>
      </w:r>
      <w:r>
        <w:t xml:space="preserve">где </w:t>
      </w:r>
      <m:oMath>
        <m:r>
          <w:rPr>
            <w:rFonts w:ascii="Cambria Math" w:hAnsi="Cambria Math"/>
          </w:rPr>
          <m:t>t*</m:t>
        </m:r>
      </m:oMath>
      <w:r w:rsidRPr="00CE5B64">
        <w:t xml:space="preserve"> - </w:t>
      </w:r>
      <w:r>
        <w:t>время в с</w:t>
      </w:r>
    </w:p>
    <w:p w14:paraId="78681F44" w14:textId="36157244" w:rsidR="004E2653" w:rsidRDefault="004E2653" w:rsidP="001830AD">
      <w:pPr>
        <w:pStyle w:val="a2"/>
      </w:pPr>
      <w:r w:rsidRPr="00CE5B64">
        <w:t xml:space="preserve"> </w:t>
      </w:r>
      <m:oMath>
        <m:r>
          <w:rPr>
            <w:rFonts w:ascii="Cambria Math" w:hAnsi="Cambria Math"/>
          </w:rPr>
          <m:t>x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x*</m:t>
            </m:r>
          </m:num>
          <m:den>
            <m:r>
              <w:rPr>
                <w:rFonts w:ascii="Cambria Math" w:hAnsi="Cambria Math"/>
              </w:rPr>
              <m:t>L</m:t>
            </m:r>
          </m:den>
        </m:f>
      </m:oMath>
      <w:r w:rsidRPr="00CE5B64">
        <w:t xml:space="preserve">  – нормированная пространственная переменная, </w:t>
      </w:r>
      <w:r>
        <w:t xml:space="preserve">где </w:t>
      </w:r>
      <m:oMath>
        <m:r>
          <w:rPr>
            <w:rFonts w:ascii="Cambria Math" w:hAnsi="Cambria Math"/>
            <w:lang w:val="en-US"/>
          </w:rPr>
          <m:t>x</m:t>
        </m:r>
        <m:r>
          <w:rPr>
            <w:rFonts w:ascii="Cambria Math" w:hAnsi="Cambria Math"/>
          </w:rPr>
          <m:t>*</m:t>
        </m:r>
      </m:oMath>
      <w:r w:rsidRPr="00CE5B64">
        <w:t xml:space="preserve"> - </w:t>
      </w:r>
      <w:r>
        <w:t>расстояние в м</w:t>
      </w:r>
    </w:p>
    <w:p w14:paraId="4D846AB0" w14:textId="77777777" w:rsidR="004E2653" w:rsidRPr="00B41948" w:rsidRDefault="008B6EE8" w:rsidP="001830AD">
      <w:pPr>
        <w:pStyle w:val="a2"/>
      </w:pPr>
      <m:oMath>
        <m:d>
          <m:dPr>
            <m:begChr m:val=""/>
            <m:ctrlPr>
              <w:rPr>
                <w:rFonts w:ascii="Cambria Math" w:hAnsi="Cambria Math"/>
                <w:b/>
                <w:bCs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lang w:val="en-US"/>
              </w:rPr>
              <m:t>I</m:t>
            </m:r>
            <m:r>
              <m:rPr>
                <m:sty m:val="bi"/>
              </m:rPr>
              <w:rPr>
                <w:rFonts w:ascii="Cambria Math" w:hAnsi="Cambria Math"/>
              </w:rPr>
              <m:t>(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t</m:t>
            </m:r>
            <m:r>
              <m:rPr>
                <m:sty m:val="bi"/>
              </m:rPr>
              <w:rPr>
                <w:rFonts w:ascii="Cambria Math" w:hAnsi="Cambria Math"/>
              </w:rPr>
              <m:t>,x</m:t>
            </m:r>
          </m:e>
        </m:d>
        <m:r>
          <m:rPr>
            <m:sty m:val="bi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f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,</m:t>
        </m:r>
        <m:r>
          <w:rPr>
            <w:rFonts w:ascii="Cambria Math" w:hAnsi="Cambria Math"/>
            <w:lang w:val="en-US"/>
          </w:rPr>
          <m:t>t</m:t>
        </m:r>
        <m:r>
          <w:rPr>
            <w:rFonts w:ascii="Cambria Math" w:hAnsi="Cambria Math"/>
          </w:rPr>
          <m:t>,x</m:t>
        </m:r>
        <m:r>
          <m:rPr>
            <m:sty m:val="bi"/>
          </m:rPr>
          <w:rPr>
            <w:rFonts w:ascii="Cambria Math" w:hAnsi="Cambria Math"/>
          </w:rPr>
          <m:t>)</m:t>
        </m:r>
      </m:oMath>
      <w:r w:rsidR="004E2653">
        <w:t xml:space="preserve"> – интенсивность света, в зависимости от времени и положения в пространстве в Вт/м</w:t>
      </w:r>
      <w:r w:rsidR="004E2653" w:rsidRPr="00E5221E">
        <w:rPr>
          <w:vertAlign w:val="superscript"/>
        </w:rPr>
        <w:t>2</w:t>
      </w:r>
      <w:r w:rsidR="004E2653" w:rsidRPr="00CC1E95">
        <w:t>,</w:t>
      </w:r>
      <w:r w:rsidR="004E2653">
        <w:t xml:space="preserve"> </w:t>
      </w:r>
      <w:r w:rsidR="004E2653" w:rsidRPr="00CC1E95">
        <w:t>не</w:t>
      </w:r>
      <w:r w:rsidR="004E2653">
        <w:t>которая скалярная функция от времени, средней интенсивности света и пространственного расположения</w:t>
      </w:r>
    </w:p>
    <w:p w14:paraId="6BFDCCDC" w14:textId="77777777" w:rsidR="004E2653" w:rsidRPr="004174C2" w:rsidRDefault="008B6EE8" w:rsidP="001830AD">
      <w:pPr>
        <w:pStyle w:val="a2"/>
      </w:pP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b>
        </m:sSub>
      </m:oMath>
      <w:r w:rsidR="004E2653" w:rsidRPr="004174C2">
        <w:t xml:space="preserve"> </w:t>
      </w:r>
      <w:r w:rsidR="004E2653">
        <w:t>–</w:t>
      </w:r>
      <w:r w:rsidR="004E2653" w:rsidRPr="004174C2">
        <w:t xml:space="preserve"> </w:t>
      </w:r>
      <w:r w:rsidR="004E2653">
        <w:t xml:space="preserve">средняя интенсивность света в </w:t>
      </w:r>
      <m:oMath>
        <m:r>
          <w:rPr>
            <w:rFonts w:ascii="Cambria Math" w:hAnsi="Cambria Math"/>
          </w:rPr>
          <m:t>Вт/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</w:p>
    <w:p w14:paraId="02A8F57C" w14:textId="77777777" w:rsidR="004E2653" w:rsidRDefault="008B6EE8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den>
        </m:f>
      </m:oMath>
      <w:r w:rsidR="004E2653" w:rsidRPr="00080617">
        <w:t xml:space="preserve"> – характерн</w:t>
      </w:r>
      <w:proofErr w:type="spellStart"/>
      <w:r w:rsidR="004E2653">
        <w:t>ое</w:t>
      </w:r>
      <w:proofErr w:type="spellEnd"/>
      <w:r w:rsidR="004E2653" w:rsidRPr="00080617">
        <w:t xml:space="preserve"> врем</w:t>
      </w:r>
      <w:r w:rsidR="004E2653">
        <w:t>я</w:t>
      </w:r>
      <w:r w:rsidR="004E2653" w:rsidRPr="00080617">
        <w:t xml:space="preserve"> полимеризации</w:t>
      </w:r>
      <w:r w:rsidR="004E2653">
        <w:t xml:space="preserve"> в с</w:t>
      </w:r>
    </w:p>
    <w:p w14:paraId="26DE3658" w14:textId="77777777" w:rsidR="004E2653" w:rsidRDefault="004E2653" w:rsidP="001830AD">
      <w:pPr>
        <w:pStyle w:val="a2"/>
      </w:pPr>
      <w:r w:rsidRPr="00FB0E50">
        <w:rPr>
          <w:b/>
          <w:bCs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L</m:t>
        </m:r>
      </m:oMath>
      <w:r w:rsidRPr="00CE5B64">
        <w:t xml:space="preserve"> – </w:t>
      </w:r>
      <w:r>
        <w:t>характерный масштаб</w:t>
      </w:r>
      <w:r w:rsidRPr="00104AEB">
        <w:t xml:space="preserve"> </w:t>
      </w:r>
      <w:r>
        <w:t>в м</w:t>
      </w:r>
    </w:p>
    <w:p w14:paraId="35D78C76" w14:textId="77777777" w:rsidR="004E2653" w:rsidRDefault="008B6EE8" w:rsidP="001830AD">
      <w:pPr>
        <w:pStyle w:val="a2"/>
      </w:pPr>
      <m:oMath>
        <m:sSub>
          <m:sSubPr>
            <m:ctrlPr>
              <w:rPr>
                <w:rFonts w:ascii="Cambria Math" w:hAnsi="Cambria Math"/>
                <w:b/>
                <w:b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b>
        </m:sSub>
      </m:oMath>
      <w:r w:rsidR="004E2653" w:rsidRPr="00FB3288">
        <w:rPr>
          <w:b/>
          <w:bCs/>
        </w:rPr>
        <w:t>,</w:t>
      </w:r>
      <m:oMath>
        <m:r>
          <m:rPr>
            <m:sty m:val="bi"/>
          </m:rPr>
          <w:rPr>
            <w:rFonts w:ascii="Cambria Math" w:hAnsi="Cambria Math"/>
          </w:rPr>
          <m:t xml:space="preserve"> γ</m:t>
        </m:r>
      </m:oMath>
      <w:r w:rsidR="004E2653" w:rsidRPr="00080617">
        <w:t xml:space="preserve"> - параметры, определяющие контраст композиции</w:t>
      </w:r>
    </w:p>
    <w:p w14:paraId="29346814" w14:textId="77777777" w:rsidR="004E2653" w:rsidRDefault="008B6EE8" w:rsidP="001830AD">
      <w:pPr>
        <w:pStyle w:val="a2"/>
      </w:pPr>
      <m:oMath>
        <m:sSub>
          <m:sSubPr>
            <m:ctrlPr>
              <w:rPr>
                <w:rFonts w:ascii="Cambria Math" w:hAnsi="Cambria Math"/>
                <w:b/>
                <w:b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b>
        </m:sSub>
      </m:oMath>
      <w:r w:rsidR="004E2653" w:rsidRPr="00FB0E50">
        <w:rPr>
          <w:b/>
          <w:bCs/>
        </w:rPr>
        <w:t xml:space="preserve"> </w:t>
      </w:r>
      <w:r w:rsidR="004E2653" w:rsidRPr="00080617">
        <w:t xml:space="preserve">– коэффициент </w:t>
      </w:r>
      <w:proofErr w:type="spellStart"/>
      <w:r w:rsidR="004E2653" w:rsidRPr="00080617">
        <w:t>самодиффузии</w:t>
      </w:r>
      <w:proofErr w:type="spellEnd"/>
      <w:r w:rsidR="004E2653" w:rsidRPr="00080617">
        <w:t xml:space="preserve"> мономера</w:t>
      </w:r>
      <w:r w:rsidR="004E2653">
        <w:t xml:space="preserve"> в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</w:p>
    <w:p w14:paraId="5A899F9B" w14:textId="77777777" w:rsidR="004E2653" w:rsidRPr="00CE5B64" w:rsidRDefault="008B6EE8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L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M</m:t>
                </m:r>
              </m:sub>
            </m:sSub>
          </m:den>
        </m:f>
      </m:oMath>
      <w:r w:rsidR="004E2653" w:rsidRPr="00080617">
        <w:t xml:space="preserve"> – характерн</w:t>
      </w:r>
      <w:proofErr w:type="spellStart"/>
      <w:r w:rsidR="004E2653">
        <w:t>ое</w:t>
      </w:r>
      <w:proofErr w:type="spellEnd"/>
      <w:r w:rsidR="004E2653" w:rsidRPr="00080617">
        <w:t xml:space="preserve"> врем</w:t>
      </w:r>
      <w:r w:rsidR="004E2653">
        <w:t>я</w:t>
      </w:r>
      <w:r w:rsidR="004E2653" w:rsidRPr="00080617">
        <w:t xml:space="preserve"> </w:t>
      </w:r>
      <w:r w:rsidR="004E2653">
        <w:t>диффузии в с</w:t>
      </w:r>
    </w:p>
    <w:p w14:paraId="6CBCDD11" w14:textId="77777777" w:rsidR="004E2653" w:rsidRDefault="008B6EE8" w:rsidP="001830AD">
      <w:pPr>
        <w:pStyle w:val="a2"/>
      </w:pP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η</m:t>
            </m:r>
          </m:e>
          <m:sub>
            <m:r>
              <w:rPr>
                <w:rFonts w:ascii="Cambria Math" w:hAnsi="Cambria Math"/>
              </w:rPr>
              <m:t>MP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M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L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func>
          <m:funcPr>
            <m:ctrlPr>
              <w:rPr>
                <w:rFonts w:ascii="Cambria Math" w:hAnsi="Cambria Math"/>
                <w:i/>
                <w:iCs/>
              </w:rPr>
            </m:ctrlPr>
          </m:funcPr>
          <m:fName>
            <m:r>
              <w:rPr>
                <w:rFonts w:ascii="Cambria Math" w:hAnsi="Cambria Math"/>
              </w:rPr>
              <m:t>exp</m:t>
            </m:r>
          </m:fName>
          <m:e>
            <m:r>
              <w:rPr>
                <w:rFonts w:ascii="Cambria Math" w:hAnsi="Cambria Math"/>
              </w:rPr>
              <m:t>(</m:t>
            </m:r>
          </m:e>
        </m:func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  <w:iCs/>
              </w:rPr>
            </m:ctrlPr>
          </m:fPr>
          <m:num>
            <m:r>
              <w:rPr>
                <w:rFonts w:ascii="Cambria Math" w:hAnsi="Cambria Math"/>
              </w:rPr>
              <m:t>P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iCs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P</m:t>
                </m:r>
              </m:e>
              <m:sup>
                <m:r>
                  <w:rPr>
                    <w:rFonts w:ascii="Cambria Math" w:hAnsi="Cambria Math"/>
                  </w:rPr>
                  <m:t>*</m:t>
                </m:r>
              </m:sup>
            </m:sSup>
          </m:den>
        </m:f>
        <m:r>
          <w:rPr>
            <w:rFonts w:ascii="Cambria Math" w:hAnsi="Cambria Math"/>
          </w:rPr>
          <m:t>)</m:t>
        </m:r>
      </m:oMath>
      <w:r w:rsidR="004E2653" w:rsidRPr="0055799F">
        <w:rPr>
          <w:iCs/>
        </w:rPr>
        <w:t xml:space="preserve"> </w:t>
      </w:r>
      <w:r w:rsidR="004E2653" w:rsidRPr="00080617">
        <w:t xml:space="preserve">- характеризует </w:t>
      </w:r>
      <w:proofErr w:type="spellStart"/>
      <w:r w:rsidR="004E2653" w:rsidRPr="00080617">
        <w:t>взаимодиффузию</w:t>
      </w:r>
      <w:proofErr w:type="spellEnd"/>
      <w:r w:rsidR="004E2653" w:rsidRPr="00080617">
        <w:t xml:space="preserve"> </w:t>
      </w:r>
      <w:r w:rsidR="004E2653">
        <w:t>полимера</w:t>
      </w:r>
      <w:r w:rsidR="004E2653" w:rsidRPr="00080617">
        <w:t xml:space="preserve"> и </w:t>
      </w:r>
      <w:r w:rsidR="004E2653">
        <w:t>мономера</w:t>
      </w:r>
    </w:p>
    <w:p w14:paraId="2479B443" w14:textId="77777777" w:rsidR="004E2653" w:rsidRPr="00594BDA" w:rsidRDefault="008B6EE8" w:rsidP="001830AD">
      <w:pPr>
        <w:pStyle w:val="a2"/>
      </w:pP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*</m:t>
            </m:r>
          </m:sup>
        </m:sSup>
      </m:oMath>
      <w:r w:rsidR="004E2653">
        <w:t xml:space="preserve"> - массовая доля полимера, с которой начитается значительное влияние гель-эффекта</w:t>
      </w:r>
    </w:p>
    <w:p w14:paraId="6C053525" w14:textId="77777777" w:rsidR="004E2653" w:rsidRPr="00CE5B64" w:rsidRDefault="008B6EE8" w:rsidP="001830AD">
      <w:pPr>
        <w:pStyle w:val="a2"/>
      </w:pPr>
      <m:oMath>
        <m:sSub>
          <m:sSub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M</m:t>
            </m:r>
          </m:sub>
        </m:sSub>
      </m:oMath>
      <w:r w:rsidR="004E2653" w:rsidRPr="0055799F">
        <w:rPr>
          <w:iCs/>
        </w:rPr>
        <w:t xml:space="preserve"> - </w:t>
      </w:r>
      <w:r w:rsidR="004E2653" w:rsidRPr="00080617">
        <w:t xml:space="preserve">коэффициент </w:t>
      </w:r>
      <w:proofErr w:type="spellStart"/>
      <w:r w:rsidR="004E2653" w:rsidRPr="00080617">
        <w:t>взаимодиффузи</w:t>
      </w:r>
      <w:r w:rsidR="004E2653">
        <w:t>и</w:t>
      </w:r>
      <w:proofErr w:type="spellEnd"/>
      <w:r w:rsidR="004E2653">
        <w:t xml:space="preserve"> </w:t>
      </w:r>
      <w:r w:rsidR="004E2653" w:rsidRPr="00080617">
        <w:t>мономера</w:t>
      </w:r>
      <w:r w:rsidR="004E2653">
        <w:t xml:space="preserve"> и нейтральной компоненты в</w:t>
      </w:r>
      <m:oMath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4E2653">
        <w:t xml:space="preserve"> </w:t>
      </w:r>
    </w:p>
    <w:p w14:paraId="1ED4BF3C" w14:textId="77777777" w:rsidR="004E2653" w:rsidRPr="00FB0E50" w:rsidRDefault="008B6EE8" w:rsidP="001830AD">
      <w:pPr>
        <w:pStyle w:val="a2"/>
      </w:pP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NM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iCs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NM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L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  <w:r w:rsidR="004E2653" w:rsidRPr="00FB0E50">
        <w:t xml:space="preserve"> - характеризует взаимодиффузию мономера и нейтральной компоненты</w:t>
      </w:r>
    </w:p>
    <w:p w14:paraId="62B91EC3" w14:textId="77777777" w:rsidR="004E2653" w:rsidRDefault="008B6EE8" w:rsidP="001830AD">
      <w:pPr>
        <w:pStyle w:val="a2"/>
      </w:pP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ξ</m:t>
            </m:r>
          </m:e>
          <m:sub>
            <m:r>
              <w:rPr>
                <w:rFonts w:ascii="Cambria Math" w:hAnsi="Cambria Math"/>
              </w:rPr>
              <m:t>PN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iCs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NM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L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hAnsi="Cambria Math"/>
          </w:rPr>
          <m:t xml:space="preserve"> </m:t>
        </m:r>
        <m:func>
          <m:funcPr>
            <m:ctrlPr>
              <w:rPr>
                <w:rFonts w:ascii="Cambria Math" w:hAnsi="Cambria Math"/>
                <w:i/>
                <w:iCs/>
              </w:rPr>
            </m:ctrlPr>
          </m:funcPr>
          <m:fName>
            <m:r>
              <w:rPr>
                <w:rFonts w:ascii="Cambria Math" w:hAnsi="Cambria Math"/>
              </w:rPr>
              <m:t>exp</m:t>
            </m:r>
          </m:fName>
          <m:e>
            <m:r>
              <w:rPr>
                <w:rFonts w:ascii="Cambria Math" w:hAnsi="Cambria Math"/>
              </w:rPr>
              <m:t>(</m:t>
            </m:r>
          </m:e>
        </m:func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  <w:iCs/>
              </w:rPr>
            </m:ctrlPr>
          </m:fPr>
          <m:num>
            <m:r>
              <w:rPr>
                <w:rFonts w:ascii="Cambria Math" w:hAnsi="Cambria Math"/>
              </w:rPr>
              <m:t>P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iCs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P</m:t>
                </m:r>
              </m:e>
              <m:sup>
                <m:r>
                  <w:rPr>
                    <w:rFonts w:ascii="Cambria Math" w:hAnsi="Cambria Math"/>
                  </w:rPr>
                  <m:t>*</m:t>
                </m:r>
              </m:sup>
            </m:sSup>
          </m:den>
        </m:f>
        <m:r>
          <w:rPr>
            <w:rFonts w:ascii="Cambria Math" w:hAnsi="Cambria Math"/>
          </w:rPr>
          <m:t>)</m:t>
        </m:r>
      </m:oMath>
      <w:r w:rsidR="004E2653" w:rsidRPr="00080617">
        <w:t xml:space="preserve"> - характеризует взаимодиффузию </w:t>
      </w:r>
      <w:r w:rsidR="004E2653">
        <w:t>полимера</w:t>
      </w:r>
      <w:r w:rsidR="004E2653" w:rsidRPr="00080617">
        <w:t xml:space="preserve"> и нейтральной компоненты</w:t>
      </w:r>
    </w:p>
    <w:p w14:paraId="72DE00FE" w14:textId="78CC565F" w:rsidR="004E2653" w:rsidRDefault="004E2653" w:rsidP="001830AD">
      <w:pPr>
        <w:pStyle w:val="a3"/>
      </w:pPr>
      <w:r>
        <w:t xml:space="preserve">Распределение компонент в пространстве при проведении эксперимента определяется через оптические плотности (см. Формула </w:t>
      </w:r>
      <w:r>
        <w:fldChar w:fldCharType="begin"/>
      </w:r>
      <w:r>
        <w:instrText xml:space="preserve"> REF _Ref165974673 \h </w:instrText>
      </w:r>
      <w:r>
        <w:fldChar w:fldCharType="separate"/>
      </w:r>
      <w:r w:rsidR="008954EF">
        <w:t>(</w:t>
      </w:r>
      <w:r w:rsidR="008954EF">
        <w:rPr>
          <w:noProof/>
        </w:rPr>
        <w:t>5</w:t>
      </w:r>
      <w:r w:rsidR="008954EF">
        <w:t>)</w:t>
      </w:r>
      <w:r>
        <w:fldChar w:fldCharType="end"/>
      </w:r>
      <w:r>
        <w:t xml:space="preserve">) </w:t>
      </w:r>
      <w:sdt>
        <w:sdtPr>
          <w:alias w:val="To edit, see citavi.com/edit"/>
          <w:tag w:val="CitaviPlaceholder#62c7aed5-6ba5-43df-a5ca-cca0dddf43ff"/>
          <w:id w:val="1902165886"/>
          <w:placeholder>
            <w:docPart w:val="869B029F8A6E491DBDA47D3A0160948E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4MDVlZjFkLWNjYTQtNGJmZi1iYTczLTE2ZmQ0NTI2ZmQxMiIsIlJhbmdlTGVuZ3RoIjo0LCJSZWZlcmVuY2VJZCI6Ijk4YzNlMTU5LTRjMmUtNDgyYi1hOGZlLTM5Yjc2NDY4ZTg3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A3L3MxMDk2NS0wMTUtMDcwMi14IiwiVXJpU3RyaW5nIjoiaHR0cHM6Ly9kb2kub3JnLzEwLjEwMDcvczEwOTY1LTAxNS0wNzAyLXg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}</w:instrText>
          </w:r>
          <w:r>
            <w:fldChar w:fldCharType="separate"/>
          </w:r>
          <w:r>
            <w:t>[12]</w:t>
          </w:r>
          <w:r>
            <w:fldChar w:fldCharType="end"/>
          </w:r>
        </w:sdtContent>
      </w:sdt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4E2653" w14:paraId="7C93D9C0" w14:textId="77777777" w:rsidTr="0035661D">
        <w:tc>
          <w:tcPr>
            <w:tcW w:w="500" w:type="pct"/>
          </w:tcPr>
          <w:p w14:paraId="49D90E87" w14:textId="77777777" w:rsidR="004E2653" w:rsidRDefault="004E2653" w:rsidP="001830AD">
            <w:pPr>
              <w:pStyle w:val="a3"/>
            </w:pPr>
          </w:p>
        </w:tc>
        <w:tc>
          <w:tcPr>
            <w:tcW w:w="4000" w:type="pct"/>
          </w:tcPr>
          <w:p w14:paraId="270F2D6E" w14:textId="77777777" w:rsidR="004E2653" w:rsidRPr="00E4126D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N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</m:t>
                </m:r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</m:t>
                    </m:r>
                  </m:den>
                </m:f>
              </m:oMath>
            </m:oMathPara>
          </w:p>
          <w:p w14:paraId="0C4EAD61" w14:textId="77777777" w:rsidR="004E2653" w:rsidRPr="00E4126D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M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</m:t>
                    </m:r>
                  </m:den>
                </m:f>
              </m:oMath>
            </m:oMathPara>
          </w:p>
          <w:p w14:paraId="415E229A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P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</m:t>
                    </m:r>
                  </m:den>
                </m:f>
              </m:oMath>
            </m:oMathPara>
          </w:p>
        </w:tc>
        <w:tc>
          <w:tcPr>
            <w:tcW w:w="500" w:type="pct"/>
            <w:vAlign w:val="center"/>
          </w:tcPr>
          <w:p w14:paraId="536248E8" w14:textId="34A95EF7" w:rsidR="004E2653" w:rsidRDefault="004E2653" w:rsidP="001830AD">
            <w:pPr>
              <w:pStyle w:val="a3"/>
            </w:pPr>
            <w:bookmarkStart w:id="111" w:name="_Ref165974673"/>
            <w:r>
              <w:t>(</w:t>
            </w:r>
            <w:fldSimple w:instr=" SEQ Формула \*ARABIC ">
              <w:r w:rsidR="008954EF">
                <w:rPr>
                  <w:noProof/>
                </w:rPr>
                <w:t>5</w:t>
              </w:r>
            </w:fldSimple>
            <w:r>
              <w:t>)</w:t>
            </w:r>
            <w:bookmarkEnd w:id="111"/>
          </w:p>
        </w:tc>
      </w:tr>
    </w:tbl>
    <w:p w14:paraId="4F15830D" w14:textId="57426DCA" w:rsidR="004E2653" w:rsidRPr="0068282A" w:rsidRDefault="004E2653" w:rsidP="001830AD">
      <w:pPr>
        <w:pStyle w:val="a2"/>
      </w:pPr>
      <w:r>
        <w:t xml:space="preserve">При этом реакция полимеризации обобщенно описывается уравнением </w:t>
      </w:r>
      <w:proofErr w:type="spellStart"/>
      <w:r>
        <w:t>Аврами</w:t>
      </w:r>
      <w:proofErr w:type="spellEnd"/>
      <w:r>
        <w:t xml:space="preserve"> для конверсии полимера - </w:t>
      </w:r>
      <m:oMath>
        <m:r>
          <w:rPr>
            <w:rFonts w:ascii="Cambria Math" w:hAnsi="Cambria Math"/>
            <w:lang w:val="en-US"/>
          </w:rPr>
          <m:t>a</m:t>
        </m:r>
        <m:r>
          <w:rPr>
            <w:rFonts w:ascii="Cambria Math" w:hAnsi="Cambria Math"/>
          </w:rPr>
          <m:t xml:space="preserve"> </m:t>
        </m:r>
      </m:oMath>
      <w:r>
        <w:t xml:space="preserve">от </w:t>
      </w:r>
      <w:r w:rsidR="00D70601">
        <w:t>количества поглощенных фотонов</w:t>
      </w:r>
      <w:r>
        <w:t xml:space="preserve"> - </w:t>
      </w:r>
      <m:oMath>
        <m:r>
          <w:rPr>
            <w:rFonts w:ascii="Cambria Math" w:hAnsi="Cambria Math"/>
          </w:rPr>
          <m:t>H</m:t>
        </m:r>
      </m:oMath>
      <w:r>
        <w:t xml:space="preserve"> для одномерного случая (см. Формула </w:t>
      </w:r>
      <w:r>
        <w:fldChar w:fldCharType="begin"/>
      </w:r>
      <w:r>
        <w:instrText xml:space="preserve"> REF _Ref165932991 \h </w:instrText>
      </w:r>
      <w:r>
        <w:fldChar w:fldCharType="separate"/>
      </w:r>
      <w:r w:rsidR="008954EF">
        <w:t>(</w:t>
      </w:r>
      <w:r w:rsidR="008954EF">
        <w:rPr>
          <w:noProof/>
        </w:rPr>
        <w:t>6</w:t>
      </w:r>
      <w:r w:rsidR="008954EF">
        <w:t>)</w:t>
      </w:r>
      <w:r>
        <w:fldChar w:fldCharType="end"/>
      </w:r>
      <w:r w:rsidRPr="00B43905">
        <w:t>)</w:t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4E2653" w14:paraId="009239BF" w14:textId="77777777" w:rsidTr="0035661D">
        <w:tc>
          <w:tcPr>
            <w:tcW w:w="474" w:type="pct"/>
          </w:tcPr>
          <w:p w14:paraId="07515D92" w14:textId="77777777" w:rsidR="004E2653" w:rsidRDefault="004E2653" w:rsidP="001830AD">
            <w:pPr>
              <w:pStyle w:val="a3"/>
            </w:pPr>
          </w:p>
        </w:tc>
        <w:tc>
          <w:tcPr>
            <w:tcW w:w="3974" w:type="pct"/>
          </w:tcPr>
          <w:p w14:paraId="577F6754" w14:textId="77777777" w:rsidR="004E2653" w:rsidRPr="00BE3A74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  <w:lang w:val="en-US"/>
                  </w:rPr>
                  <m:t>H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</m:t>
                </m:r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max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[1-</m:t>
                </m:r>
                <m:r>
                  <w:rPr>
                    <w:rFonts w:ascii="Cambria Math" w:hAnsi="Cambria Math"/>
                  </w:rPr>
                  <m:t>exp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-</m:t>
                </m:r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f>
                      <m:f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/>
                          </w:rPr>
                          <m:t>H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</m:sSub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γ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)]</m:t>
                </m:r>
              </m:oMath>
            </m:oMathPara>
          </w:p>
          <w:p w14:paraId="4DABF1AF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H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t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</m:t>
                </m:r>
                <m:nary>
                  <m:naryPr>
                    <m:limLoc m:val="subSup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t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τ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ⅆ</m:t>
                    </m:r>
                    <m:r>
                      <w:rPr>
                        <w:rFonts w:ascii="Cambria Math" w:hAnsi="Cambria Math"/>
                      </w:rPr>
                      <m:t>τ</m:t>
                    </m:r>
                  </m:e>
                </m:nary>
              </m:oMath>
            </m:oMathPara>
          </w:p>
        </w:tc>
        <w:tc>
          <w:tcPr>
            <w:tcW w:w="552" w:type="pct"/>
            <w:vAlign w:val="center"/>
          </w:tcPr>
          <w:p w14:paraId="58639D31" w14:textId="1AC47AC4" w:rsidR="004E2653" w:rsidRDefault="004E2653" w:rsidP="001830AD">
            <w:pPr>
              <w:pStyle w:val="a3"/>
            </w:pPr>
            <w:bookmarkStart w:id="112" w:name="_Ref165932810"/>
            <w:bookmarkStart w:id="113" w:name="_Ref165932991"/>
            <w:r>
              <w:t>(</w:t>
            </w:r>
            <w:fldSimple w:instr=" SEQ Формула \*ARABIC ">
              <w:r w:rsidR="008954EF">
                <w:rPr>
                  <w:noProof/>
                </w:rPr>
                <w:t>6</w:t>
              </w:r>
            </w:fldSimple>
            <w:bookmarkStart w:id="114" w:name="_Ref165932985"/>
            <w:bookmarkEnd w:id="112"/>
            <w:r>
              <w:t>)</w:t>
            </w:r>
            <w:bookmarkEnd w:id="113"/>
            <w:bookmarkEnd w:id="114"/>
          </w:p>
        </w:tc>
      </w:tr>
    </w:tbl>
    <w:p w14:paraId="04BDF8CE" w14:textId="73139421" w:rsidR="004E2653" w:rsidRDefault="004E2653" w:rsidP="001830AD">
      <w:pPr>
        <w:pStyle w:val="a2"/>
      </w:pPr>
      <w:r>
        <w:t xml:space="preserve">При этом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t xml:space="preserve"> –</w:t>
      </w:r>
      <w:r w:rsidRPr="00CE5B64">
        <w:t xml:space="preserve"> </w:t>
      </w:r>
      <w:r>
        <w:t xml:space="preserve">точка перегиба функции конверсии от </w:t>
      </w:r>
      <m:oMath>
        <m:r>
          <w:rPr>
            <w:rFonts w:ascii="Cambria Math" w:hAnsi="Cambria Math"/>
          </w:rPr>
          <m:t>H</m:t>
        </m:r>
      </m:oMath>
      <w:r>
        <w:t xml:space="preserve"> (см. </w:t>
      </w:r>
      <w:r>
        <w:fldChar w:fldCharType="begin"/>
      </w:r>
      <w:r>
        <w:instrText xml:space="preserve"> REF _Ref165933580 \h </w:instrText>
      </w:r>
      <w:r>
        <w:fldChar w:fldCharType="separate"/>
      </w:r>
      <w:r w:rsidR="008954EF">
        <w:t xml:space="preserve">Рисунок </w:t>
      </w:r>
      <w:r w:rsidR="008954EF">
        <w:rPr>
          <w:noProof/>
        </w:rPr>
        <w:t>5</w:t>
      </w:r>
      <w:r>
        <w:fldChar w:fldCharType="end"/>
      </w:r>
      <w:r>
        <w:t>):</w:t>
      </w:r>
    </w:p>
    <w:bookmarkStart w:id="115" w:name="_MON_1776644984"/>
    <w:bookmarkEnd w:id="115"/>
    <w:p w14:paraId="06FEB4F5" w14:textId="39B5F54F" w:rsidR="004E2653" w:rsidRDefault="006A74F0" w:rsidP="001830AD">
      <w:pPr>
        <w:pStyle w:val="a2"/>
      </w:pPr>
      <w:r w:rsidRPr="00B43905">
        <w:object w:dxaOrig="5245" w:dyaOrig="3440" w14:anchorId="628A034D">
          <v:shape id="_x0000_i1035" type="#_x0000_t75" style="width:308pt;height:202.5pt" o:ole="">
            <v:imagedata r:id="rId52" o:title=""/>
          </v:shape>
          <o:OLEObject Type="Embed" ProgID="Word.Picture.8" ShapeID="_x0000_i1035" DrawAspect="Content" ObjectID="_1778324011" r:id="rId53"/>
        </w:object>
      </w:r>
    </w:p>
    <w:p w14:paraId="7470C9DD" w14:textId="0F5B0471" w:rsidR="004E2653" w:rsidRDefault="004E2653" w:rsidP="004E2653">
      <w:pPr>
        <w:pStyle w:val="af2"/>
      </w:pPr>
      <w:bookmarkStart w:id="116" w:name="_Ref165933580"/>
      <w:r>
        <w:t xml:space="preserve">Рисунок </w:t>
      </w:r>
      <w:fldSimple w:instr=" SEQ Рисунок \* ARABIC ">
        <w:r w:rsidR="008954EF">
          <w:rPr>
            <w:noProof/>
          </w:rPr>
          <w:t>5</w:t>
        </w:r>
      </w:fldSimple>
      <w:bookmarkEnd w:id="116"/>
      <w:r>
        <w:t xml:space="preserve">. Зависимость конверсии от </w:t>
      </w:r>
      <w:r w:rsidRPr="0055799F">
        <w:rPr>
          <w:lang w:val="en-US"/>
        </w:rPr>
        <w:t>H</w:t>
      </w:r>
      <w:r w:rsidRPr="00B43905">
        <w:t xml:space="preserve"> </w:t>
      </w:r>
      <w:r>
        <w:t>для некоторых мономеров</w:t>
      </w:r>
    </w:p>
    <w:p w14:paraId="25FD2053" w14:textId="77777777" w:rsidR="004E2653" w:rsidRDefault="004E2653" w:rsidP="001830AD">
      <w:pPr>
        <w:pStyle w:val="a2"/>
      </w:pPr>
      <w:r>
        <w:t>Оригинальное моделирование при проводилось при пространственном распределении интенсивности света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4E2653" w14:paraId="2C2D1B76" w14:textId="77777777" w:rsidTr="0035661D">
        <w:tc>
          <w:tcPr>
            <w:tcW w:w="474" w:type="pct"/>
          </w:tcPr>
          <w:p w14:paraId="7ACDD190" w14:textId="77777777" w:rsidR="004E2653" w:rsidRDefault="004E2653" w:rsidP="001830AD">
            <w:pPr>
              <w:pStyle w:val="a3"/>
            </w:pPr>
          </w:p>
        </w:tc>
        <w:tc>
          <w:tcPr>
            <w:tcW w:w="3974" w:type="pct"/>
          </w:tcPr>
          <w:p w14:paraId="44ED711B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⁡(</m:t>
                </m:r>
                <m:r>
                  <w:rPr>
                    <w:rFonts w:ascii="Cambria Math" w:hAnsi="Cambria Math"/>
                    <w:lang w:val="en-US"/>
                  </w:rPr>
                  <m:t>t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</m:t>
                </m:r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(1+∆</m:t>
                </m:r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cos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⁡(</m:t>
                </m:r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  <w:lang w:val="en-US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d</m:t>
                    </m:r>
                  </m:den>
                </m:f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)</m:t>
                </m:r>
              </m:oMath>
            </m:oMathPara>
          </w:p>
        </w:tc>
        <w:tc>
          <w:tcPr>
            <w:tcW w:w="552" w:type="pct"/>
            <w:vAlign w:val="center"/>
          </w:tcPr>
          <w:p w14:paraId="6418F2F2" w14:textId="2D98623B" w:rsidR="004E2653" w:rsidRDefault="004E2653" w:rsidP="001830AD">
            <w:pPr>
              <w:pStyle w:val="a3"/>
            </w:pPr>
            <w:r>
              <w:t>(</w:t>
            </w:r>
            <w:fldSimple w:instr=" SEQ Формула \*ARABIC ">
              <w:r w:rsidR="008954EF">
                <w:rPr>
                  <w:noProof/>
                </w:rPr>
                <w:t>7</w:t>
              </w:r>
            </w:fldSimple>
            <w:r>
              <w:t>)</w:t>
            </w:r>
          </w:p>
        </w:tc>
      </w:tr>
    </w:tbl>
    <w:p w14:paraId="598346C5" w14:textId="77777777" w:rsidR="004E2653" w:rsidRDefault="004E2653" w:rsidP="001830AD">
      <w:pPr>
        <w:pStyle w:val="a2"/>
      </w:pPr>
      <m:oMath>
        <m:r>
          <m:rPr>
            <m:sty m:val="bi"/>
          </m:rPr>
          <w:rPr>
            <w:rFonts w:ascii="Cambria Math" w:hAnsi="Cambria Math"/>
            <w:lang w:val="en-US"/>
          </w:rPr>
          <m:t>d</m:t>
        </m:r>
      </m:oMath>
      <w:r w:rsidRPr="00FA370F">
        <w:t xml:space="preserve"> – </w:t>
      </w:r>
      <w:r>
        <w:t xml:space="preserve">расстояние между пиками </w:t>
      </w:r>
      <w:proofErr w:type="spellStart"/>
      <w:r>
        <w:t>косинусоиды</w:t>
      </w:r>
      <w:proofErr w:type="spellEnd"/>
      <w:r>
        <w:t xml:space="preserve"> (длина волны) в м</w:t>
      </w:r>
    </w:p>
    <w:p w14:paraId="1C3EE9A8" w14:textId="77777777" w:rsidR="004E2653" w:rsidRDefault="004E2653" w:rsidP="001830AD">
      <w:pPr>
        <w:pStyle w:val="a2"/>
      </w:pPr>
      <m:oMath>
        <m:r>
          <m:rPr>
            <m:sty m:val="bi"/>
          </m:rPr>
          <w:rPr>
            <w:rFonts w:ascii="Cambria Math" w:hAnsi="Cambria Math"/>
          </w:rPr>
          <m:t>∆</m:t>
        </m:r>
        <m:r>
          <m:rPr>
            <m:sty m:val="bi"/>
          </m:rPr>
          <w:rPr>
            <w:rFonts w:ascii="Cambria Math" w:hAnsi="Cambria Math"/>
            <w:lang w:val="en-US"/>
          </w:rPr>
          <m:t>I</m:t>
        </m:r>
      </m:oMath>
      <w:r>
        <w:t xml:space="preserve"> – амплитуда косинусоиды (глубина модуляции света)</w:t>
      </w:r>
    </w:p>
    <w:p w14:paraId="34968FB3" w14:textId="77777777" w:rsidR="004E2653" w:rsidRDefault="004E2653" w:rsidP="001830AD">
      <w:pPr>
        <w:pStyle w:val="a2"/>
      </w:pPr>
      <w:r>
        <w:t xml:space="preserve">Типичные значения параметров </w:t>
      </w:r>
      <w:sdt>
        <w:sdtPr>
          <w:alias w:val="To edit, see citavi.com/edit"/>
          <w:tag w:val="CitaviPlaceholder#236766e4-004a-45b1-a0f0-92e59ba6675b"/>
          <w:id w:val="-488641505"/>
          <w:placeholder>
            <w:docPart w:val="E233F083F08244F1B1F8971A472719A9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MjFjMzBhLTUxMzQtNGUzYy1hYzM4LWEzODA3ODkwZDNlZiIsIlJhbmdlTGVuZ3RoIjo0LCJSZWZlcmVuY2VJZCI6Ijk4YzNlMTU5LTRjMmUtNDgyYi1hOGZlLTM5Yjc2NDY4ZTg3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A3L3MxMDk2NS0wMTUtMDcwMi14IiwiVXJpU3RyaW5nIjoiaHR0cHM6Ly9kb2kub3JnLzEwLjEwMDcvczEwOTY1LTAxNS0wNzAyLXg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}</w:instrText>
          </w:r>
          <w:r>
            <w:fldChar w:fldCharType="separate"/>
          </w:r>
          <w:r>
            <w:t>[12]</w:t>
          </w:r>
          <w:r>
            <w:fldChar w:fldCharType="end"/>
          </w:r>
        </w:sdtContent>
      </w:sdt>
      <w:r>
        <w:t>:</w: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60"/>
        <w:gridCol w:w="4696"/>
      </w:tblGrid>
      <w:tr w:rsidR="004E2653" w14:paraId="581C02B7" w14:textId="77777777" w:rsidTr="0035661D">
        <w:tc>
          <w:tcPr>
            <w:tcW w:w="5594" w:type="dxa"/>
          </w:tcPr>
          <w:p w14:paraId="0F138C50" w14:textId="77777777" w:rsidR="004E2653" w:rsidRPr="0055799F" w:rsidRDefault="004E2653" w:rsidP="001830AD">
            <w:pPr>
              <w:pStyle w:val="a2"/>
              <w:rPr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L=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0.5*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3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м</m:t>
                </m:r>
              </m:oMath>
            </m:oMathPara>
          </w:p>
        </w:tc>
        <w:tc>
          <w:tcPr>
            <w:tcW w:w="5594" w:type="dxa"/>
          </w:tcPr>
          <w:p w14:paraId="7BFA9B12" w14:textId="77777777" w:rsidR="004E2653" w:rsidRPr="005869C0" w:rsidRDefault="008B6EE8" w:rsidP="001830A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2</m:t>
                </m:r>
              </m:oMath>
            </m:oMathPara>
          </w:p>
        </w:tc>
      </w:tr>
      <w:tr w:rsidR="004E2653" w14:paraId="728FC6F2" w14:textId="77777777" w:rsidTr="0035661D">
        <w:tc>
          <w:tcPr>
            <w:tcW w:w="5594" w:type="dxa"/>
          </w:tcPr>
          <w:p w14:paraId="45A10604" w14:textId="77777777" w:rsidR="004E2653" w:rsidRPr="0055799F" w:rsidRDefault="004E2653" w:rsidP="001830AD">
            <w:pPr>
              <w:pStyle w:val="a2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γ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4</m:t>
                </m:r>
              </m:oMath>
            </m:oMathPara>
          </w:p>
        </w:tc>
        <w:tc>
          <w:tcPr>
            <w:tcW w:w="5594" w:type="dxa"/>
          </w:tcPr>
          <w:p w14:paraId="4D7091A2" w14:textId="77777777" w:rsidR="004E2653" w:rsidRPr="00E4126D" w:rsidRDefault="008B6EE8" w:rsidP="001830A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799999</m:t>
                </m:r>
              </m:oMath>
            </m:oMathPara>
          </w:p>
        </w:tc>
      </w:tr>
      <w:tr w:rsidR="004E2653" w14:paraId="17BD55D0" w14:textId="77777777" w:rsidTr="0035661D">
        <w:tc>
          <w:tcPr>
            <w:tcW w:w="5594" w:type="dxa"/>
          </w:tcPr>
          <w:p w14:paraId="10D01C9D" w14:textId="77777777" w:rsidR="004E2653" w:rsidRPr="0055799F" w:rsidRDefault="008B6EE8" w:rsidP="001830AD">
            <w:pPr>
              <w:pStyle w:val="a2"/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*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=0.1</m:t>
                </m:r>
              </m:oMath>
            </m:oMathPara>
          </w:p>
        </w:tc>
        <w:tc>
          <w:tcPr>
            <w:tcW w:w="5594" w:type="dxa"/>
          </w:tcPr>
          <w:p w14:paraId="1AE67FB0" w14:textId="77777777" w:rsidR="004E2653" w:rsidRPr="00E4126D" w:rsidRDefault="008B6EE8" w:rsidP="001830A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*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6</m:t>
                    </m:r>
                  </m:sup>
                </m:sSup>
              </m:oMath>
            </m:oMathPara>
          </w:p>
        </w:tc>
      </w:tr>
      <w:tr w:rsidR="004E2653" w14:paraId="56A760A1" w14:textId="77777777" w:rsidTr="0035661D">
        <w:tc>
          <w:tcPr>
            <w:tcW w:w="5594" w:type="dxa"/>
          </w:tcPr>
          <w:p w14:paraId="5591BBFE" w14:textId="77777777" w:rsidR="004E2653" w:rsidRPr="005869C0" w:rsidRDefault="008B6EE8" w:rsidP="001830A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01*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1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/с</m:t>
                </m:r>
              </m:oMath>
            </m:oMathPara>
          </w:p>
        </w:tc>
        <w:tc>
          <w:tcPr>
            <w:tcW w:w="5594" w:type="dxa"/>
          </w:tcPr>
          <w:p w14:paraId="52E5D84A" w14:textId="77777777" w:rsidR="004E2653" w:rsidRPr="00E4126D" w:rsidRDefault="008B6EE8" w:rsidP="001830A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800 кг/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p>
                </m:sSup>
              </m:oMath>
            </m:oMathPara>
          </w:p>
        </w:tc>
      </w:tr>
      <w:tr w:rsidR="004E2653" w14:paraId="698BF963" w14:textId="77777777" w:rsidTr="0035661D">
        <w:tc>
          <w:tcPr>
            <w:tcW w:w="5594" w:type="dxa"/>
          </w:tcPr>
          <w:p w14:paraId="6E32E0D8" w14:textId="77777777" w:rsidR="004E2653" w:rsidRPr="00D14EAD" w:rsidRDefault="008B6EE8" w:rsidP="001830A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0</m:t>
                </m:r>
                <m:sSub>
                  <m:sSubPr>
                    <m:ctrlPr>
                      <w:rPr>
                        <w:rFonts w:ascii="Cambria Math" w:hAnsi="Cambria Math"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1*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1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/с</m:t>
                </m:r>
              </m:oMath>
            </m:oMathPara>
          </w:p>
        </w:tc>
        <w:tc>
          <w:tcPr>
            <w:tcW w:w="5594" w:type="dxa"/>
          </w:tcPr>
          <w:p w14:paraId="30E8AEF0" w14:textId="77777777" w:rsidR="004E2653" w:rsidRPr="00E4126D" w:rsidRDefault="008B6EE8" w:rsidP="001830A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200 кг/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p>
                </m:sSup>
              </m:oMath>
            </m:oMathPara>
          </w:p>
        </w:tc>
      </w:tr>
      <w:tr w:rsidR="004E2653" w14:paraId="11EAD1D6" w14:textId="77777777" w:rsidTr="0035661D">
        <w:tc>
          <w:tcPr>
            <w:tcW w:w="5594" w:type="dxa"/>
          </w:tcPr>
          <w:p w14:paraId="39EB40C1" w14:textId="77777777" w:rsidR="004E2653" w:rsidRPr="00FB18D5" w:rsidRDefault="004E2653" w:rsidP="001830AD">
            <w:pPr>
              <w:pStyle w:val="a2"/>
              <w:rPr>
                <w:rFonts w:ascii="Calibri" w:eastAsia="SimSun" w:hAnsi="Calibri"/>
                <w:iCs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3.9*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6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м</m:t>
                </m:r>
              </m:oMath>
            </m:oMathPara>
          </w:p>
        </w:tc>
        <w:tc>
          <w:tcPr>
            <w:tcW w:w="5594" w:type="dxa"/>
          </w:tcPr>
          <w:p w14:paraId="111FF446" w14:textId="77777777" w:rsidR="004E2653" w:rsidRPr="005869C0" w:rsidRDefault="004E2653" w:rsidP="001830AD">
            <w:pPr>
              <w:pStyle w:val="a2"/>
            </w:pPr>
          </w:p>
        </w:tc>
      </w:tr>
      <w:tr w:rsidR="004E2653" w14:paraId="7A17CBD1" w14:textId="77777777" w:rsidTr="0035661D">
        <w:tc>
          <w:tcPr>
            <w:tcW w:w="5594" w:type="dxa"/>
          </w:tcPr>
          <w:p w14:paraId="7880BF41" w14:textId="77777777" w:rsidR="004E2653" w:rsidRPr="005869C0" w:rsidRDefault="004E2653" w:rsidP="001830AD">
            <w:pPr>
              <w:pStyle w:val="a2"/>
              <w:rPr>
                <w:rFonts w:ascii="Calibri" w:eastAsia="SimSun" w:hAnsi="Calibri"/>
                <w:iCs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∆</m:t>
                </m:r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0.99</m:t>
                </m:r>
              </m:oMath>
            </m:oMathPara>
          </w:p>
        </w:tc>
        <w:tc>
          <w:tcPr>
            <w:tcW w:w="5594" w:type="dxa"/>
          </w:tcPr>
          <w:p w14:paraId="7E360982" w14:textId="77777777" w:rsidR="004E2653" w:rsidRPr="005869C0" w:rsidRDefault="004E2653" w:rsidP="001830AD">
            <w:pPr>
              <w:pStyle w:val="a2"/>
            </w:pPr>
          </w:p>
        </w:tc>
      </w:tr>
      <w:tr w:rsidR="004E2653" w14:paraId="6D3CD667" w14:textId="77777777" w:rsidTr="0035661D">
        <w:tc>
          <w:tcPr>
            <w:tcW w:w="5594" w:type="dxa"/>
          </w:tcPr>
          <w:p w14:paraId="7DF2FA0C" w14:textId="77777777" w:rsidR="004E2653" w:rsidRPr="00744703" w:rsidRDefault="008B6EE8" w:rsidP="001830AD">
            <w:pPr>
              <w:pStyle w:val="a2"/>
              <w:rPr>
                <w:rFonts w:ascii="Calibri" w:eastAsia="SimSun" w:hAnsi="Calibri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SimSun" w:hAnsi="Cambria Math"/>
                  </w:rPr>
                  <m:t xml:space="preserve">=80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Вт/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5594" w:type="dxa"/>
          </w:tcPr>
          <w:p w14:paraId="6D6F9891" w14:textId="77777777" w:rsidR="004E2653" w:rsidRPr="005869C0" w:rsidRDefault="004E2653" w:rsidP="001830AD">
            <w:pPr>
              <w:pStyle w:val="a2"/>
            </w:pPr>
          </w:p>
        </w:tc>
      </w:tr>
    </w:tbl>
    <w:p w14:paraId="0AE96B3E" w14:textId="542938B9" w:rsidR="004E2653" w:rsidRDefault="004E2653" w:rsidP="001830AD">
      <w:pPr>
        <w:pStyle w:val="20"/>
      </w:pPr>
      <w:bookmarkStart w:id="117" w:name="_Toc167708174"/>
      <w:bookmarkStart w:id="118" w:name="_Toc167710077"/>
      <w:r>
        <w:lastRenderedPageBreak/>
        <w:t>Диффузионные процессы</w:t>
      </w:r>
      <w:bookmarkEnd w:id="117"/>
      <w:bookmarkEnd w:id="118"/>
    </w:p>
    <w:p w14:paraId="4C7205B8" w14:textId="0787704C" w:rsidR="00322FE0" w:rsidRPr="00322FE0" w:rsidRDefault="00322FE0" w:rsidP="001830AD">
      <w:pPr>
        <w:pStyle w:val="a3"/>
      </w:pPr>
      <w:r>
        <w:t xml:space="preserve">Как показано выше, очень важно правильно оценивать величины констант </w:t>
      </w:r>
      <w:proofErr w:type="spellStart"/>
      <w:r>
        <w:t>взаимодиффузии</w:t>
      </w:r>
      <w:proofErr w:type="spellEnd"/>
      <w:r>
        <w:t xml:space="preserve"> компонент в смеси, а значит и </w:t>
      </w:r>
      <w:r w:rsidR="002E537C">
        <w:t>значения</w:t>
      </w:r>
      <w:r>
        <w:t xml:space="preserve"> </w:t>
      </w:r>
      <w:r w:rsidR="002E537C">
        <w:t>коэффициентов</w:t>
      </w:r>
      <w:r>
        <w:t xml:space="preserve"> </w:t>
      </w:r>
      <w:proofErr w:type="spellStart"/>
      <w:r>
        <w:t>самодиф</w:t>
      </w:r>
      <w:r w:rsidR="002E537C">
        <w:t>ф</w:t>
      </w:r>
      <w:r>
        <w:t>узии</w:t>
      </w:r>
      <w:proofErr w:type="spellEnd"/>
      <w:r w:rsidR="002E537C">
        <w:t xml:space="preserve"> отдельных компонент. К тому же полимеризация – экзотермический процесс, а при наступлении гель-эффекта локально температура может расти крайне быстро, что может существенно влиять на диффузию компонентов. Поэтому необходимо также оценить зависимость коэффициентов диффузии от температуры.</w:t>
      </w:r>
    </w:p>
    <w:p w14:paraId="6E6FACC6" w14:textId="77777777" w:rsidR="004E2653" w:rsidRDefault="004E2653" w:rsidP="001830AD">
      <w:pPr>
        <w:pStyle w:val="31"/>
      </w:pPr>
      <w:bookmarkStart w:id="119" w:name="_Toc167708175"/>
      <w:bookmarkStart w:id="120" w:name="_Toc167710078"/>
      <w:r>
        <w:t>Диффузия</w:t>
      </w:r>
      <w:bookmarkEnd w:id="119"/>
      <w:bookmarkEnd w:id="120"/>
    </w:p>
    <w:p w14:paraId="4D44292E" w14:textId="47D86C20" w:rsidR="004E2653" w:rsidRDefault="004E2653" w:rsidP="001830AD">
      <w:pPr>
        <w:pStyle w:val="a3"/>
      </w:pPr>
      <w:r>
        <w:t xml:space="preserve">Диффузия – в физике, </w:t>
      </w:r>
      <w:r w:rsidRPr="0082246B">
        <w:t xml:space="preserve">процесс установления наиболее вероятного пространственного распределения частиц при их хаотическом движении в газах, жидкостях и твёрдых телах. </w:t>
      </w:r>
      <w:r>
        <w:t xml:space="preserve">Так если в составе молекул одного вещества имеется примесь молекул другого типа, которая распределена неоднородно и в системе нет направленного объемного движения, то из-за хаотического движения молекул примесь начнет стремиться к равномерному распределению в пространстве. Возникнет </w:t>
      </w:r>
      <w:r w:rsidRPr="00F30F6F">
        <w:t>процесс</w:t>
      </w:r>
      <w:r>
        <w:t xml:space="preserve"> переноса</w:t>
      </w:r>
      <w:r w:rsidRPr="00F30F6F">
        <w:t xml:space="preserve"> </w:t>
      </w:r>
      <w:r>
        <w:t>частиц</w:t>
      </w:r>
      <w:r w:rsidRPr="00F30F6F">
        <w:t xml:space="preserve"> вещества из области с высокой концентрацией в область с низкой концентрацией</w:t>
      </w:r>
      <w:r>
        <w:t xml:space="preserve">. Плотность потока вещества в результате диффузии в 1-мерном случае определяется 1 законом </w:t>
      </w:r>
      <w:proofErr w:type="spellStart"/>
      <w:r>
        <w:t>Фика</w:t>
      </w:r>
      <w:proofErr w:type="spellEnd"/>
      <w:r>
        <w:t xml:space="preserve"> </w:t>
      </w:r>
      <w:sdt>
        <w:sdtPr>
          <w:alias w:val="To edit, see citavi.com/edit"/>
          <w:tag w:val="CitaviPlaceholder#702650db-9594-4d0f-a2c6-18e1ffcd07b5"/>
          <w:id w:val="-440524236"/>
          <w:placeholder>
            <w:docPart w:val="44D9CD161FB3490589E3DA459B447B96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MzNDI3ZDRlLWFjNzItNDY2NS04ODAwLTJhNDA4ZmJmZjJlMCIsIlJhbmdlTGVuZ3RoIjo0LCJSZWZlcmVuY2VJZCI6IjhiYjBlNDg4LTQ1NjctNDA0Ny1hNjE0LTRmYzZhNTkyYmU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}</w:instrText>
          </w:r>
          <w:r>
            <w:fldChar w:fldCharType="separate"/>
          </w:r>
          <w:r>
            <w:t>[13]</w:t>
          </w:r>
          <w:r>
            <w:fldChar w:fldCharType="end"/>
          </w:r>
        </w:sdtContent>
      </w:sdt>
      <w:r>
        <w:t xml:space="preserve"> (см. Формулу</w:t>
      </w:r>
      <w:r>
        <w:fldChar w:fldCharType="begin"/>
      </w:r>
      <w:r>
        <w:instrText xml:space="preserve"> REF _Ref165983679 \h </w:instrText>
      </w:r>
      <w:r>
        <w:fldChar w:fldCharType="separate"/>
      </w:r>
      <w:r w:rsidR="008954EF">
        <w:t>(</w:t>
      </w:r>
      <w:r w:rsidR="008954EF">
        <w:rPr>
          <w:noProof/>
        </w:rPr>
        <w:t>8</w:t>
      </w:r>
      <w:r w:rsidR="008954EF">
        <w:t>)</w:t>
      </w:r>
      <w:r>
        <w:fldChar w:fldCharType="end"/>
      </w:r>
      <w:r>
        <w:t>)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4E2653" w14:paraId="4676D7E6" w14:textId="77777777" w:rsidTr="0035661D">
        <w:tc>
          <w:tcPr>
            <w:tcW w:w="467" w:type="pct"/>
          </w:tcPr>
          <w:p w14:paraId="4AECB04A" w14:textId="77777777" w:rsidR="004E2653" w:rsidRDefault="004E2653" w:rsidP="001830AD">
            <w:pPr>
              <w:pStyle w:val="a3"/>
            </w:pPr>
          </w:p>
        </w:tc>
        <w:tc>
          <w:tcPr>
            <w:tcW w:w="3967" w:type="pct"/>
          </w:tcPr>
          <w:p w14:paraId="7533D3E8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j=-D</m:t>
                </m:r>
                <m:f>
                  <m:f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C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x</m:t>
                    </m:r>
                  </m:den>
                </m:f>
              </m:oMath>
            </m:oMathPara>
          </w:p>
        </w:tc>
        <w:tc>
          <w:tcPr>
            <w:tcW w:w="567" w:type="pct"/>
            <w:vAlign w:val="center"/>
          </w:tcPr>
          <w:p w14:paraId="605560FE" w14:textId="01432580" w:rsidR="004E2653" w:rsidRDefault="004E2653" w:rsidP="001830AD">
            <w:pPr>
              <w:pStyle w:val="a3"/>
            </w:pPr>
            <w:bookmarkStart w:id="121" w:name="_Ref165983679"/>
            <w:r>
              <w:t>(</w:t>
            </w:r>
            <w:fldSimple w:instr=" SEQ Формула \*ARABIC ">
              <w:r w:rsidR="008954EF">
                <w:rPr>
                  <w:noProof/>
                </w:rPr>
                <w:t>8</w:t>
              </w:r>
            </w:fldSimple>
            <w:r>
              <w:t>)</w:t>
            </w:r>
            <w:bookmarkEnd w:id="121"/>
          </w:p>
        </w:tc>
      </w:tr>
    </w:tbl>
    <w:p w14:paraId="58457469" w14:textId="77777777" w:rsidR="004E2653" w:rsidRPr="007630C2" w:rsidRDefault="008B6EE8" w:rsidP="001830AD">
      <w:pPr>
        <w:pStyle w:val="a2"/>
        <w:rPr>
          <w:i/>
        </w:rPr>
      </w:pPr>
      <m:oMath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val="en-US"/>
              </w:rPr>
              <m:t>dC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val="en-US"/>
              </w:rPr>
              <m:t>dx</m:t>
            </m:r>
          </m:den>
        </m:f>
      </m:oMath>
      <w:r w:rsidR="004E2653" w:rsidRPr="008527E1">
        <w:t xml:space="preserve"> – </w:t>
      </w:r>
      <w:r w:rsidR="004E2653">
        <w:t>производная концентрации по направлению в</w:t>
      </w:r>
      <w:r w:rsidR="004E2653" w:rsidRPr="00DF3219">
        <w:rPr>
          <w:i/>
        </w:rPr>
        <w:t xml:space="preserve"> </w:t>
      </w:r>
      <m:oMath>
        <m:r>
          <w:rPr>
            <w:rFonts w:ascii="Cambria Math" w:hAnsi="Cambria Math"/>
          </w:rPr>
          <m:t>моль/(м*л)</m:t>
        </m:r>
      </m:oMath>
      <w:r w:rsidR="004E2653">
        <w:t xml:space="preserve">, в общем случае — это градиент </w:t>
      </w:r>
      <m:oMath>
        <m:r>
          <w:rPr>
            <w:rFonts w:ascii="Cambria Math" w:hAnsi="Cambria Math"/>
            <w:lang w:val="en-US"/>
          </w:rPr>
          <m:t>∇C</m:t>
        </m:r>
      </m:oMath>
      <w:r w:rsidR="004E2653">
        <w:t xml:space="preserve"> скалярного поля концентрации вещества в пространстве</w:t>
      </w:r>
      <w:r w:rsidR="004E2653" w:rsidRPr="00D83E38">
        <w:t xml:space="preserve"> </w:t>
      </w:r>
      <m:oMath>
        <m:r>
          <w:rPr>
            <w:rFonts w:ascii="Cambria Math" w:hAnsi="Cambria Math"/>
            <w:lang w:val="en-US"/>
          </w:rPr>
          <m:t>C</m:t>
        </m:r>
        <m:r>
          <w:rPr>
            <w:rFonts w:ascii="Cambria Math" w:hAnsi="Cambria Math"/>
          </w:rPr>
          <m:t>(</m:t>
        </m:r>
        <m:r>
          <w:rPr>
            <w:rFonts w:ascii="Cambria Math" w:hAnsi="Cambria Math"/>
            <w:lang w:val="en-US"/>
          </w:rPr>
          <m:t>x</m:t>
        </m:r>
        <m:r>
          <w:rPr>
            <w:rFonts w:ascii="Cambria Math" w:hAnsi="Cambria Math"/>
          </w:rPr>
          <m:t>,</m:t>
        </m:r>
        <m:r>
          <w:rPr>
            <w:rFonts w:ascii="Cambria Math" w:hAnsi="Cambria Math"/>
            <w:lang w:val="en-US"/>
          </w:rPr>
          <m:t>y</m:t>
        </m:r>
        <m:r>
          <w:rPr>
            <w:rFonts w:ascii="Cambria Math" w:hAnsi="Cambria Math"/>
          </w:rPr>
          <m:t>,</m:t>
        </m:r>
        <m:r>
          <w:rPr>
            <w:rFonts w:ascii="Cambria Math" w:hAnsi="Cambria Math"/>
            <w:lang w:val="en-US"/>
          </w:rPr>
          <m:t>z</m:t>
        </m:r>
        <m:r>
          <w:rPr>
            <w:rFonts w:ascii="Cambria Math" w:hAnsi="Cambria Math"/>
          </w:rPr>
          <m:t>)</m:t>
        </m:r>
      </m:oMath>
    </w:p>
    <w:p w14:paraId="7B8FC286" w14:textId="77777777" w:rsidR="004E2653" w:rsidRDefault="004E2653" w:rsidP="001830AD">
      <w:pPr>
        <w:pStyle w:val="a2"/>
      </w:pPr>
      <m:oMath>
        <m:r>
          <w:rPr>
            <w:rFonts w:ascii="Cambria Math" w:hAnsi="Cambria Math"/>
            <w:lang w:val="en-US"/>
          </w:rPr>
          <m:t>D</m:t>
        </m:r>
      </m:oMath>
      <w:r>
        <w:t xml:space="preserve"> - коэффициент диффузии в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>
        <w:t xml:space="preserve">, со знаком минус, так как поток вещества всегда направлен из области с большей концентрацией в область с меньшей. </w:t>
      </w:r>
    </w:p>
    <w:p w14:paraId="55267B79" w14:textId="1E04F10C" w:rsidR="004E2653" w:rsidRDefault="004E2653" w:rsidP="001830AD">
      <w:pPr>
        <w:pStyle w:val="a2"/>
      </w:pPr>
      <w:r>
        <w:lastRenderedPageBreak/>
        <w:t xml:space="preserve">Таким образом зная распределение вещества в пространстве в начальный момент времени и коэффициент </w:t>
      </w:r>
      <m:oMath>
        <m:r>
          <w:rPr>
            <w:rFonts w:ascii="Cambria Math" w:hAnsi="Cambria Math"/>
            <w:lang w:val="en-US"/>
          </w:rPr>
          <m:t>D</m:t>
        </m:r>
      </m:oMath>
      <w:r>
        <w:t xml:space="preserve">, можно вычислить распределение вещества в любой другой момент времени с помощью закона сохранения массы (уравнения непрерывности) (см. Формулу </w:t>
      </w:r>
      <w:r>
        <w:fldChar w:fldCharType="begin"/>
      </w:r>
      <w:r>
        <w:instrText xml:space="preserve"> REF _Ref165983587 \h </w:instrText>
      </w:r>
      <w:r>
        <w:fldChar w:fldCharType="separate"/>
      </w:r>
      <w:r w:rsidR="008954EF">
        <w:t>(</w:t>
      </w:r>
      <w:r w:rsidR="008954EF">
        <w:rPr>
          <w:noProof/>
        </w:rPr>
        <w:t>9</w:t>
      </w:r>
      <w:r w:rsidR="008954EF">
        <w:t>)</w:t>
      </w:r>
      <w:r>
        <w:fldChar w:fldCharType="end"/>
      </w:r>
      <w:r>
        <w:fldChar w:fldCharType="begin"/>
      </w:r>
      <w:r>
        <w:instrText xml:space="preserve"> REF _Ref165983726 \h </w:instrText>
      </w:r>
      <w:r>
        <w:fldChar w:fldCharType="separate"/>
      </w:r>
      <w:r w:rsidR="008954EF">
        <w:t>(</w:t>
      </w:r>
      <w:r w:rsidR="008954EF">
        <w:rPr>
          <w:noProof/>
        </w:rPr>
        <w:t>10</w:t>
      </w:r>
      <w:r w:rsidR="008954EF">
        <w:t>)</w:t>
      </w:r>
      <w:r>
        <w:fldChar w:fldCharType="end"/>
      </w:r>
      <w:r>
        <w:t xml:space="preserve">) </w:t>
      </w:r>
      <w:r>
        <w:fldChar w:fldCharType="begin"/>
      </w:r>
      <w:r>
        <w:instrText xml:space="preserve"> REF _Ref165983587 \h </w:instrText>
      </w:r>
      <w:r>
        <w:fldChar w:fldCharType="separate"/>
      </w:r>
      <w:r w:rsidR="008954EF">
        <w:t>(</w:t>
      </w:r>
      <w:r w:rsidR="008954EF">
        <w:rPr>
          <w:noProof/>
        </w:rPr>
        <w:t>9</w:t>
      </w:r>
      <w:r w:rsidR="008954EF">
        <w:t>)</w:t>
      </w:r>
      <w:r>
        <w:fldChar w:fldCharType="end"/>
      </w:r>
      <w:r>
        <w:t>для несжимаемой</w:t>
      </w:r>
      <w:r w:rsidRPr="00405E44">
        <w:t xml:space="preserve"> </w:t>
      </w:r>
      <w:r>
        <w:t>жидкости:</w:t>
      </w:r>
      <w:r w:rsidRPr="00405E44">
        <w:t xml:space="preserve"> </w:t>
      </w:r>
    </w:p>
    <w:tbl>
      <w:tblPr>
        <w:tblStyle w:val="af9"/>
        <w:tblW w:w="5063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8"/>
        <w:gridCol w:w="7444"/>
        <w:gridCol w:w="1252"/>
      </w:tblGrid>
      <w:tr w:rsidR="004E2653" w14:paraId="70D1FEA2" w14:textId="77777777" w:rsidTr="0035661D">
        <w:tc>
          <w:tcPr>
            <w:tcW w:w="429" w:type="pct"/>
          </w:tcPr>
          <w:p w14:paraId="405BC745" w14:textId="77777777" w:rsidR="004E2653" w:rsidRDefault="004E2653" w:rsidP="001830AD">
            <w:pPr>
              <w:pStyle w:val="a3"/>
            </w:pPr>
          </w:p>
        </w:tc>
        <w:tc>
          <w:tcPr>
            <w:tcW w:w="3947" w:type="pct"/>
          </w:tcPr>
          <w:p w14:paraId="1BF874A4" w14:textId="77777777" w:rsidR="004E2653" w:rsidRPr="00102821" w:rsidRDefault="008B6EE8" w:rsidP="001830AD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∂ρ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∂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  <w:lang w:val="en-US"/>
                  </w:rPr>
                  <m:t>∇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r>
                  <w:rPr>
                    <w:rFonts w:ascii="Cambria Math" w:hAnsi="Cambria Math"/>
                    <w:lang w:val="en-US"/>
                  </w:rPr>
                  <m:t>j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0</m:t>
                </m:r>
              </m:oMath>
            </m:oMathPara>
          </w:p>
        </w:tc>
        <w:tc>
          <w:tcPr>
            <w:tcW w:w="624" w:type="pct"/>
            <w:vAlign w:val="center"/>
          </w:tcPr>
          <w:p w14:paraId="259F7180" w14:textId="524BA23E" w:rsidR="004E2653" w:rsidRDefault="004E2653" w:rsidP="001830AD">
            <w:pPr>
              <w:pStyle w:val="a3"/>
            </w:pPr>
            <w:bookmarkStart w:id="122" w:name="_Ref165983587"/>
            <w:r>
              <w:t>(</w:t>
            </w:r>
            <w:fldSimple w:instr=" SEQ Формула \*ARABIC ">
              <w:r w:rsidR="008954EF">
                <w:rPr>
                  <w:noProof/>
                </w:rPr>
                <w:t>9</w:t>
              </w:r>
            </w:fldSimple>
            <w:r>
              <w:t>)</w:t>
            </w:r>
            <w:bookmarkEnd w:id="122"/>
          </w:p>
        </w:tc>
      </w:tr>
    </w:tbl>
    <w:p w14:paraId="43228377" w14:textId="3917045A" w:rsidR="004E2653" w:rsidRDefault="004E2653" w:rsidP="001830AD">
      <w:pPr>
        <w:pStyle w:val="a2"/>
      </w:pPr>
      <w:bookmarkStart w:id="123" w:name="_Toc154578075"/>
      <w:r>
        <w:t xml:space="preserve">Получаем 2 закон </w:t>
      </w:r>
      <w:proofErr w:type="spellStart"/>
      <w:r>
        <w:t>Фика</w:t>
      </w:r>
      <w:proofErr w:type="spellEnd"/>
      <w:r w:rsidRPr="002E01F3">
        <w:t xml:space="preserve"> </w:t>
      </w:r>
      <w:r>
        <w:t xml:space="preserve">для 3 мерного случая (см. Формулу </w:t>
      </w:r>
      <w:r>
        <w:fldChar w:fldCharType="begin"/>
      </w:r>
      <w:r>
        <w:instrText xml:space="preserve"> REF _Ref165983726 \h </w:instrText>
      </w:r>
      <w:r>
        <w:fldChar w:fldCharType="separate"/>
      </w:r>
      <w:r w:rsidR="008954EF">
        <w:t>(</w:t>
      </w:r>
      <w:r w:rsidR="008954EF">
        <w:rPr>
          <w:noProof/>
        </w:rPr>
        <w:t>10</w:t>
      </w:r>
      <w:r w:rsidR="008954EF">
        <w:t>)</w:t>
      </w:r>
      <w:r>
        <w:fldChar w:fldCharType="end"/>
      </w:r>
      <w:r>
        <w:t>)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36"/>
        <w:gridCol w:w="7202"/>
        <w:gridCol w:w="1418"/>
      </w:tblGrid>
      <w:tr w:rsidR="004E2653" w14:paraId="01EABA2E" w14:textId="77777777" w:rsidTr="006A74F0">
        <w:tc>
          <w:tcPr>
            <w:tcW w:w="393" w:type="pct"/>
          </w:tcPr>
          <w:p w14:paraId="1E1A3464" w14:textId="77777777" w:rsidR="004E2653" w:rsidRDefault="004E2653" w:rsidP="001830AD">
            <w:pPr>
              <w:pStyle w:val="a3"/>
            </w:pPr>
          </w:p>
        </w:tc>
        <w:tc>
          <w:tcPr>
            <w:tcW w:w="3849" w:type="pct"/>
          </w:tcPr>
          <w:p w14:paraId="6E5890BB" w14:textId="77777777" w:rsidR="004E2653" w:rsidRDefault="008B6EE8" w:rsidP="001830AD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∂C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∂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  <w:lang w:val="en-US"/>
                  </w:rPr>
                  <m:t>∇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D</m:t>
                    </m:r>
                    <m:r>
                      <w:rPr>
                        <w:rFonts w:ascii="Cambria Math" w:hAnsi="Cambria Math"/>
                        <w:lang w:val="en-US"/>
                      </w:rPr>
                      <m:t>∇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С</m:t>
                    </m:r>
                  </m:e>
                </m:d>
              </m:oMath>
            </m:oMathPara>
          </w:p>
        </w:tc>
        <w:tc>
          <w:tcPr>
            <w:tcW w:w="758" w:type="pct"/>
            <w:vAlign w:val="center"/>
          </w:tcPr>
          <w:p w14:paraId="56B53CCF" w14:textId="6346BD66" w:rsidR="004E2653" w:rsidRDefault="004E2653" w:rsidP="006A74F0">
            <w:pPr>
              <w:pStyle w:val="a3"/>
              <w:ind w:left="737" w:right="-950" w:firstLine="28"/>
            </w:pPr>
            <w:bookmarkStart w:id="124" w:name="_Ref165983726"/>
            <w:r>
              <w:t>(</w:t>
            </w:r>
            <w:fldSimple w:instr=" SEQ Формула \*ARABIC ">
              <w:r w:rsidR="008954EF">
                <w:rPr>
                  <w:noProof/>
                </w:rPr>
                <w:t>10</w:t>
              </w:r>
            </w:fldSimple>
            <w:r>
              <w:t>)</w:t>
            </w:r>
            <w:bookmarkEnd w:id="124"/>
          </w:p>
        </w:tc>
      </w:tr>
    </w:tbl>
    <w:bookmarkEnd w:id="123"/>
    <w:p w14:paraId="24F5162F" w14:textId="7E892746" w:rsidR="004E2653" w:rsidRDefault="004E2653" w:rsidP="001830AD">
      <w:pPr>
        <w:pStyle w:val="a3"/>
      </w:pPr>
      <w:r>
        <w:t xml:space="preserve">Для описания диффузионных процессов на микроуровне используется формула, связывающая </w:t>
      </w:r>
      <w:r w:rsidRPr="001954ED">
        <w:t xml:space="preserve">квадрат расстояния, пройденного частицей за время t </w:t>
      </w:r>
      <w:r>
        <w:t>и временем этого перемещения - у</w:t>
      </w:r>
      <w:r w:rsidRPr="001954ED">
        <w:t>равнение Эйнштейна-</w:t>
      </w:r>
      <w:proofErr w:type="spellStart"/>
      <w:r w:rsidRPr="001954ED">
        <w:t>Смолуховского</w:t>
      </w:r>
      <w:proofErr w:type="spellEnd"/>
      <w:r>
        <w:t xml:space="preserve"> (см. Формулу </w:t>
      </w:r>
      <w:r>
        <w:fldChar w:fldCharType="begin"/>
      </w:r>
      <w:r>
        <w:instrText xml:space="preserve"> REF _Ref165983947 \h </w:instrText>
      </w:r>
      <w:r>
        <w:fldChar w:fldCharType="separate"/>
      </w:r>
      <w:r w:rsidR="008954EF">
        <w:t>(</w:t>
      </w:r>
      <w:r w:rsidR="008954EF">
        <w:rPr>
          <w:noProof/>
        </w:rPr>
        <w:t>11</w:t>
      </w:r>
      <w:r w:rsidR="008954EF">
        <w:t>)</w:t>
      </w:r>
      <w:r>
        <w:fldChar w:fldCharType="end"/>
      </w:r>
      <w:r>
        <w:t>), для 1 мерного случая. Используя ее, можно вычислить коэффициент диффузии с помощью молекулярного моделирования, однако это вычислительно долгая задача.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23256CCD" w14:textId="77777777" w:rsidTr="0035661D">
        <w:tc>
          <w:tcPr>
            <w:tcW w:w="500" w:type="pct"/>
          </w:tcPr>
          <w:p w14:paraId="6960C7A4" w14:textId="77777777" w:rsidR="004E2653" w:rsidRDefault="004E2653" w:rsidP="001830AD">
            <w:pPr>
              <w:pStyle w:val="a3"/>
            </w:pPr>
          </w:p>
        </w:tc>
        <w:tc>
          <w:tcPr>
            <w:tcW w:w="4000" w:type="pct"/>
          </w:tcPr>
          <w:p w14:paraId="40D7C2C2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t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→∞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&lt;</m:t>
                    </m:r>
                    <m:d>
                      <m:dPr>
                        <m:begChr m:val="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(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d>
                      <m:dPr>
                        <m:begChr m:val="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(</m:t>
                            </m:r>
                          </m:e>
                        </m:func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d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&gt;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 </m:t>
                </m:r>
              </m:oMath>
            </m:oMathPara>
          </w:p>
        </w:tc>
        <w:tc>
          <w:tcPr>
            <w:tcW w:w="500" w:type="pct"/>
            <w:vAlign w:val="center"/>
          </w:tcPr>
          <w:p w14:paraId="305760B2" w14:textId="3630FAB6" w:rsidR="004E2653" w:rsidRDefault="004E2653" w:rsidP="001830AD">
            <w:pPr>
              <w:pStyle w:val="a3"/>
            </w:pPr>
            <w:bookmarkStart w:id="125" w:name="_Ref166447897"/>
            <w:bookmarkStart w:id="126" w:name="_Ref165983947"/>
            <w:r>
              <w:t>(</w:t>
            </w:r>
            <w:fldSimple w:instr=" SEQ Формула \*ARABIC ">
              <w:r w:rsidR="008954EF">
                <w:rPr>
                  <w:noProof/>
                </w:rPr>
                <w:t>11</w:t>
              </w:r>
            </w:fldSimple>
            <w:bookmarkEnd w:id="125"/>
            <w:r>
              <w:t>)</w:t>
            </w:r>
            <w:bookmarkEnd w:id="126"/>
          </w:p>
        </w:tc>
      </w:tr>
    </w:tbl>
    <w:p w14:paraId="6DCBA9AB" w14:textId="77777777" w:rsidR="004E2653" w:rsidRDefault="004E2653" w:rsidP="001830AD">
      <w:pPr>
        <w:pStyle w:val="1"/>
      </w:pPr>
      <w:proofErr w:type="spellStart"/>
      <w:r>
        <w:t>Взаимодиффузия</w:t>
      </w:r>
      <w:proofErr w:type="spellEnd"/>
    </w:p>
    <w:p w14:paraId="393903FA" w14:textId="53089630" w:rsidR="004E2653" w:rsidRDefault="004E2653" w:rsidP="001830AD">
      <w:pPr>
        <w:pStyle w:val="a3"/>
      </w:pPr>
      <w:r>
        <w:t>При наличии градиента концентрации (или химического потенциала) в смеси и при отсутствии внешних сил происходит перемешивание вследстви</w:t>
      </w:r>
      <w:r w:rsidRPr="002B35F8">
        <w:t>е</w:t>
      </w:r>
      <w:r w:rsidRPr="00BD7075">
        <w:rPr>
          <w:b/>
          <w:bCs/>
        </w:rPr>
        <w:t xml:space="preserve"> взаимной диффузии</w:t>
      </w:r>
      <w:r>
        <w:t xml:space="preserve"> обоих компонентов. Этот процесс всегда </w:t>
      </w:r>
      <w:r w:rsidRPr="00BD7075">
        <w:t>неравновесный</w:t>
      </w:r>
      <w:r>
        <w:t xml:space="preserve">, так как </w:t>
      </w:r>
      <w:r w:rsidRPr="00BD7075">
        <w:t xml:space="preserve">увеличивает энтропию системы </w:t>
      </w:r>
      <w:r>
        <w:t xml:space="preserve">и приводит к ее равновесию. Тогда 1 закон </w:t>
      </w:r>
      <w:proofErr w:type="spellStart"/>
      <w:r>
        <w:t>Фика</w:t>
      </w:r>
      <w:proofErr w:type="spellEnd"/>
      <w:r>
        <w:t xml:space="preserve"> для такого потока будет выражаться в виде (см. Формула </w:t>
      </w:r>
      <w:r>
        <w:fldChar w:fldCharType="begin"/>
      </w:r>
      <w:r>
        <w:instrText xml:space="preserve"> REF _Ref165983947 \h </w:instrText>
      </w:r>
      <w:r>
        <w:fldChar w:fldCharType="separate"/>
      </w:r>
      <w:r w:rsidR="008954EF">
        <w:t>(</w:t>
      </w:r>
      <w:r w:rsidR="008954EF">
        <w:rPr>
          <w:noProof/>
        </w:rPr>
        <w:t>11</w:t>
      </w:r>
      <w:r w:rsidR="008954EF">
        <w:t>)</w:t>
      </w:r>
      <w:r>
        <w:fldChar w:fldCharType="end"/>
      </w:r>
      <w:r>
        <w:t>)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70E33805" w14:textId="77777777" w:rsidTr="0035661D">
        <w:tc>
          <w:tcPr>
            <w:tcW w:w="474" w:type="pct"/>
          </w:tcPr>
          <w:p w14:paraId="5B5A553A" w14:textId="77777777" w:rsidR="004E2653" w:rsidRDefault="004E2653" w:rsidP="001830AD">
            <w:pPr>
              <w:pStyle w:val="a3"/>
            </w:pPr>
          </w:p>
        </w:tc>
        <w:tc>
          <w:tcPr>
            <w:tcW w:w="3974" w:type="pct"/>
          </w:tcPr>
          <w:p w14:paraId="33846FE2" w14:textId="77777777" w:rsidR="004E2653" w:rsidRDefault="008B6EE8" w:rsidP="001830AD">
            <w:pPr>
              <w:pStyle w:val="a3"/>
            </w:pPr>
            <m:oMathPara>
              <m:oMath>
                <m:acc>
                  <m:accPr>
                    <m:chr m:val="̃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B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52" w:type="pct"/>
            <w:vAlign w:val="center"/>
          </w:tcPr>
          <w:p w14:paraId="7AC4F475" w14:textId="4D16943C" w:rsidR="004E2653" w:rsidRDefault="004E2653" w:rsidP="001830AD">
            <w:pPr>
              <w:pStyle w:val="a3"/>
            </w:pPr>
            <w:r>
              <w:t>(</w:t>
            </w:r>
            <w:fldSimple w:instr=" SEQ Формула \*ARABIC ">
              <w:r w:rsidR="008954EF">
                <w:rPr>
                  <w:noProof/>
                </w:rPr>
                <w:t>12</w:t>
              </w:r>
            </w:fldSimple>
            <w:r>
              <w:t>)</w:t>
            </w:r>
          </w:p>
        </w:tc>
      </w:tr>
    </w:tbl>
    <w:p w14:paraId="57E8FA0C" w14:textId="77777777" w:rsidR="004E2653" w:rsidRDefault="008B6EE8" w:rsidP="001830AD">
      <w:pPr>
        <w:pStyle w:val="a2"/>
        <w:rPr>
          <w:rFonts w:eastAsia="SimSun"/>
        </w:rPr>
      </w:pP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j</m:t>
                </m:r>
              </m:e>
              <m:sub>
                <m:r>
                  <w:rPr>
                    <w:rFonts w:ascii="Cambria Math" w:hAnsi="Cambria Math"/>
                  </w:rPr>
                  <m:t>A</m:t>
                </m:r>
              </m:sub>
            </m:sSub>
          </m:e>
        </m:acc>
      </m:oMath>
      <w:r w:rsidR="004E2653" w:rsidRPr="0078421D">
        <w:rPr>
          <w:rFonts w:eastAsia="SimSun"/>
        </w:rPr>
        <w:t>,</w:t>
      </w:r>
      <m:oMath>
        <m:r>
          <w:rPr>
            <w:rFonts w:ascii="Cambria Math" w:hAnsi="Cambria Math"/>
          </w:rPr>
          <m:t xml:space="preserve"> </m:t>
        </m:r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j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</m:sub>
            </m:sSub>
          </m:e>
        </m:acc>
      </m:oMath>
      <w:r w:rsidR="004E2653">
        <w:rPr>
          <w:rFonts w:eastAsia="SimSun"/>
        </w:rPr>
        <w:t xml:space="preserve"> – потоки веществ</w:t>
      </w:r>
      <w:r w:rsidR="004E2653" w:rsidRPr="0078421D">
        <w:rPr>
          <w:rFonts w:eastAsia="SimSun"/>
        </w:rPr>
        <w:t xml:space="preserve"> </w:t>
      </w:r>
      <w:r w:rsidR="004E2653">
        <w:rPr>
          <w:rFonts w:eastAsia="SimSun"/>
          <w:lang w:val="en-US"/>
        </w:rPr>
        <w:t>A</w:t>
      </w:r>
      <w:r w:rsidR="004E2653">
        <w:rPr>
          <w:rFonts w:eastAsia="SimSun"/>
        </w:rPr>
        <w:t xml:space="preserve"> и </w:t>
      </w:r>
      <w:r w:rsidR="004E2653">
        <w:rPr>
          <w:rFonts w:eastAsia="SimSun"/>
          <w:lang w:val="en-US"/>
        </w:rPr>
        <w:t>B</w:t>
      </w:r>
      <w:r w:rsidR="004E2653" w:rsidRPr="0078421D">
        <w:rPr>
          <w:rFonts w:eastAsia="SimSun"/>
        </w:rPr>
        <w:t xml:space="preserve">, </w:t>
      </w:r>
      <w:r w:rsidR="004E2653">
        <w:rPr>
          <w:rFonts w:eastAsia="SimSun"/>
        </w:rPr>
        <w:t xml:space="preserve">соответственно, относительно неподвижного наблюдателя </w:t>
      </w:r>
    </w:p>
    <w:p w14:paraId="1FCD7D4C" w14:textId="77777777" w:rsidR="004E2653" w:rsidRDefault="008B6EE8" w:rsidP="001830AD">
      <w:pPr>
        <w:pStyle w:val="a2"/>
      </w:pP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B</m:t>
            </m:r>
          </m:sub>
        </m:sSub>
      </m:oMath>
      <w:r w:rsidR="004E2653">
        <w:t xml:space="preserve"> – </w:t>
      </w:r>
      <w:r w:rsidR="004E2653" w:rsidRPr="00250AF8">
        <w:rPr>
          <w:b/>
          <w:bCs/>
          <w:i/>
          <w:iCs/>
        </w:rPr>
        <w:t>коэффициент взаимной диффузии</w:t>
      </w:r>
      <w:r w:rsidR="004E2653">
        <w:t xml:space="preserve"> (</w:t>
      </w:r>
      <w:r w:rsidR="004E2653" w:rsidRPr="000E1A1C">
        <w:rPr>
          <w:i/>
          <w:iCs/>
        </w:rPr>
        <w:t>химической диффузии</w:t>
      </w:r>
      <w:r w:rsidR="004E2653">
        <w:t xml:space="preserve"> в англоязычной литературе) вещества </w:t>
      </w:r>
      <w:r w:rsidR="004E2653">
        <w:rPr>
          <w:lang w:val="en-US"/>
        </w:rPr>
        <w:t>A</w:t>
      </w:r>
      <w:r w:rsidR="004E2653">
        <w:t xml:space="preserve">, растворенном в </w:t>
      </w:r>
      <w:r w:rsidR="004E2653">
        <w:rPr>
          <w:lang w:val="en-US"/>
        </w:rPr>
        <w:t>B</w:t>
      </w:r>
      <w:r w:rsidR="004E2653">
        <w:t>, зависит от состава</w:t>
      </w:r>
    </w:p>
    <w:p w14:paraId="294C8568" w14:textId="10C9D065" w:rsidR="004E2653" w:rsidRDefault="004E2653" w:rsidP="001830AD">
      <w:pPr>
        <w:pStyle w:val="a2"/>
      </w:pPr>
      <w:r>
        <w:t xml:space="preserve">Очевидно, что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B</m:t>
            </m:r>
          </m:sub>
        </m:sSub>
      </m:oMath>
      <w:r>
        <w:t xml:space="preserve"> зависит как от подвижности обоих компонентов, так и от взаимодействия между ними, поэтому коэффициент взаимной диффузии — наиболее сложная для интерпретации диффузионная характеристика. При этом подвижность каждого компонента можно охарактеризовать </w:t>
      </w:r>
      <w:r w:rsidRPr="00250AF8">
        <w:rPr>
          <w:b/>
          <w:bCs/>
          <w:i/>
          <w:iCs/>
        </w:rPr>
        <w:t>собственным коэффициентом диффузии</w:t>
      </w:r>
      <w:r>
        <w:t xml:space="preserve">. Он отражает подвижность данного компонента в явном виде, нежели коэффициент взаимной диффузии, однако зависит от взаимодействия компонентов (см. Формула </w:t>
      </w:r>
      <w:r>
        <w:fldChar w:fldCharType="begin"/>
      </w:r>
      <w:r>
        <w:instrText xml:space="preserve"> REF _Ref166014911 \h </w:instrText>
      </w:r>
      <w:r>
        <w:fldChar w:fldCharType="separate"/>
      </w:r>
      <w:r w:rsidR="008954EF">
        <w:t>(</w:t>
      </w:r>
      <w:r w:rsidR="008954EF">
        <w:rPr>
          <w:noProof/>
        </w:rPr>
        <w:t>13</w:t>
      </w:r>
      <w:r w:rsidR="008954EF">
        <w:t>)</w:t>
      </w:r>
      <w:r>
        <w:fldChar w:fldCharType="end"/>
      </w:r>
      <w:r>
        <w:t>)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008F3FE2" w14:textId="77777777" w:rsidTr="0035661D">
        <w:tc>
          <w:tcPr>
            <w:tcW w:w="474" w:type="pct"/>
          </w:tcPr>
          <w:p w14:paraId="77A6B47B" w14:textId="77777777" w:rsidR="004E2653" w:rsidRDefault="004E2653" w:rsidP="001830AD">
            <w:pPr>
              <w:pStyle w:val="a3"/>
            </w:pPr>
          </w:p>
        </w:tc>
        <w:tc>
          <w:tcPr>
            <w:tcW w:w="3974" w:type="pct"/>
          </w:tcPr>
          <w:p w14:paraId="5166BA62" w14:textId="77777777" w:rsidR="004E2653" w:rsidRPr="009A7B77" w:rsidRDefault="008B6EE8" w:rsidP="001830AD">
            <w:pPr>
              <w:pStyle w:val="a3"/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  <w:p w14:paraId="6D092A6C" w14:textId="77777777" w:rsidR="004E2653" w:rsidRDefault="008B6EE8" w:rsidP="001830AD">
            <w:pPr>
              <w:pStyle w:val="a3"/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B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B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552" w:type="pct"/>
            <w:vAlign w:val="center"/>
          </w:tcPr>
          <w:p w14:paraId="13AD75DC" w14:textId="4BA78475" w:rsidR="004E2653" w:rsidRDefault="004E2653" w:rsidP="001830AD">
            <w:pPr>
              <w:pStyle w:val="a3"/>
            </w:pPr>
            <w:bookmarkStart w:id="127" w:name="_Ref166014911"/>
            <w:r>
              <w:t>(</w:t>
            </w:r>
            <w:fldSimple w:instr=" SEQ Формула \*ARABIC ">
              <w:r w:rsidR="008954EF">
                <w:rPr>
                  <w:noProof/>
                </w:rPr>
                <w:t>13</w:t>
              </w:r>
            </w:fldSimple>
            <w:r>
              <w:t>)</w:t>
            </w:r>
            <w:bookmarkEnd w:id="127"/>
          </w:p>
        </w:tc>
      </w:tr>
    </w:tbl>
    <w:p w14:paraId="1292751B" w14:textId="77777777" w:rsidR="004E2653" w:rsidRDefault="008B6EE8" w:rsidP="001830AD">
      <w:pPr>
        <w:pStyle w:val="a2"/>
      </w:pP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4E2653" w:rsidRPr="00B1366D">
        <w:rPr>
          <w:szCs w:val="22"/>
        </w:rPr>
        <w:t>,</w:t>
      </w:r>
      <m:oMath>
        <m:r>
          <w:rPr>
            <w:rFonts w:ascii="Cambria Math" w:hAnsi="Cambria Math"/>
            <w:szCs w:val="22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</m:oMath>
      <w:r w:rsidR="004E2653">
        <w:rPr>
          <w:szCs w:val="22"/>
        </w:rPr>
        <w:t xml:space="preserve"> - собственные коэффициенты диффузии </w:t>
      </w:r>
      <w:r w:rsidR="004E2653">
        <w:rPr>
          <w:szCs w:val="22"/>
          <w:lang w:val="en-US"/>
        </w:rPr>
        <w:t>A</w:t>
      </w:r>
      <w:r w:rsidR="004E2653">
        <w:rPr>
          <w:szCs w:val="22"/>
        </w:rPr>
        <w:t xml:space="preserve"> и</w:t>
      </w:r>
      <w:r w:rsidR="004E2653" w:rsidRPr="00B1366D">
        <w:rPr>
          <w:szCs w:val="22"/>
        </w:rPr>
        <w:t xml:space="preserve"> </w:t>
      </w:r>
      <w:r w:rsidR="004E2653">
        <w:rPr>
          <w:szCs w:val="22"/>
          <w:lang w:val="en-US"/>
        </w:rPr>
        <w:t>B</w:t>
      </w:r>
      <w:r w:rsidR="004E2653">
        <w:rPr>
          <w:szCs w:val="22"/>
        </w:rPr>
        <w:t xml:space="preserve"> в смеси</w:t>
      </w:r>
      <w:r w:rsidR="004E2653">
        <w:t xml:space="preserve">, они совпадают с коэффициентом взаимной диффузии, только в том случае, если собственные коэффициенты обоих компонентов равны между собой: </w:t>
      </w: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  <m:r>
          <w:rPr>
            <w:rFonts w:ascii="Cambria Math" w:hAnsi="Cambria Math"/>
            <w:szCs w:val="22"/>
          </w:rPr>
          <m:t xml:space="preserve">= 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  <w:lang w:val="en-US"/>
              </w:rPr>
              <m:t>B</m:t>
            </m:r>
          </m:sub>
        </m:sSub>
        <m:r>
          <w:rPr>
            <w:rFonts w:ascii="Cambria Math" w:hAnsi="Cambria Math"/>
            <w:szCs w:val="22"/>
          </w:rPr>
          <m:t xml:space="preserve"> =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B</m:t>
            </m:r>
          </m:sub>
        </m:sSub>
      </m:oMath>
    </w:p>
    <w:p w14:paraId="17A34289" w14:textId="08EAE6B4" w:rsidR="004E2653" w:rsidRDefault="004E2653" w:rsidP="001830AD">
      <w:pPr>
        <w:pStyle w:val="a3"/>
      </w:pPr>
      <w:r>
        <w:t>Поток компонента можно охарактеризовать также через парциальные коэффициенты диффузии</w:t>
      </w:r>
      <w:r w:rsidRPr="002E01F3">
        <w:t xml:space="preserve"> </w:t>
      </w:r>
      <w:r>
        <w:t xml:space="preserve">(для системы, состоящей из </w:t>
      </w:r>
      <w:r>
        <w:rPr>
          <w:lang w:val="en-US"/>
        </w:rPr>
        <w:t>A</w:t>
      </w:r>
      <w:r w:rsidRPr="002E01F3">
        <w:t xml:space="preserve"> </w:t>
      </w:r>
      <w:r>
        <w:rPr>
          <w:lang w:val="en-US"/>
        </w:rPr>
        <w:t>B</w:t>
      </w:r>
      <w:r w:rsidRPr="002E01F3">
        <w:t>)</w:t>
      </w:r>
      <w:r>
        <w:t xml:space="preserve"> (см. Формула </w:t>
      </w:r>
      <w:r>
        <w:fldChar w:fldCharType="begin"/>
      </w:r>
      <w:r>
        <w:instrText xml:space="preserve"> REF _Ref166015715 \h </w:instrText>
      </w:r>
      <w:r>
        <w:fldChar w:fldCharType="separate"/>
      </w:r>
      <w:r w:rsidR="008954EF">
        <w:t>(</w:t>
      </w:r>
      <w:r w:rsidR="008954EF">
        <w:rPr>
          <w:noProof/>
        </w:rPr>
        <w:t>14</w:t>
      </w:r>
      <w:r w:rsidR="008954EF">
        <w:t>)</w:t>
      </w:r>
      <w:r>
        <w:fldChar w:fldCharType="end"/>
      </w:r>
      <w:r>
        <w:fldChar w:fldCharType="begin"/>
      </w:r>
      <w:r>
        <w:instrText xml:space="preserve"> REF _Ref166014911 \h </w:instrText>
      </w:r>
      <w:r>
        <w:fldChar w:fldCharType="separate"/>
      </w:r>
      <w:r w:rsidR="008954EF">
        <w:t>(</w:t>
      </w:r>
      <w:r w:rsidR="008954EF">
        <w:rPr>
          <w:noProof/>
        </w:rPr>
        <w:t>13</w:t>
      </w:r>
      <w:r w:rsidR="008954EF">
        <w:t>)</w:t>
      </w:r>
      <w:r>
        <w:fldChar w:fldCharType="end"/>
      </w:r>
      <w:r>
        <w:t>)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2238CD4C" w14:textId="77777777" w:rsidTr="0035661D">
        <w:tc>
          <w:tcPr>
            <w:tcW w:w="474" w:type="pct"/>
          </w:tcPr>
          <w:p w14:paraId="6D3C49D0" w14:textId="77777777" w:rsidR="004E2653" w:rsidRDefault="004E2653" w:rsidP="001830AD">
            <w:pPr>
              <w:pStyle w:val="a3"/>
            </w:pPr>
          </w:p>
        </w:tc>
        <w:tc>
          <w:tcPr>
            <w:tcW w:w="3974" w:type="pct"/>
          </w:tcPr>
          <w:p w14:paraId="3CE8900F" w14:textId="77777777" w:rsidR="004E2653" w:rsidRPr="002E01F3" w:rsidRDefault="008B6EE8" w:rsidP="001830AD">
            <w:pPr>
              <w:pStyle w:val="a3"/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- 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552" w:type="pct"/>
            <w:vAlign w:val="center"/>
          </w:tcPr>
          <w:p w14:paraId="40EB6970" w14:textId="1B1F1354" w:rsidR="004E2653" w:rsidRDefault="004E2653" w:rsidP="001830AD">
            <w:pPr>
              <w:pStyle w:val="a3"/>
            </w:pPr>
            <w:bookmarkStart w:id="128" w:name="_Ref166015715"/>
            <w:r>
              <w:t>(</w:t>
            </w:r>
            <w:fldSimple w:instr=" SEQ Формула \*ARABIC ">
              <w:r w:rsidR="008954EF">
                <w:rPr>
                  <w:noProof/>
                </w:rPr>
                <w:t>14</w:t>
              </w:r>
            </w:fldSimple>
            <w:r>
              <w:t>)</w:t>
            </w:r>
            <w:bookmarkEnd w:id="128"/>
          </w:p>
        </w:tc>
      </w:tr>
    </w:tbl>
    <w:p w14:paraId="7828ADC1" w14:textId="77777777" w:rsidR="004E2653" w:rsidRDefault="008B6EE8" w:rsidP="001830AD">
      <w:pPr>
        <w:pStyle w:val="a2"/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</m:t>
            </m:r>
          </m:sub>
          <m:sup>
            <m:r>
              <w:rPr>
                <w:rFonts w:ascii="Cambria Math" w:hAnsi="Cambria Math"/>
              </w:rPr>
              <m:t>A</m:t>
            </m:r>
          </m:sup>
        </m:sSubSup>
      </m:oMath>
      <w:r w:rsidR="004E2653" w:rsidRPr="000F0C2C">
        <w:t xml:space="preserve">,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B</m:t>
            </m:r>
          </m:sub>
          <m:sup>
            <m:r>
              <w:rPr>
                <w:rFonts w:ascii="Cambria Math" w:hAnsi="Cambria Math"/>
              </w:rPr>
              <m:t>A</m:t>
            </m:r>
          </m:sup>
        </m:sSubSup>
      </m:oMath>
      <w:r w:rsidR="004E2653" w:rsidRPr="000F0C2C">
        <w:t xml:space="preserve">– </w:t>
      </w:r>
      <w:r w:rsidR="004E2653">
        <w:t xml:space="preserve">парциальные коэффициенты диффузии </w:t>
      </w:r>
      <w:r w:rsidR="004E2653">
        <w:rPr>
          <w:lang w:val="en-US"/>
        </w:rPr>
        <w:t>A</w:t>
      </w:r>
      <w:r w:rsidR="004E2653">
        <w:t xml:space="preserve"> относительно В и А относительно В, соответственно</w:t>
      </w:r>
    </w:p>
    <w:p w14:paraId="4B9EBA73" w14:textId="66CA9152" w:rsidR="004E2653" w:rsidRDefault="004E2653" w:rsidP="001830AD">
      <w:pPr>
        <w:pStyle w:val="a2"/>
      </w:pPr>
      <w:r>
        <w:t xml:space="preserve">Таким образом собственные и парциальные коэффициенты диффузии связаны следующим соотношением (см. Формула </w:t>
      </w:r>
      <w:r>
        <w:fldChar w:fldCharType="begin"/>
      </w:r>
      <w:r>
        <w:instrText xml:space="preserve"> REF _Ref166015866 \h </w:instrText>
      </w:r>
      <w:r>
        <w:fldChar w:fldCharType="separate"/>
      </w:r>
      <w:r w:rsidR="008954EF">
        <w:t>(</w:t>
      </w:r>
      <w:r w:rsidR="008954EF">
        <w:rPr>
          <w:noProof/>
        </w:rPr>
        <w:t>15</w:t>
      </w:r>
      <w:r w:rsidR="008954EF">
        <w:t>)</w:t>
      </w:r>
      <w:r>
        <w:fldChar w:fldCharType="end"/>
      </w:r>
      <w:r>
        <w:fldChar w:fldCharType="begin"/>
      </w:r>
      <w:r>
        <w:instrText xml:space="preserve"> REF _Ref166014911 \h </w:instrText>
      </w:r>
      <w:r>
        <w:fldChar w:fldCharType="separate"/>
      </w:r>
      <w:r w:rsidR="008954EF">
        <w:t>(</w:t>
      </w:r>
      <w:r w:rsidR="008954EF">
        <w:rPr>
          <w:noProof/>
        </w:rPr>
        <w:t>13</w:t>
      </w:r>
      <w:r w:rsidR="008954EF">
        <w:t>)</w:t>
      </w:r>
      <w:r>
        <w:fldChar w:fldCharType="end"/>
      </w:r>
      <w:r>
        <w:t>)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6E75A0BA" w14:textId="77777777" w:rsidTr="0035661D">
        <w:tc>
          <w:tcPr>
            <w:tcW w:w="500" w:type="pct"/>
          </w:tcPr>
          <w:p w14:paraId="2363B900" w14:textId="77777777" w:rsidR="004E2653" w:rsidRDefault="004E2653" w:rsidP="001830AD">
            <w:pPr>
              <w:pStyle w:val="a3"/>
            </w:pPr>
          </w:p>
        </w:tc>
        <w:tc>
          <w:tcPr>
            <w:tcW w:w="4000" w:type="pct"/>
          </w:tcPr>
          <w:p w14:paraId="43BD0C11" w14:textId="77777777" w:rsidR="004E2653" w:rsidRDefault="008B6EE8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+ 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00" w:type="pct"/>
            <w:vAlign w:val="center"/>
          </w:tcPr>
          <w:p w14:paraId="4684C490" w14:textId="74FFABE8" w:rsidR="004E2653" w:rsidRDefault="004E2653" w:rsidP="001830AD">
            <w:pPr>
              <w:pStyle w:val="a3"/>
            </w:pPr>
            <w:bookmarkStart w:id="129" w:name="_Ref166015866"/>
            <w:r>
              <w:t>(</w:t>
            </w:r>
            <w:fldSimple w:instr=" SEQ Формула \*ARABIC ">
              <w:r w:rsidR="008954EF">
                <w:rPr>
                  <w:noProof/>
                </w:rPr>
                <w:t>15</w:t>
              </w:r>
            </w:fldSimple>
            <w:r>
              <w:t>)</w:t>
            </w:r>
            <w:bookmarkEnd w:id="129"/>
          </w:p>
        </w:tc>
      </w:tr>
    </w:tbl>
    <w:p w14:paraId="31A3E64C" w14:textId="3168B927" w:rsidR="004E2653" w:rsidRDefault="004E2653" w:rsidP="001830AD">
      <w:pPr>
        <w:pStyle w:val="a2"/>
      </w:pPr>
      <w:r>
        <w:lastRenderedPageBreak/>
        <w:t xml:space="preserve">Соотношение коэффициентов диффузии отдельных компонентов и коэффициента </w:t>
      </w:r>
      <w:proofErr w:type="spellStart"/>
      <w:r>
        <w:t>взаимодиффузии</w:t>
      </w:r>
      <w:proofErr w:type="spellEnd"/>
      <w:r>
        <w:t xml:space="preserve"> описывается 1 уравнением </w:t>
      </w:r>
      <w:proofErr w:type="spellStart"/>
      <w:r>
        <w:t>Даркена</w:t>
      </w:r>
      <w:proofErr w:type="spellEnd"/>
      <w:r>
        <w:t xml:space="preserve"> (см. Формула </w:t>
      </w:r>
      <w:r>
        <w:fldChar w:fldCharType="begin"/>
      </w:r>
      <w:r>
        <w:instrText xml:space="preserve"> REF _Ref166015897 \h </w:instrText>
      </w:r>
      <w:r>
        <w:fldChar w:fldCharType="separate"/>
      </w:r>
      <w:r w:rsidR="008954EF">
        <w:t>(</w:t>
      </w:r>
      <w:r w:rsidR="008954EF">
        <w:rPr>
          <w:noProof/>
        </w:rPr>
        <w:t>16</w:t>
      </w:r>
      <w:r w:rsidR="008954EF">
        <w:t>)</w:t>
      </w:r>
      <w:r>
        <w:fldChar w:fldCharType="end"/>
      </w:r>
      <w:r>
        <w:t>)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4494CFD5" w14:textId="77777777" w:rsidTr="0035661D">
        <w:tc>
          <w:tcPr>
            <w:tcW w:w="474" w:type="pct"/>
          </w:tcPr>
          <w:p w14:paraId="77C6CCA5" w14:textId="77777777" w:rsidR="004E2653" w:rsidRDefault="004E2653" w:rsidP="001830AD">
            <w:pPr>
              <w:pStyle w:val="a3"/>
            </w:pPr>
          </w:p>
        </w:tc>
        <w:tc>
          <w:tcPr>
            <w:tcW w:w="3974" w:type="pct"/>
          </w:tcPr>
          <w:p w14:paraId="20A5CA62" w14:textId="77777777" w:rsidR="004E2653" w:rsidRDefault="008B6EE8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B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=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ф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+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ф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552" w:type="pct"/>
            <w:vAlign w:val="center"/>
          </w:tcPr>
          <w:p w14:paraId="1351CF92" w14:textId="5137FC09" w:rsidR="004E2653" w:rsidRDefault="004E2653" w:rsidP="001830AD">
            <w:pPr>
              <w:pStyle w:val="a3"/>
            </w:pPr>
            <w:bookmarkStart w:id="130" w:name="_Ref166015897"/>
            <w:r>
              <w:t>(</w:t>
            </w:r>
            <w:fldSimple w:instr=" SEQ Формула \*ARABIC ">
              <w:r w:rsidR="008954EF">
                <w:rPr>
                  <w:noProof/>
                </w:rPr>
                <w:t>16</w:t>
              </w:r>
            </w:fldSimple>
            <w:r>
              <w:t>)</w:t>
            </w:r>
            <w:bookmarkEnd w:id="130"/>
          </w:p>
        </w:tc>
      </w:tr>
    </w:tbl>
    <w:p w14:paraId="1BF5F646" w14:textId="77777777" w:rsidR="004E2653" w:rsidRPr="007075FB" w:rsidRDefault="008B6EE8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ф</m:t>
            </m:r>
          </m:e>
          <m:sub>
            <m:r>
              <w:rPr>
                <w:rFonts w:ascii="Cambria Math" w:hAnsi="Cambria Math"/>
                <w:lang w:val="en-US"/>
              </w:rPr>
              <m:t>A</m:t>
            </m:r>
          </m:sub>
        </m:sSub>
      </m:oMath>
      <w:r w:rsidR="004E2653"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ф</m:t>
            </m:r>
          </m:e>
          <m:sub>
            <m:r>
              <w:rPr>
                <w:rFonts w:ascii="Cambria Math" w:hAnsi="Cambria Math"/>
                <w:lang w:val="en-US"/>
              </w:rPr>
              <m:t>B</m:t>
            </m:r>
          </m:sub>
        </m:sSub>
      </m:oMath>
      <w:r w:rsidR="004E2653" w:rsidRPr="007075FB">
        <w:t xml:space="preserve"> </w:t>
      </w:r>
      <w:r w:rsidR="004E2653">
        <w:t>–</w:t>
      </w:r>
      <w:r w:rsidR="004E2653" w:rsidRPr="007075FB">
        <w:t xml:space="preserve"> </w:t>
      </w:r>
      <w:r w:rsidR="004E2653">
        <w:t>мольные доли компонентов в смеси</w:t>
      </w:r>
    </w:p>
    <w:p w14:paraId="45F59161" w14:textId="77777777" w:rsidR="004E2653" w:rsidRPr="00915A42" w:rsidRDefault="004E2653" w:rsidP="001830AD">
      <w:pPr>
        <w:pStyle w:val="1"/>
      </w:pPr>
      <w:proofErr w:type="spellStart"/>
      <w:r>
        <w:t>Самодиффузия</w:t>
      </w:r>
      <w:proofErr w:type="spellEnd"/>
    </w:p>
    <w:p w14:paraId="78D707AF" w14:textId="77777777" w:rsidR="004E2653" w:rsidRDefault="004E2653" w:rsidP="001830AD">
      <w:pPr>
        <w:pStyle w:val="a3"/>
      </w:pPr>
      <w:r>
        <w:t xml:space="preserve">Если в системе только 1 вещество, или система представляет раствор компонента </w:t>
      </w:r>
      <w:r>
        <w:rPr>
          <w:lang w:val="en-US"/>
        </w:rPr>
        <w:t>B</w:t>
      </w:r>
      <w:r w:rsidRPr="003465F2">
        <w:t xml:space="preserve"> </w:t>
      </w:r>
      <w:r>
        <w:t xml:space="preserve">в </w:t>
      </w:r>
      <w:r>
        <w:rPr>
          <w:lang w:val="en-US"/>
        </w:rPr>
        <w:t>A</w:t>
      </w:r>
      <w:r w:rsidRPr="003465F2">
        <w:t xml:space="preserve"> </w:t>
      </w:r>
      <w:r>
        <w:t xml:space="preserve">при в термодинамическом </w:t>
      </w:r>
      <w:r w:rsidRPr="00BD7075">
        <w:rPr>
          <w:i/>
          <w:iCs/>
        </w:rPr>
        <w:t>равновесии</w:t>
      </w:r>
      <w:r>
        <w:t xml:space="preserve">, нет градиента концентрации и результирующий поток каждого вещества равен нулю, однако положение конкретной частицы будет меняться со временем. Такой процесс называется - </w:t>
      </w:r>
      <w:proofErr w:type="spellStart"/>
      <w:r w:rsidRPr="00BD7075">
        <w:rPr>
          <w:b/>
          <w:bCs/>
        </w:rPr>
        <w:t>самодиффузия</w:t>
      </w:r>
      <w:proofErr w:type="spellEnd"/>
      <w:r>
        <w:t xml:space="preserve">. Он характеризуется коэффициентами: </w:t>
      </w:r>
    </w:p>
    <w:p w14:paraId="6C4EAF6B" w14:textId="77777777" w:rsidR="004E2653" w:rsidRDefault="004E2653" w:rsidP="001830AD">
      <w:pPr>
        <w:pStyle w:val="a2"/>
        <w:numPr>
          <w:ilvl w:val="0"/>
          <w:numId w:val="21"/>
        </w:numPr>
      </w:pPr>
      <w:proofErr w:type="spellStart"/>
      <w:r>
        <w:t>самодиффузии</w:t>
      </w:r>
      <w:proofErr w:type="spellEnd"/>
      <w:r>
        <w:t xml:space="preserve">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A</m:t>
                </m:r>
              </m:sup>
            </m:sSubSup>
          </m:e>
        </m:acc>
      </m:oMath>
      <w:r>
        <w:t xml:space="preserve"> </w:t>
      </w:r>
    </w:p>
    <w:p w14:paraId="21AC9CFA" w14:textId="77777777" w:rsidR="004E2653" w:rsidRDefault="004E2653" w:rsidP="001830AD">
      <w:pPr>
        <w:pStyle w:val="a2"/>
        <w:numPr>
          <w:ilvl w:val="0"/>
          <w:numId w:val="21"/>
        </w:numPr>
      </w:pPr>
      <w:r>
        <w:t xml:space="preserve">примесной диффузии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B</m:t>
                </m:r>
              </m:sub>
              <m:sup>
                <m:r>
                  <w:rPr>
                    <w:rFonts w:ascii="Cambria Math" w:hAnsi="Cambria Math"/>
                  </w:rPr>
                  <m:t>A</m:t>
                </m:r>
              </m:sup>
            </m:sSubSup>
          </m:e>
        </m:acc>
      </m:oMath>
      <w:r>
        <w:t xml:space="preserve"> – если </w:t>
      </w:r>
      <w:r>
        <w:rPr>
          <w:lang w:val="en-US"/>
        </w:rPr>
        <w:t>B</w:t>
      </w:r>
      <w:r w:rsidRPr="003465F2">
        <w:t xml:space="preserve"> </w:t>
      </w:r>
      <w:r>
        <w:t>это примесь</w:t>
      </w:r>
    </w:p>
    <w:p w14:paraId="760ED518" w14:textId="77777777" w:rsidR="004E2653" w:rsidRDefault="004E2653" w:rsidP="001830AD">
      <w:pPr>
        <w:pStyle w:val="a2"/>
        <w:numPr>
          <w:ilvl w:val="0"/>
          <w:numId w:val="21"/>
        </w:numPr>
      </w:pPr>
      <w:proofErr w:type="spellStart"/>
      <w:r>
        <w:t>самодиффузии</w:t>
      </w:r>
      <w:proofErr w:type="spellEnd"/>
      <w:r>
        <w:t xml:space="preserve"> </w:t>
      </w:r>
      <m:oMath>
        <m:acc>
          <m:accPr>
            <m:chr m:val="̃"/>
            <m:ctrlPr>
              <w:rPr>
                <w:rFonts w:ascii="Cambria Math" w:hAnsi="Cambria Math"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AB</m:t>
                </m:r>
              </m:sup>
            </m:sSubSup>
          </m:e>
        </m:acc>
      </m:oMath>
      <w:r w:rsidRPr="00D70381">
        <w:t xml:space="preserve">, </w:t>
      </w:r>
      <m:oMath>
        <m:acc>
          <m:accPr>
            <m:chr m:val="̃"/>
            <m:ctrlPr>
              <w:rPr>
                <w:rFonts w:ascii="Cambria Math" w:hAnsi="Cambria Math"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AB</m:t>
                </m:r>
              </m:sup>
            </m:sSubSup>
          </m:e>
        </m:acc>
      </m:oMath>
    </w:p>
    <w:p w14:paraId="3211F55A" w14:textId="77777777" w:rsidR="004E2653" w:rsidRPr="00F31E32" w:rsidRDefault="004E2653" w:rsidP="001830AD">
      <w:pPr>
        <w:pStyle w:val="a3"/>
      </w:pPr>
      <w:r>
        <w:t xml:space="preserve">Коэффициенты </w:t>
      </w:r>
      <w:proofErr w:type="spellStart"/>
      <w:r>
        <w:t>самодиффузии</w:t>
      </w:r>
      <w:proofErr w:type="spellEnd"/>
      <w:r>
        <w:t xml:space="preserve"> определяются через коэффициенты диффузии «меченых» атомов (изотопов), и которые можно измерить экспериментально. Подобные эксперименты основаны на измерении движения радиоактивного изотопа исследуемого элемента. Как известно, радиоактивный изотоп обладает электронной структурой, эквивалентной структуре обычного атома и, соответственно, теми же химическими и близкими физическими свойствами, что позволяет определить значения коэффициентов с высокой точностью. Также о</w:t>
      </w:r>
      <w:r w:rsidRPr="00F31E32">
        <w:t xml:space="preserve">тличным методом измерения коэффициентов </w:t>
      </w:r>
      <w:proofErr w:type="spellStart"/>
      <w:r w:rsidRPr="00F31E32">
        <w:t>самодиффузии</w:t>
      </w:r>
      <w:proofErr w:type="spellEnd"/>
      <w:r w:rsidRPr="00F31E32">
        <w:t xml:space="preserve"> является градиент импульсного поля ЯМР, где не требуются изотопные индикаторы. В так называемом эксперименте ЯМР со спиновым эхом этот метод использует фазу прецессии ядерного спина, </w:t>
      </w:r>
      <w:r w:rsidRPr="00F31E32">
        <w:lastRenderedPageBreak/>
        <w:t>позволяя различать химически и физически полностью идентичные частицы, например, в жидкой фазе, как, например, молекулы воды в жидкой воде.</w:t>
      </w:r>
    </w:p>
    <w:p w14:paraId="75FE4C71" w14:textId="1050B000" w:rsidR="004E2653" w:rsidRDefault="004E2653" w:rsidP="001830AD">
      <w:pPr>
        <w:pStyle w:val="a3"/>
      </w:pPr>
      <w:r>
        <w:t xml:space="preserve">Существует связь между коэффициентом </w:t>
      </w:r>
      <w:proofErr w:type="spellStart"/>
      <w:r>
        <w:t>взаимодиффузии</w:t>
      </w:r>
      <w:proofErr w:type="spellEnd"/>
      <w:r>
        <w:t xml:space="preserve"> и </w:t>
      </w:r>
      <w:proofErr w:type="spellStart"/>
      <w:r>
        <w:t>самодиффузии</w:t>
      </w:r>
      <w:proofErr w:type="spellEnd"/>
      <w:r>
        <w:t xml:space="preserve">. Она описывается 2 уравнением </w:t>
      </w:r>
      <w:proofErr w:type="spellStart"/>
      <w:r>
        <w:t>Даркена</w:t>
      </w:r>
      <w:proofErr w:type="spellEnd"/>
      <w:r w:rsidRPr="00F35CEF">
        <w:t xml:space="preserve"> (</w:t>
      </w:r>
      <w:r>
        <w:t xml:space="preserve">для бинарной смеси) (см. Формула </w:t>
      </w:r>
      <w:r>
        <w:fldChar w:fldCharType="begin"/>
      </w:r>
      <w:r>
        <w:instrText xml:space="preserve"> REF _Ref166017628 \h </w:instrText>
      </w:r>
      <w:r>
        <w:fldChar w:fldCharType="separate"/>
      </w:r>
      <w:r w:rsidR="008954EF">
        <w:t>(</w:t>
      </w:r>
      <w:r w:rsidR="008954EF">
        <w:rPr>
          <w:noProof/>
        </w:rPr>
        <w:t>24</w:t>
      </w:r>
      <w:r w:rsidR="008954EF">
        <w:t>)</w:t>
      </w:r>
      <w:r>
        <w:fldChar w:fldCharType="end"/>
      </w:r>
      <w:r>
        <w:t>)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5F6235DD" w14:textId="77777777" w:rsidTr="0035661D">
        <w:tc>
          <w:tcPr>
            <w:tcW w:w="442" w:type="pct"/>
          </w:tcPr>
          <w:p w14:paraId="37C78795" w14:textId="77777777" w:rsidR="004E2653" w:rsidRDefault="004E2653" w:rsidP="001830AD">
            <w:pPr>
              <w:pStyle w:val="a3"/>
            </w:pPr>
          </w:p>
        </w:tc>
        <w:tc>
          <w:tcPr>
            <w:tcW w:w="3942" w:type="pct"/>
          </w:tcPr>
          <w:p w14:paraId="7CA934C5" w14:textId="77777777" w:rsidR="004E2653" w:rsidRDefault="008B6EE8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>=</m:t>
                </m:r>
                <m:acc>
                  <m:accPr>
                    <m:chr m:val="̃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p>
                    </m:sSubSup>
                  </m:e>
                </m:acc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+</m:t>
                    </m:r>
                    <m:f>
                      <m:f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d 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l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γ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d l</m:t>
                        </m:r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sub>
                        </m:sSub>
                      </m:den>
                    </m:f>
                  </m:e>
                </m:d>
              </m:oMath>
            </m:oMathPara>
          </w:p>
        </w:tc>
        <w:tc>
          <w:tcPr>
            <w:tcW w:w="616" w:type="pct"/>
            <w:vAlign w:val="center"/>
          </w:tcPr>
          <w:p w14:paraId="025A5B03" w14:textId="7DC4A025" w:rsidR="004E2653" w:rsidRDefault="004E2653" w:rsidP="001830AD">
            <w:pPr>
              <w:pStyle w:val="a3"/>
            </w:pPr>
            <w:r>
              <w:t>(</w:t>
            </w:r>
            <w:fldSimple w:instr=" SEQ Формула \*ARABIC ">
              <w:r w:rsidR="008954EF">
                <w:rPr>
                  <w:noProof/>
                </w:rPr>
                <w:t>17</w:t>
              </w:r>
            </w:fldSimple>
            <w:r>
              <w:t>)</w:t>
            </w:r>
          </w:p>
        </w:tc>
      </w:tr>
    </w:tbl>
    <w:p w14:paraId="55B94CD5" w14:textId="77777777" w:rsidR="004E2653" w:rsidRDefault="008B6EE8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γ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4E2653">
        <w:t xml:space="preserve"> – коэффициент активности компонента </w:t>
      </w:r>
      <w:r w:rsidR="004E2653">
        <w:rPr>
          <w:lang w:val="en-US"/>
        </w:rPr>
        <w:t>A</w:t>
      </w:r>
      <w:r w:rsidR="004E2653">
        <w:t xml:space="preserve"> в смеси</w:t>
      </w:r>
    </w:p>
    <w:p w14:paraId="40C5674A" w14:textId="77777777" w:rsidR="004E2653" w:rsidRDefault="008B6EE8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4E2653">
        <w:t xml:space="preserve"> – концентрация компонента </w:t>
      </w:r>
      <w:r w:rsidR="004E2653">
        <w:rPr>
          <w:lang w:val="en-US"/>
        </w:rPr>
        <w:t>A</w:t>
      </w:r>
      <w:r w:rsidR="004E2653">
        <w:t xml:space="preserve"> в смеси</w:t>
      </w:r>
    </w:p>
    <w:p w14:paraId="7018488A" w14:textId="77777777" w:rsidR="004E2653" w:rsidRPr="002A575C" w:rsidRDefault="004E2653" w:rsidP="001830AD">
      <w:pPr>
        <w:pStyle w:val="31"/>
      </w:pPr>
      <w:bookmarkStart w:id="131" w:name="_Toc167708176"/>
      <w:bookmarkStart w:id="132" w:name="_Toc167710079"/>
      <w:r>
        <w:t>Зависимость диффузии от температуры</w:t>
      </w:r>
      <w:bookmarkEnd w:id="131"/>
      <w:bookmarkEnd w:id="132"/>
    </w:p>
    <w:p w14:paraId="6EA3BAFC" w14:textId="10661E12" w:rsidR="004E2653" w:rsidRDefault="004E2653" w:rsidP="001830AD">
      <w:pPr>
        <w:pStyle w:val="a3"/>
      </w:pPr>
      <w:r>
        <w:t xml:space="preserve">В ходе процесса </w:t>
      </w:r>
      <w:proofErr w:type="spellStart"/>
      <w:r>
        <w:t>фотополимеризации</w:t>
      </w:r>
      <w:proofErr w:type="spellEnd"/>
      <w:r>
        <w:t xml:space="preserve"> в массе смесь может локально нагреваться, к тому же реакцию можно проводить при различных температурах, поэтому необходимо оценить коэффициент диффузии при разных температурах. Закон Аррениуса хорошо аппроксимирует зависимость коэффициентов диффузии в жидкостях (см. Формула </w:t>
      </w:r>
      <w:r>
        <w:fldChar w:fldCharType="begin"/>
      </w:r>
      <w:r>
        <w:instrText xml:space="preserve"> REF _Ref166017772 \h </w:instrText>
      </w:r>
      <w:r>
        <w:fldChar w:fldCharType="separate"/>
      </w:r>
      <w:r w:rsidR="008954EF">
        <w:t>(</w:t>
      </w:r>
      <w:r w:rsidR="008954EF">
        <w:rPr>
          <w:noProof/>
        </w:rPr>
        <w:t>26</w:t>
      </w:r>
      <w:r w:rsidR="008954EF">
        <w:t>)</w:t>
      </w:r>
      <w:r>
        <w:fldChar w:fldCharType="end"/>
      </w:r>
      <w:r>
        <w:t xml:space="preserve">): 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6"/>
        <w:gridCol w:w="7258"/>
        <w:gridCol w:w="1392"/>
      </w:tblGrid>
      <w:tr w:rsidR="004E2653" w14:paraId="669EDD85" w14:textId="77777777" w:rsidTr="0035661D">
        <w:tc>
          <w:tcPr>
            <w:tcW w:w="466" w:type="pct"/>
          </w:tcPr>
          <w:p w14:paraId="1A494245" w14:textId="77777777" w:rsidR="004E2653" w:rsidRDefault="004E2653" w:rsidP="001830AD">
            <w:pPr>
              <w:pStyle w:val="a3"/>
            </w:pPr>
          </w:p>
        </w:tc>
        <w:tc>
          <w:tcPr>
            <w:tcW w:w="3967" w:type="pct"/>
          </w:tcPr>
          <w:p w14:paraId="07801A20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Z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RT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567" w:type="pct"/>
            <w:vAlign w:val="center"/>
          </w:tcPr>
          <w:p w14:paraId="5876F4EC" w14:textId="486A5998" w:rsidR="004E2653" w:rsidRDefault="004E2653" w:rsidP="001830AD">
            <w:pPr>
              <w:pStyle w:val="a3"/>
            </w:pPr>
            <w:bookmarkStart w:id="133" w:name="_Ref154525359"/>
            <w:r>
              <w:t>(</w:t>
            </w:r>
            <w:fldSimple w:instr=" SEQ Формула \*ARABIC ">
              <w:r w:rsidR="008954EF">
                <w:rPr>
                  <w:noProof/>
                </w:rPr>
                <w:t>18</w:t>
              </w:r>
            </w:fldSimple>
            <w:r>
              <w:t>)</w:t>
            </w:r>
            <w:bookmarkEnd w:id="133"/>
          </w:p>
        </w:tc>
      </w:tr>
    </w:tbl>
    <w:p w14:paraId="77A524B5" w14:textId="77777777" w:rsidR="004E2653" w:rsidRPr="00E923B5" w:rsidRDefault="004E2653" w:rsidP="001830AD">
      <w:pPr>
        <w:pStyle w:val="a2"/>
        <w:rPr>
          <w:rFonts w:eastAsia="SimSun"/>
        </w:rPr>
      </w:pPr>
      <m:oMath>
        <m:r>
          <w:rPr>
            <w:rFonts w:ascii="Cambria Math" w:hAnsi="Cambria Math"/>
          </w:rPr>
          <m:t>Z</m:t>
        </m:r>
      </m:oMath>
      <w:r w:rsidRPr="00B84514">
        <w:rPr>
          <w:rFonts w:eastAsia="SimSun"/>
        </w:rPr>
        <w:t xml:space="preserve"> – </w:t>
      </w:r>
      <w:proofErr w:type="spellStart"/>
      <w:r>
        <w:rPr>
          <w:rFonts w:eastAsia="SimSun"/>
        </w:rPr>
        <w:t>предэкспотенциальный</w:t>
      </w:r>
      <w:proofErr w:type="spellEnd"/>
      <w:r>
        <w:rPr>
          <w:rFonts w:eastAsia="SimSun"/>
        </w:rPr>
        <w:t xml:space="preserve"> множитель</w:t>
      </w:r>
    </w:p>
    <w:p w14:paraId="157E3B74" w14:textId="77777777" w:rsidR="004E2653" w:rsidRDefault="004E2653" w:rsidP="001830AD">
      <w:pPr>
        <w:pStyle w:val="a2"/>
      </w:pPr>
      <m:oMath>
        <m:r>
          <w:rPr>
            <w:rFonts w:ascii="Cambria Math" w:hAnsi="Cambria Math"/>
          </w:rPr>
          <m:t>E</m:t>
        </m:r>
      </m:oMath>
      <w:r>
        <w:t xml:space="preserve"> – эмпирическая характеристика, энергия активации перескока частицы с 1 места на другое жидкости - энергия активации диффузии</w:t>
      </w:r>
    </w:p>
    <w:p w14:paraId="26BB82D2" w14:textId="77777777" w:rsidR="004E2653" w:rsidRDefault="004E2653" w:rsidP="001830AD">
      <w:pPr>
        <w:pStyle w:val="31"/>
      </w:pPr>
      <w:bookmarkStart w:id="134" w:name="_Toc167708177"/>
      <w:bookmarkStart w:id="135" w:name="_Toc167710080"/>
      <w:r>
        <w:t>Вязкость</w:t>
      </w:r>
      <w:bookmarkEnd w:id="134"/>
      <w:bookmarkEnd w:id="135"/>
    </w:p>
    <w:p w14:paraId="0296762E" w14:textId="09F6A346" w:rsidR="004E2653" w:rsidRDefault="004E2653" w:rsidP="001830AD">
      <w:pPr>
        <w:pStyle w:val="a3"/>
      </w:pPr>
      <w:r>
        <w:t xml:space="preserve">Нахождение </w:t>
      </w:r>
      <w:proofErr w:type="spellStart"/>
      <w:r>
        <w:rPr>
          <w:rFonts w:eastAsia="SimSun"/>
        </w:rPr>
        <w:t>предэкспотенциального</w:t>
      </w:r>
      <w:proofErr w:type="spellEnd"/>
      <w:r>
        <w:rPr>
          <w:rFonts w:eastAsia="SimSun"/>
        </w:rPr>
        <w:t xml:space="preserve"> множителя и энергии активации достаточно трудная задача, требующая многократной оценки коэффициента диффузии при разных температурах. Однако существует </w:t>
      </w:r>
      <w:r w:rsidRPr="00A14201">
        <w:t>процесс переноса</w:t>
      </w:r>
      <w:r>
        <w:t xml:space="preserve">, косвенно связанный с диффузией </w:t>
      </w:r>
      <w:r w:rsidRPr="00A14201">
        <w:t xml:space="preserve">– вязкость. Это свойство текучих тел </w:t>
      </w:r>
      <w:r w:rsidRPr="00A14201">
        <w:lastRenderedPageBreak/>
        <w:t>оказывать сопротивление при перемещении 1 части относительно другой, которое возникает вследствие переноса импульса</w:t>
      </w:r>
      <w:r>
        <w:t xml:space="preserve"> (см. </w:t>
      </w:r>
      <w:r>
        <w:fldChar w:fldCharType="begin"/>
      </w:r>
      <w:r>
        <w:instrText xml:space="preserve"> REF _Ref166029130 \h </w:instrText>
      </w:r>
      <w:r>
        <w:fldChar w:fldCharType="separate"/>
      </w:r>
      <w:r w:rsidR="008954EF">
        <w:t xml:space="preserve">Рисунок </w:t>
      </w:r>
      <w:r w:rsidR="008954EF">
        <w:rPr>
          <w:noProof/>
        </w:rPr>
        <w:t>6</w:t>
      </w:r>
      <w:r>
        <w:fldChar w:fldCharType="end"/>
      </w:r>
      <w:r>
        <w:t>)</w:t>
      </w:r>
      <w:r w:rsidRPr="00A14201">
        <w:t>.</w:t>
      </w:r>
      <w:r>
        <w:t xml:space="preserve"> </w:t>
      </w:r>
      <w:r w:rsidRPr="00A14201">
        <w:t>Основным законом</w:t>
      </w:r>
      <w:r>
        <w:t>,</w:t>
      </w:r>
      <w:r w:rsidRPr="00A14201">
        <w:t xml:space="preserve"> описы</w:t>
      </w:r>
      <w:r>
        <w:t>вающим</w:t>
      </w:r>
      <w:r w:rsidRPr="00A14201">
        <w:t xml:space="preserve"> вязкость</w:t>
      </w:r>
      <w:r>
        <w:t xml:space="preserve">, является </w:t>
      </w:r>
      <w:r w:rsidRPr="00A14201">
        <w:t xml:space="preserve">закон </w:t>
      </w:r>
      <w:r>
        <w:t>Н</w:t>
      </w:r>
      <w:r w:rsidRPr="00A14201">
        <w:t>ьютона</w:t>
      </w:r>
      <w:r>
        <w:t xml:space="preserve"> (см. Формула </w:t>
      </w:r>
      <w:r>
        <w:fldChar w:fldCharType="begin"/>
      </w:r>
      <w:r>
        <w:instrText xml:space="preserve"> REF _Ref166028652 \h </w:instrText>
      </w:r>
      <w:r>
        <w:fldChar w:fldCharType="separate"/>
      </w:r>
      <w:r w:rsidR="008954EF">
        <w:t>(</w:t>
      </w:r>
      <w:r w:rsidR="008954EF">
        <w:rPr>
          <w:noProof/>
        </w:rPr>
        <w:t>28</w:t>
      </w:r>
      <w:r w:rsidR="008954EF">
        <w:t>)</w:t>
      </w:r>
      <w:r>
        <w:fldChar w:fldCharType="end"/>
      </w:r>
      <w:r>
        <w:t>)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6999F5F8" w14:textId="77777777" w:rsidTr="0035661D">
        <w:tc>
          <w:tcPr>
            <w:tcW w:w="442" w:type="pct"/>
          </w:tcPr>
          <w:p w14:paraId="6140658D" w14:textId="77777777" w:rsidR="004E2653" w:rsidRDefault="004E2653" w:rsidP="001830AD">
            <w:pPr>
              <w:pStyle w:val="a3"/>
            </w:pPr>
          </w:p>
        </w:tc>
        <w:tc>
          <w:tcPr>
            <w:tcW w:w="3942" w:type="pct"/>
          </w:tcPr>
          <w:p w14:paraId="7E84BDD2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τ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r>
                  <w:rPr>
                    <w:rFonts w:ascii="Cambria Math" w:hAnsi="Cambria Math"/>
                  </w:rPr>
                  <m:t>η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d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sub>
                    </m:sSub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x</m:t>
                    </m:r>
                  </m:den>
                </m:f>
              </m:oMath>
            </m:oMathPara>
          </w:p>
        </w:tc>
        <w:tc>
          <w:tcPr>
            <w:tcW w:w="616" w:type="pct"/>
            <w:vAlign w:val="center"/>
          </w:tcPr>
          <w:p w14:paraId="45730BD6" w14:textId="49189855" w:rsidR="004E2653" w:rsidRDefault="004E2653" w:rsidP="001830AD">
            <w:pPr>
              <w:pStyle w:val="a3"/>
            </w:pPr>
            <w:r>
              <w:t>(</w:t>
            </w:r>
            <w:fldSimple w:instr=" SEQ Формула \*ARABIC ">
              <w:r w:rsidR="008954EF">
                <w:rPr>
                  <w:noProof/>
                </w:rPr>
                <w:t>19</w:t>
              </w:r>
            </w:fldSimple>
            <w:r>
              <w:t>)</w:t>
            </w:r>
          </w:p>
        </w:tc>
      </w:tr>
    </w:tbl>
    <w:p w14:paraId="527E1424" w14:textId="77777777" w:rsidR="004E2653" w:rsidRDefault="004E2653" w:rsidP="001830AD">
      <w:pPr>
        <w:pStyle w:val="a2"/>
      </w:pPr>
      <m:oMath>
        <m:r>
          <w:rPr>
            <w:rFonts w:ascii="Cambria Math" w:hAnsi="Cambria Math"/>
          </w:rPr>
          <m:t>η</m:t>
        </m:r>
      </m:oMath>
      <w:r>
        <w:t xml:space="preserve"> – динамическая вязкость в </w:t>
      </w:r>
    </w:p>
    <w:p w14:paraId="49D79C3E" w14:textId="77777777" w:rsidR="004E2653" w:rsidRDefault="004E2653" w:rsidP="001830AD">
      <w:pPr>
        <w:pStyle w:val="a2"/>
      </w:pPr>
      <m:oMath>
        <m:r>
          <w:rPr>
            <w:rFonts w:ascii="Cambria Math" w:hAnsi="Cambria Math"/>
          </w:rPr>
          <m:t>τ</m:t>
        </m:r>
      </m:oMath>
      <w:r>
        <w:t xml:space="preserve"> – напряжение при сдвиге</w:t>
      </w:r>
    </w:p>
    <w:p w14:paraId="6F91D754" w14:textId="77777777" w:rsidR="004E2653" w:rsidRDefault="008B6EE8" w:rsidP="001830AD">
      <w:pPr>
        <w:pStyle w:val="a2"/>
      </w:pP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dv</m:t>
                </m:r>
              </m:e>
              <m:sub>
                <m:r>
                  <w:rPr>
                    <w:rFonts w:ascii="Cambria Math" w:hAnsi="Cambria Math"/>
                  </w:rPr>
                  <m:t>y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</w:rPr>
              <m:t>dx</m:t>
            </m:r>
          </m:den>
        </m:f>
      </m:oMath>
      <w:r w:rsidR="004E2653">
        <w:t xml:space="preserve"> – величина сдвига</w:t>
      </w:r>
    </w:p>
    <w:p w14:paraId="48FEA56E" w14:textId="77777777" w:rsidR="004E2653" w:rsidRDefault="004E2653" w:rsidP="006A74F0">
      <w:pPr>
        <w:pStyle w:val="a3"/>
        <w:ind w:firstLine="0"/>
      </w:pPr>
      <w:r w:rsidRPr="00615955">
        <w:rPr>
          <w:noProof/>
        </w:rPr>
        <mc:AlternateContent>
          <mc:Choice Requires="wpg">
            <w:drawing>
              <wp:inline distT="0" distB="0" distL="0" distR="0" wp14:anchorId="1CFDBFAE" wp14:editId="4DAF269D">
                <wp:extent cx="3681703" cy="2111146"/>
                <wp:effectExtent l="0" t="0" r="0" b="3810"/>
                <wp:docPr id="6" name="Группа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81703" cy="2111146"/>
                          <a:chOff x="0" y="0"/>
                          <a:chExt cx="4927132" cy="2618711"/>
                        </a:xfrm>
                      </wpg:grpSpPr>
                      <pic:pic xmlns:pic="http://schemas.openxmlformats.org/drawingml/2006/picture">
                        <pic:nvPicPr>
                          <pic:cNvPr id="13" name="Picture 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692" t="9174" r="16098" b="34980"/>
                          <a:stretch/>
                        </pic:blipFill>
                        <pic:spPr bwMode="auto">
                          <a:xfrm>
                            <a:off x="100155" y="0"/>
                            <a:ext cx="4826977" cy="261871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3" name="Picture 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4291" t="23596" r="3077" b="61936"/>
                          <a:stretch/>
                        </pic:blipFill>
                        <pic:spPr bwMode="auto">
                          <a:xfrm>
                            <a:off x="0" y="1582546"/>
                            <a:ext cx="750848" cy="67843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</wp:inline>
            </w:drawing>
          </mc:Choice>
          <mc:Fallback xmlns:oel="http://schemas.microsoft.com/office/2019/extlst" xmlns:w16cex="http://schemas.microsoft.com/office/word/2018/wordml/cex" xmlns:w16="http://schemas.microsoft.com/office/word/2018/wordml" xmlns:w16du="http://schemas.microsoft.com/office/word/2023/wordml/word16du" xmlns:w16sdtdh="http://schemas.microsoft.com/office/word/2020/wordml/sdtdatahash">
            <w:pict>
              <v:group w14:anchorId="185F121F" id="Группа 5" o:spid="_x0000_s1026" style="width:289.9pt;height:166.25pt;mso-position-horizontal-relative:char;mso-position-vertical-relative:line" coordsize="49271,26187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">
                <v:shape id="Picture 2" o:spid="_x0000_s1027" type="#_x0000_t75" style="position:absolute;left:1001;width:48270;height:2618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">
                  <v:imagedata r:id="rId56" o:title="" croptop="6012f" cropbottom="22924f" cropleft="1764f" cropright="10550f"/>
                </v:shape>
                <v:shape id="Picture 2" o:spid="_x0000_s1028" type="#_x0000_t75" style="position:absolute;top:15825;width:7508;height:678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">
                  <v:imagedata r:id="rId56" o:title="" croptop="15464f" cropbottom="40590f" cropleft="55241f" cropright="2017f"/>
                </v:shape>
                <w10:anchorlock/>
              </v:group>
            </w:pict>
          </mc:Fallback>
        </mc:AlternateContent>
      </w:r>
    </w:p>
    <w:p w14:paraId="6C1D46CC" w14:textId="5E5323FA" w:rsidR="004E2653" w:rsidRDefault="004E2653" w:rsidP="004E2653">
      <w:pPr>
        <w:pStyle w:val="af2"/>
      </w:pPr>
      <w:bookmarkStart w:id="136" w:name="_Ref166029130"/>
      <w:r>
        <w:t xml:space="preserve">Рисунок </w:t>
      </w:r>
      <w:fldSimple w:instr=" SEQ Рисунок \* ARABIC ">
        <w:r w:rsidR="008954EF">
          <w:rPr>
            <w:noProof/>
          </w:rPr>
          <w:t>6</w:t>
        </w:r>
      </w:fldSimple>
      <w:bookmarkEnd w:id="136"/>
      <w:r>
        <w:t>. Вязкость в слое жидкости</w:t>
      </w:r>
    </w:p>
    <w:p w14:paraId="3A31F825" w14:textId="377FBEDE" w:rsidR="004E2653" w:rsidRDefault="004E2653" w:rsidP="001830AD">
      <w:pPr>
        <w:pStyle w:val="a3"/>
      </w:pPr>
      <w:r w:rsidRPr="00A14201">
        <w:t xml:space="preserve">Между вязкостью жидкости и диффузией </w:t>
      </w:r>
      <w:proofErr w:type="spellStart"/>
      <w:r w:rsidRPr="00A14201">
        <w:t>макрочастиц</w:t>
      </w:r>
      <w:proofErr w:type="spellEnd"/>
      <w:r w:rsidRPr="00A14201">
        <w:t xml:space="preserve"> в ней существует взаимосвязь – формула Стокса</w:t>
      </w:r>
      <w:r>
        <w:t xml:space="preserve"> (см. Формула </w:t>
      </w:r>
      <w:r>
        <w:fldChar w:fldCharType="begin"/>
      </w:r>
      <w:r>
        <w:instrText xml:space="preserve"> REF _Ref134637239 \h </w:instrText>
      </w:r>
      <w:r>
        <w:fldChar w:fldCharType="separate"/>
      </w:r>
      <w:r w:rsidR="008954EF">
        <w:t>(</w:t>
      </w:r>
      <w:r w:rsidR="008954EF">
        <w:rPr>
          <w:noProof/>
        </w:rPr>
        <w:t>29</w:t>
      </w:r>
      <w:r w:rsidR="008954EF">
        <w:t>)</w:t>
      </w:r>
      <w:r>
        <w:fldChar w:fldCharType="end"/>
      </w:r>
      <w:r>
        <w:t>)</w:t>
      </w:r>
      <w:r>
        <w:rPr>
          <w:rStyle w:val="ae"/>
        </w:rPr>
        <w:t xml:space="preserve">. </w:t>
      </w:r>
      <w:r w:rsidRPr="00C0745F">
        <w:t>Она строго</w:t>
      </w:r>
      <w:r w:rsidRPr="00A14201">
        <w:t xml:space="preserve"> выведена для шарика, перемещающегося в вязкой среде</w:t>
      </w:r>
      <w:r>
        <w:t xml:space="preserve"> без вихревых потоков, то есть при невысоких числах Рейнольдса.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2763AD32" w14:textId="77777777" w:rsidTr="0035661D">
        <w:tc>
          <w:tcPr>
            <w:tcW w:w="442" w:type="pct"/>
          </w:tcPr>
          <w:p w14:paraId="2A097CFB" w14:textId="77777777" w:rsidR="004E2653" w:rsidRDefault="004E2653" w:rsidP="001830AD">
            <w:pPr>
              <w:pStyle w:val="a3"/>
            </w:pPr>
          </w:p>
        </w:tc>
        <w:tc>
          <w:tcPr>
            <w:tcW w:w="3942" w:type="pct"/>
          </w:tcPr>
          <w:p w14:paraId="490C8558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kT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6</m:t>
                    </m:r>
                    <m:r>
                      <w:rPr>
                        <w:rFonts w:ascii="Cambria Math" w:hAnsi="Cambria Math"/>
                      </w:rPr>
                      <m:t>πηr</m:t>
                    </m:r>
                  </m:den>
                </m:f>
              </m:oMath>
            </m:oMathPara>
          </w:p>
        </w:tc>
        <w:tc>
          <w:tcPr>
            <w:tcW w:w="616" w:type="pct"/>
            <w:vAlign w:val="center"/>
          </w:tcPr>
          <w:p w14:paraId="00646AD9" w14:textId="15DD8EBA" w:rsidR="004E2653" w:rsidRDefault="004E2653" w:rsidP="001830AD">
            <w:pPr>
              <w:pStyle w:val="a3"/>
            </w:pPr>
            <w:bookmarkStart w:id="137" w:name="_Ref166458063"/>
            <w:r>
              <w:t>(</w:t>
            </w:r>
            <w:fldSimple w:instr=" SEQ Формула \*ARABIC ">
              <w:r w:rsidR="008954EF">
                <w:rPr>
                  <w:noProof/>
                </w:rPr>
                <w:t>20</w:t>
              </w:r>
            </w:fldSimple>
            <w:r>
              <w:t>)</w:t>
            </w:r>
            <w:bookmarkEnd w:id="137"/>
          </w:p>
        </w:tc>
      </w:tr>
    </w:tbl>
    <w:p w14:paraId="35F83101" w14:textId="461CB52C" w:rsidR="004E2653" w:rsidRPr="00B10B01" w:rsidRDefault="004E2653" w:rsidP="001830AD">
      <w:pPr>
        <w:pStyle w:val="a2"/>
      </w:pPr>
      <w:r>
        <w:t xml:space="preserve">Для молекул она неверна, так как в системе присутствуют межмолекулярные взаимодействия, и форма молекул не является шарообразной. Поэтому можно принять радиус в формуле Стокса является лишь эффективной величиной – </w:t>
      </w:r>
      <m:oMath>
        <m:r>
          <m:rPr>
            <m:sty m:val="p"/>
          </m:rPr>
          <w:rPr>
            <w:rFonts w:ascii="Cambria Math" w:hAnsi="Cambria Math"/>
          </w:rPr>
          <m:t>λ</m:t>
        </m:r>
      </m:oMath>
      <w:r>
        <w:t xml:space="preserve"> (см. Формула </w:t>
      </w:r>
      <w:r>
        <w:fldChar w:fldCharType="begin"/>
      </w:r>
      <w:r>
        <w:instrText xml:space="preserve"> REF _Ref134637241 \h </w:instrText>
      </w:r>
      <w:r>
        <w:fldChar w:fldCharType="separate"/>
      </w:r>
      <w:r w:rsidR="008954EF">
        <w:t>(</w:t>
      </w:r>
      <w:r w:rsidR="008954EF">
        <w:rPr>
          <w:noProof/>
        </w:rPr>
        <w:t>30</w:t>
      </w:r>
      <w:r w:rsidR="008954EF">
        <w:t>)</w:t>
      </w:r>
      <w:r>
        <w:fldChar w:fldCharType="end"/>
      </w:r>
      <w:r>
        <w:t xml:space="preserve">), включающей все эти взаимодействия и поправку на не </w:t>
      </w:r>
      <w:r>
        <w:lastRenderedPageBreak/>
        <w:t>шарообразную форму молекул. Тогда, зная</w:t>
      </w:r>
      <w:r w:rsidRPr="00B10B01">
        <w:t xml:space="preserve"> </w:t>
      </w:r>
      <w:r w:rsidRPr="00A14201">
        <w:t>коэффициенты диффузии</w:t>
      </w:r>
      <w:r w:rsidRPr="00B10B01">
        <w:t xml:space="preserve"> </w:t>
      </w:r>
      <w:r>
        <w:t xml:space="preserve">чистых веществ при определенной температуре, можно несложно оценить их значения на всем диапазоне температур (см. Формула </w:t>
      </w:r>
      <w:r>
        <w:fldChar w:fldCharType="begin"/>
      </w:r>
      <w:r>
        <w:instrText xml:space="preserve"> REF _Ref166030091 \h </w:instrText>
      </w:r>
      <w:r>
        <w:fldChar w:fldCharType="separate"/>
      </w:r>
      <w:r w:rsidR="008954EF">
        <w:t>(</w:t>
      </w:r>
      <w:r w:rsidR="008954EF">
        <w:rPr>
          <w:noProof/>
        </w:rPr>
        <w:t>22</w:t>
      </w:r>
      <w:r w:rsidR="008954EF">
        <w:t>)</w:t>
      </w:r>
      <w:r>
        <w:fldChar w:fldCharType="end"/>
      </w:r>
      <w:r>
        <w:t>). Эту же формулу можно использовать для оценки коэффициента собственной диффузии в смеси.</w:t>
      </w:r>
    </w:p>
    <w:tbl>
      <w:tblPr>
        <w:tblStyle w:val="af9"/>
        <w:tblW w:w="5063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0"/>
        <w:gridCol w:w="8040"/>
        <w:gridCol w:w="1184"/>
      </w:tblGrid>
      <w:tr w:rsidR="004E2653" w14:paraId="3D87DE72" w14:textId="77777777" w:rsidTr="0035661D">
        <w:tc>
          <w:tcPr>
            <w:tcW w:w="132" w:type="pct"/>
          </w:tcPr>
          <w:p w14:paraId="0D7CD36D" w14:textId="77777777" w:rsidR="004E2653" w:rsidRDefault="004E2653" w:rsidP="001830AD">
            <w:pPr>
              <w:pStyle w:val="a3"/>
            </w:pPr>
          </w:p>
        </w:tc>
        <w:tc>
          <w:tcPr>
            <w:tcW w:w="4243" w:type="pct"/>
          </w:tcPr>
          <w:p w14:paraId="08C7AAD5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kT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6</m:t>
                    </m:r>
                    <m:r>
                      <w:rPr>
                        <w:rFonts w:ascii="Cambria Math" w:hAnsi="Cambria Math"/>
                      </w:rPr>
                      <m:t>πηr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T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λ</m:t>
                    </m:r>
                    <m:r>
                      <w:rPr>
                        <w:rFonts w:ascii="Cambria Math" w:hAnsi="Cambria Math"/>
                      </w:rPr>
                      <m:t>η</m:t>
                    </m:r>
                  </m:den>
                </m:f>
              </m:oMath>
            </m:oMathPara>
          </w:p>
        </w:tc>
        <w:tc>
          <w:tcPr>
            <w:tcW w:w="625" w:type="pct"/>
            <w:vAlign w:val="center"/>
          </w:tcPr>
          <w:p w14:paraId="6EF163A0" w14:textId="7B62EE1B" w:rsidR="004E2653" w:rsidRDefault="004E2653" w:rsidP="006A74F0">
            <w:pPr>
              <w:pStyle w:val="a3"/>
              <w:ind w:firstLine="389"/>
            </w:pPr>
            <w:bookmarkStart w:id="138" w:name="_Ref166460947"/>
            <w:r>
              <w:t>(</w:t>
            </w:r>
            <w:fldSimple w:instr=" SEQ Формула \*ARABIC ">
              <w:r w:rsidR="008954EF">
                <w:rPr>
                  <w:noProof/>
                </w:rPr>
                <w:t>21</w:t>
              </w:r>
            </w:fldSimple>
            <w:r>
              <w:t>)</w:t>
            </w:r>
            <w:bookmarkEnd w:id="138"/>
          </w:p>
        </w:tc>
      </w:tr>
      <w:tr w:rsidR="004E2653" w14:paraId="3FE16F7E" w14:textId="77777777" w:rsidTr="0035661D">
        <w:tc>
          <w:tcPr>
            <w:tcW w:w="132" w:type="pct"/>
          </w:tcPr>
          <w:p w14:paraId="206D95DB" w14:textId="77777777" w:rsidR="004E2653" w:rsidRDefault="004E2653" w:rsidP="001830AD">
            <w:pPr>
              <w:pStyle w:val="a3"/>
            </w:pPr>
          </w:p>
        </w:tc>
        <w:tc>
          <w:tcPr>
            <w:tcW w:w="4243" w:type="pct"/>
          </w:tcPr>
          <w:p w14:paraId="271AAF41" w14:textId="77777777" w:rsidR="004E2653" w:rsidRDefault="008B6EE8" w:rsidP="001830AD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D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D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den>
                </m:f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η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η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625" w:type="pct"/>
            <w:vAlign w:val="center"/>
          </w:tcPr>
          <w:p w14:paraId="45C20909" w14:textId="48823DB8" w:rsidR="004E2653" w:rsidRDefault="004E2653" w:rsidP="006A74F0">
            <w:pPr>
              <w:pStyle w:val="a3"/>
              <w:ind w:firstLine="389"/>
            </w:pPr>
            <w:bookmarkStart w:id="139" w:name="_Ref166030091"/>
            <w:r>
              <w:t>(</w:t>
            </w:r>
            <w:fldSimple w:instr=" SEQ Формула \*ARABIC ">
              <w:r w:rsidR="008954EF">
                <w:rPr>
                  <w:noProof/>
                </w:rPr>
                <w:t>22</w:t>
              </w:r>
            </w:fldSimple>
            <w:r>
              <w:t>)</w:t>
            </w:r>
            <w:bookmarkEnd w:id="139"/>
          </w:p>
        </w:tc>
      </w:tr>
    </w:tbl>
    <w:p w14:paraId="467F0AB7" w14:textId="77777777" w:rsidR="004E2653" w:rsidRPr="008A7F6F" w:rsidRDefault="008B6EE8" w:rsidP="001830AD">
      <w:pPr>
        <w:pStyle w:val="a2"/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η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,η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4E2653">
        <w:t xml:space="preserve"> – динамическая вязкость в </w:t>
      </w:r>
      <m:oMath>
        <m:r>
          <w:rPr>
            <w:rFonts w:ascii="Cambria Math" w:hAnsi="Cambria Math"/>
          </w:rPr>
          <m:t>Па*с</m:t>
        </m:r>
      </m:oMath>
      <w:r w:rsidR="004E2653">
        <w:t xml:space="preserve"> при температурах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</w:p>
    <w:p w14:paraId="12CAF56F" w14:textId="77777777" w:rsidR="004E2653" w:rsidRPr="0029038E" w:rsidRDefault="008B6EE8" w:rsidP="001830AD">
      <w:pPr>
        <w:pStyle w:val="a2"/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D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D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4E2653">
        <w:t xml:space="preserve"> – коэффициенты диффузии в </w:t>
      </w:r>
      <m:oMath>
        <m:sSup>
          <m:sSupPr>
            <m:ctrlPr>
              <w:rPr>
                <w:rFonts w:ascii="Cambria Math" w:hAnsi="Cambria Math"/>
                <w:i/>
                <w:szCs w:val="22"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4E2653">
        <w:t xml:space="preserve"> при температурах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</w:p>
    <w:p w14:paraId="0F366CD5" w14:textId="751037BD" w:rsidR="004E2653" w:rsidRDefault="004E2653" w:rsidP="001830AD">
      <w:pPr>
        <w:pStyle w:val="a2"/>
      </w:pPr>
      <w:r>
        <w:t xml:space="preserve">Аналогично коэффициенту диффузии зависимость вязкости от температуры в жидкостях в небольшом интервале температур также хорошо аппроксимируется уравнением Аррениуса (см. Формула </w:t>
      </w:r>
      <w:r>
        <w:fldChar w:fldCharType="begin"/>
      </w:r>
      <w:r>
        <w:instrText xml:space="preserve"> REF _Ref166463246 \h </w:instrText>
      </w:r>
      <w:r>
        <w:fldChar w:fldCharType="separate"/>
      </w:r>
      <w:r w:rsidR="008954EF">
        <w:t>(</w:t>
      </w:r>
      <w:r w:rsidR="008954EF">
        <w:rPr>
          <w:noProof/>
        </w:rPr>
        <w:t>23</w:t>
      </w:r>
      <w:r w:rsidR="008954EF">
        <w:t>)</w:t>
      </w:r>
      <w:r>
        <w:fldChar w:fldCharType="end"/>
      </w:r>
      <w:r>
        <w:t>)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7D74FD8B" w14:textId="77777777" w:rsidTr="0035661D">
        <w:tc>
          <w:tcPr>
            <w:tcW w:w="442" w:type="pct"/>
          </w:tcPr>
          <w:p w14:paraId="35F9E220" w14:textId="77777777" w:rsidR="004E2653" w:rsidRDefault="004E2653" w:rsidP="001830AD">
            <w:pPr>
              <w:pStyle w:val="a3"/>
            </w:pPr>
          </w:p>
        </w:tc>
        <w:tc>
          <w:tcPr>
            <w:tcW w:w="3942" w:type="pct"/>
          </w:tcPr>
          <w:p w14:paraId="4E64A8AF" w14:textId="77777777" w:rsidR="004E2653" w:rsidRPr="0029038E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η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≃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η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exp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η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</w:rPr>
                          <m:t>RT</m:t>
                        </m:r>
                      </m:den>
                    </m:f>
                  </m:e>
                </m:d>
              </m:oMath>
            </m:oMathPara>
          </w:p>
        </w:tc>
        <w:tc>
          <w:tcPr>
            <w:tcW w:w="616" w:type="pct"/>
            <w:vAlign w:val="center"/>
          </w:tcPr>
          <w:p w14:paraId="06A83139" w14:textId="7FC770FC" w:rsidR="004E2653" w:rsidRDefault="004E2653" w:rsidP="001830AD">
            <w:pPr>
              <w:pStyle w:val="a3"/>
            </w:pPr>
            <w:bookmarkStart w:id="140" w:name="_Ref166463246"/>
            <w:r>
              <w:t>(</w:t>
            </w:r>
            <w:fldSimple w:instr=" SEQ Формула \*ARABIC ">
              <w:r w:rsidR="008954EF">
                <w:rPr>
                  <w:noProof/>
                </w:rPr>
                <w:t>23</w:t>
              </w:r>
            </w:fldSimple>
            <w:r>
              <w:t>)</w:t>
            </w:r>
            <w:bookmarkEnd w:id="140"/>
          </w:p>
        </w:tc>
      </w:tr>
    </w:tbl>
    <w:p w14:paraId="0C2FB349" w14:textId="77777777" w:rsidR="004E2653" w:rsidRPr="00D6729A" w:rsidRDefault="008B6EE8" w:rsidP="001830AD">
      <w:pPr>
        <w:pStyle w:val="a2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η</m:t>
            </m:r>
          </m:sub>
        </m:sSub>
      </m:oMath>
      <w:r w:rsidR="004E2653">
        <w:t xml:space="preserve"> – энергия активации сдвига в Дж, эффективная величина, подобная энергии активации диффузии </w:t>
      </w:r>
    </w:p>
    <w:p w14:paraId="3BD39C70" w14:textId="77777777" w:rsidR="008209BC" w:rsidRPr="008209BC" w:rsidRDefault="008209BC" w:rsidP="001830AD">
      <w:pPr>
        <w:pStyle w:val="a3"/>
      </w:pPr>
    </w:p>
    <w:p w14:paraId="43B57B16" w14:textId="035A2B4C" w:rsidR="00983B76" w:rsidRDefault="00025D16" w:rsidP="001830AD">
      <w:pPr>
        <w:pStyle w:val="12"/>
      </w:pPr>
      <w:bookmarkStart w:id="141" w:name="_Toc136296710"/>
      <w:bookmarkStart w:id="142" w:name="_Toc167708178"/>
      <w:bookmarkStart w:id="143" w:name="_Toc167710081"/>
      <w:r w:rsidRPr="00F75ED3">
        <w:lastRenderedPageBreak/>
        <w:t>Экспериментальная</w:t>
      </w:r>
      <w:r>
        <w:t xml:space="preserve"> часть</w:t>
      </w:r>
      <w:bookmarkEnd w:id="141"/>
      <w:bookmarkEnd w:id="142"/>
      <w:bookmarkEnd w:id="143"/>
    </w:p>
    <w:p w14:paraId="4D696B50" w14:textId="513BF722" w:rsidR="004674C4" w:rsidRDefault="004674C4" w:rsidP="001830AD">
      <w:pPr>
        <w:pStyle w:val="20"/>
        <w:numPr>
          <w:ilvl w:val="0"/>
          <w:numId w:val="30"/>
        </w:numPr>
      </w:pPr>
      <w:bookmarkStart w:id="144" w:name="_Toc167708179"/>
      <w:bookmarkStart w:id="145" w:name="_Toc167710082"/>
      <w:r>
        <w:t xml:space="preserve">Численное </w:t>
      </w:r>
      <w:r w:rsidR="00F835A9">
        <w:t>моделирование</w:t>
      </w:r>
      <w:r>
        <w:t xml:space="preserve"> кинетической системы</w:t>
      </w:r>
      <w:bookmarkEnd w:id="144"/>
      <w:bookmarkEnd w:id="145"/>
    </w:p>
    <w:p w14:paraId="634D408A" w14:textId="3E928A7D" w:rsidR="00F835A9" w:rsidRDefault="00F835A9" w:rsidP="001830AD">
      <w:pPr>
        <w:pStyle w:val="31"/>
      </w:pPr>
      <w:bookmarkStart w:id="146" w:name="_Toc167708180"/>
      <w:bookmarkStart w:id="147" w:name="_Toc167710083"/>
      <w:r>
        <w:t>Метод моделирования</w:t>
      </w:r>
      <w:bookmarkEnd w:id="146"/>
      <w:bookmarkEnd w:id="147"/>
    </w:p>
    <w:p w14:paraId="4BF87E74" w14:textId="03D3125A" w:rsidR="00F835A9" w:rsidRDefault="00F835A9" w:rsidP="001830AD">
      <w:pPr>
        <w:pStyle w:val="a3"/>
      </w:pPr>
      <w:r>
        <w:t xml:space="preserve">Для математического моделирования химических уравнений требуется решить систему однородных дифференциальных уравнений. Так как механизм </w:t>
      </w:r>
      <w:proofErr w:type="spellStart"/>
      <w:r>
        <w:t>фотоинициирования</w:t>
      </w:r>
      <w:proofErr w:type="spellEnd"/>
      <w:r>
        <w:t xml:space="preserve"> содержит реакции типа </w:t>
      </w:r>
      <m:oMath>
        <m:r>
          <w:rPr>
            <w:rFonts w:ascii="Cambria Math" w:hAnsi="Cambria Math"/>
            <w:lang w:val="en-US"/>
          </w:rPr>
          <m:t>A</m:t>
        </m:r>
        <m:r>
          <m:rPr>
            <m:sty m:val="p"/>
          </m:rPr>
          <w:rPr>
            <w:rFonts w:ascii="Cambria Math" w:hAnsi="Cambria Math"/>
          </w:rPr>
          <m:t xml:space="preserve"> + </m:t>
        </m:r>
        <m:r>
          <w:rPr>
            <w:rFonts w:ascii="Cambria Math" w:hAnsi="Cambria Math"/>
            <w:lang w:val="en-US"/>
          </w:rPr>
          <m:t>B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 w:cs="Cambria Math"/>
          </w:rPr>
          <m:t xml:space="preserve">⇆ </m:t>
        </m:r>
        <m:r>
          <w:rPr>
            <w:rFonts w:ascii="Cambria Math" w:hAnsi="Cambria Math"/>
            <w:lang w:val="en-US"/>
          </w:rPr>
          <m:t>C</m:t>
        </m:r>
        <m:r>
          <m:rPr>
            <m:sty m:val="p"/>
          </m:rPr>
          <w:rPr>
            <w:rFonts w:ascii="Cambria Math" w:hAnsi="Cambria Math"/>
          </w:rPr>
          <m:t xml:space="preserve"> + </m:t>
        </m:r>
        <m:r>
          <w:rPr>
            <w:rFonts w:ascii="Cambria Math" w:hAnsi="Cambria Math"/>
            <w:lang w:val="en-US"/>
          </w:rPr>
          <m:t>D</m:t>
        </m:r>
      </m:oMath>
      <w:r>
        <w:t>, изменение концентрации соединения А описывается дифференциаль</w:t>
      </w:r>
      <w:proofErr w:type="spellStart"/>
      <w:r>
        <w:t>ным</w:t>
      </w:r>
      <w:proofErr w:type="spellEnd"/>
      <w:r>
        <w:t xml:space="preserve"> уравнением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F835A9" w14:paraId="55443366" w14:textId="77777777" w:rsidTr="004C6295">
        <w:tc>
          <w:tcPr>
            <w:tcW w:w="500" w:type="pct"/>
          </w:tcPr>
          <w:p w14:paraId="17180A13" w14:textId="77777777" w:rsidR="00F835A9" w:rsidRDefault="00F835A9" w:rsidP="001830AD">
            <w:pPr>
              <w:pStyle w:val="a3"/>
            </w:pPr>
          </w:p>
        </w:tc>
        <w:tc>
          <w:tcPr>
            <w:tcW w:w="4000" w:type="pct"/>
          </w:tcPr>
          <w:p w14:paraId="10473DE4" w14:textId="77777777" w:rsidR="00F835A9" w:rsidRDefault="008B6EE8" w:rsidP="001830AD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ⅆ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d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ⅆ</m:t>
                    </m:r>
                    <m:r>
                      <w:rPr>
                        <w:rFonts w:ascii="Cambria Math" w:hAnsi="Cambria Math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</m:d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d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500" w:type="pct"/>
            <w:vAlign w:val="center"/>
          </w:tcPr>
          <w:p w14:paraId="181E1624" w14:textId="20A5B311" w:rsidR="00F835A9" w:rsidRDefault="00F835A9" w:rsidP="001830AD">
            <w:pPr>
              <w:pStyle w:val="a3"/>
            </w:pPr>
            <w:bookmarkStart w:id="148" w:name="_Ref166017628"/>
            <w:r>
              <w:t>(</w:t>
            </w:r>
            <w:fldSimple w:instr=" SEQ Формула \*ARABIC ">
              <w:r w:rsidR="008954EF">
                <w:rPr>
                  <w:noProof/>
                </w:rPr>
                <w:t>24</w:t>
              </w:r>
            </w:fldSimple>
            <w:r>
              <w:t>)</w:t>
            </w:r>
            <w:bookmarkEnd w:id="148"/>
          </w:p>
        </w:tc>
      </w:tr>
    </w:tbl>
    <w:p w14:paraId="28EB407A" w14:textId="4FDA18DC" w:rsidR="00F835A9" w:rsidRDefault="00F835A9" w:rsidP="001830AD">
      <w:pPr>
        <w:pStyle w:val="a3"/>
      </w:pPr>
      <w:r>
        <w:t xml:space="preserve">Для автоматического преобразования во избежание разного рода ошибок была использована программа </w:t>
      </w:r>
      <w:proofErr w:type="spellStart"/>
      <w:r>
        <w:rPr>
          <w:lang w:val="en-US"/>
        </w:rPr>
        <w:t>Kinet</w:t>
      </w:r>
      <w:proofErr w:type="spellEnd"/>
      <w:r>
        <w:t xml:space="preserve"> интерфейс программы (см. </w:t>
      </w:r>
      <w:r>
        <w:fldChar w:fldCharType="begin"/>
      </w:r>
      <w:r>
        <w:instrText xml:space="preserve"> REF _Ref135390045 \h </w:instrText>
      </w:r>
      <w:r>
        <w:fldChar w:fldCharType="separate"/>
      </w:r>
      <w:r w:rsidR="008954EF">
        <w:t xml:space="preserve">Рисунок </w:t>
      </w:r>
      <w:r w:rsidR="008954EF">
        <w:rPr>
          <w:noProof/>
        </w:rPr>
        <w:t>7</w:t>
      </w:r>
      <w:r>
        <w:fldChar w:fldCharType="end"/>
      </w:r>
      <w:r>
        <w:t>). Она позволяет записать уравнение каждой из реакций и константой скорости, соответственно, программа преобразует исходный механизм в систему дифференциальных уравнений с начальными условиями.</w:t>
      </w:r>
    </w:p>
    <w:p w14:paraId="552A3A45" w14:textId="4A55E816" w:rsidR="00AA3745" w:rsidRPr="00F835A9" w:rsidRDefault="00F835A9" w:rsidP="006A74F0">
      <w:pPr>
        <w:pStyle w:val="a3"/>
        <w:ind w:firstLine="0"/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12728CEC" wp14:editId="3BC84D5E">
                <wp:extent cx="5811698" cy="3261360"/>
                <wp:effectExtent l="0" t="0" r="0" b="0"/>
                <wp:docPr id="32" name="Группа 3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811698" cy="3261360"/>
                          <a:chOff x="-284018" y="-326712"/>
                          <a:chExt cx="6007270" cy="3371750"/>
                        </a:xfrm>
                      </wpg:grpSpPr>
                      <pic:pic xmlns:pic="http://schemas.openxmlformats.org/drawingml/2006/picture">
                        <pic:nvPicPr>
                          <pic:cNvPr id="33" name="Рисунок 33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02" r="46109"/>
                          <a:stretch/>
                        </pic:blipFill>
                        <pic:spPr>
                          <a:xfrm>
                            <a:off x="2688187" y="-326712"/>
                            <a:ext cx="3035065" cy="3084174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34" name="Рисунок 34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57" r="49585"/>
                          <a:stretch/>
                        </pic:blipFill>
                        <pic:spPr bwMode="auto">
                          <a:xfrm>
                            <a:off x="-284018" y="-318174"/>
                            <a:ext cx="2848335" cy="307624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35" name="Надпись 35"/>
                        <wps:cNvSpPr txBox="1"/>
                        <wps:spPr>
                          <a:xfrm>
                            <a:off x="-284018" y="2871808"/>
                            <a:ext cx="5944815" cy="173230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3F3CFA48" w14:textId="17BA123B" w:rsidR="008B6EE8" w:rsidRPr="001B61D3" w:rsidRDefault="008B6EE8" w:rsidP="00F835A9">
                              <w:pPr>
                                <w:pStyle w:val="af2"/>
                                <w:rPr>
                                  <w:noProof/>
                                  <w:color w:val="000000" w:themeColor="text1"/>
                                  <w:sz w:val="28"/>
                                </w:rPr>
                              </w:pPr>
                              <w:bookmarkStart w:id="149" w:name="_Ref135390045"/>
                              <w:r>
                                <w:t xml:space="preserve">Рисунок </w:t>
                              </w:r>
                              <w:fldSimple w:instr=" SEQ Рисунок \* ARABIC ">
                                <w:r>
                                  <w:rPr>
                                    <w:noProof/>
                                  </w:rPr>
                                  <w:t>7</w:t>
                                </w:r>
                              </w:fldSimple>
                              <w:bookmarkEnd w:id="149"/>
                              <w:r>
                                <w:t xml:space="preserve">. Интерфейс программы </w:t>
                              </w:r>
                              <w:proofErr w:type="spellStart"/>
                              <w:r>
                                <w:rPr>
                                  <w:lang w:val="en-US"/>
                                </w:rPr>
                                <w:t>Kinet</w:t>
                              </w:r>
                              <w:proofErr w:type="spellEnd"/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2728CEC" id="Группа 32" o:spid="_x0000_s1039" style="width:457.6pt;height:256.8pt;mso-position-horizontal-relative:char;mso-position-vertical-relative:line" coordorigin="-2840,-3267" coordsize="60072,3371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">
                <v:shape id="Рисунок 33" o:spid="_x0000_s1040" type="#_x0000_t75" style="position:absolute;left:26881;top:-3267;width:30351;height:3084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">
                  <v:imagedata r:id="rId59" o:title="" cropleft="591f" cropright="30218f"/>
                </v:shape>
                <v:shape id="Рисунок 34" o:spid="_x0000_s1041" type="#_x0000_t75" style="position:absolute;left:-2840;top:-3181;width:28483;height:3076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">
                  <v:imagedata r:id="rId60" o:title="" cropleft="365f" cropright="32496f"/>
                </v:shape>
                <v:shape id="Надпись 35" o:spid="_x0000_s1042" type="#_x0000_t202" style="position:absolute;left:-2840;top:28718;width:59447;height:17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" stroked="f">
                  <v:textbox inset="0,0,0,0">
                    <w:txbxContent>
                      <w:p w14:paraId="3F3CFA48" w14:textId="17BA123B" w:rsidR="008B6EE8" w:rsidRPr="001B61D3" w:rsidRDefault="008B6EE8" w:rsidP="00F835A9">
                        <w:pPr>
                          <w:pStyle w:val="af2"/>
                          <w:rPr>
                            <w:noProof/>
                            <w:color w:val="000000" w:themeColor="text1"/>
                            <w:sz w:val="28"/>
                          </w:rPr>
                        </w:pPr>
                        <w:bookmarkStart w:id="150" w:name="_Ref135390045"/>
                        <w:r>
                          <w:t xml:space="preserve">Рисунок </w:t>
                        </w:r>
                        <w:fldSimple w:instr=" SEQ Рисунок \* ARABIC ">
                          <w:r>
                            <w:rPr>
                              <w:noProof/>
                            </w:rPr>
                            <w:t>7</w:t>
                          </w:r>
                        </w:fldSimple>
                        <w:bookmarkEnd w:id="150"/>
                        <w:r>
                          <w:t xml:space="preserve">. Интерфейс программы </w:t>
                        </w:r>
                        <w:proofErr w:type="spellStart"/>
                        <w:r>
                          <w:rPr>
                            <w:lang w:val="en-US"/>
                          </w:rPr>
                          <w:t>Kinet</w:t>
                        </w:r>
                        <w:proofErr w:type="spellEnd"/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0A263D58" w14:textId="0C290D00" w:rsidR="00F835A9" w:rsidRDefault="004674C4" w:rsidP="001830AD">
      <w:pPr>
        <w:pStyle w:val="a3"/>
      </w:pPr>
      <w:r>
        <w:t xml:space="preserve">Система </w:t>
      </w:r>
      <w:r w:rsidR="00AA3745">
        <w:t>таких дифференциальных уравнений не</w:t>
      </w:r>
      <w:r>
        <w:t xml:space="preserve"> линейн</w:t>
      </w:r>
      <w:r w:rsidR="00AA3745">
        <w:t xml:space="preserve">а, </w:t>
      </w:r>
      <w:r>
        <w:t xml:space="preserve">и </w:t>
      </w:r>
      <w:r w:rsidR="00AA3745">
        <w:t xml:space="preserve">простые </w:t>
      </w:r>
      <w:r>
        <w:t xml:space="preserve">методы исключения или метод Эйлера не подходят для решения. Метод </w:t>
      </w:r>
      <w:proofErr w:type="spellStart"/>
      <w:r w:rsidRPr="00D87B12">
        <w:t>квазистационарности</w:t>
      </w:r>
      <w:proofErr w:type="spellEnd"/>
      <w:r>
        <w:t xml:space="preserve"> и метод </w:t>
      </w:r>
      <w:proofErr w:type="spellStart"/>
      <w:r>
        <w:t>квазиравновесия</w:t>
      </w:r>
      <w:proofErr w:type="spellEnd"/>
      <w:r>
        <w:t xml:space="preserve"> не могут быть применены, так они не позволяют точно посчитать поведение в начале процесса </w:t>
      </w:r>
      <w:proofErr w:type="spellStart"/>
      <w:r>
        <w:t>фотоинициировния</w:t>
      </w:r>
      <w:proofErr w:type="spellEnd"/>
      <w:r>
        <w:t xml:space="preserve"> (некоторые константы скорости которого крайне высоки), а ошибки при малых значениях времени повлекут за собой большие ошибки на всей области решения. Итоговая система обыкновенных дифференциальных уравнений является автономной и нелинейной. Для 2 переменных такие задачи могут быть решены методами фазового портрета. </w:t>
      </w:r>
      <w:r w:rsidRPr="00322207">
        <w:t>По этому изображению можно получить качественную картину поведения решений системы</w:t>
      </w:r>
      <w:r>
        <w:t xml:space="preserve"> </w:t>
      </w:r>
      <w:sdt>
        <w:sdtPr>
          <w:alias w:val="To edit, see citavi.com/edit"/>
          <w:tag w:val="CitaviPlaceholder#66811a63-425e-46c6-805a-89dd3c613069"/>
          <w:id w:val="-1751881209"/>
          <w:placeholder>
            <w:docPart w:val="AE84BFAFE4D04C0E942B05A59B16FB0F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zYWVmOGQ3LWU5NGMtNDk5Ni04ZDYyLWZhOWZhM2Y2ODAwZiIsIlJhbmdlTGVuZ3RoIjo0LCJSZWZlcmVuY2VJZCI6IjI2NGRkYjllLTczODUtNDEzMS1iMGUwLWZmNDg3NWYyZGU2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IiwiTGFzdE5hbWUiOiLQkNGA0L3QvtC70YzQtCIsIk1pZGRsZU5hbWUiOiLQmC4iLCJQcm90ZWN0ZWQiOmZhbHNlLCJTZXgiOjAsIkNyZWF0ZWRCeSI6Il9IT01FIiwiQ3JlYXRlZE9uIjoiMjAyMy0wNS0xNFQxNzoxMzo0MSIsIk1vZGlmaWVkQnkiOiJfSE9NRSIsIklkIjoiZTVhMmYwZjEtNTg2Zi00NzUzLWFhMzUtNWU4MTMyM2QzOWU4IiwiTW9kaWZpZWRPbiI6IjIwMjMtMDUtMTRUMTc6MTM6NDEiLCJQcm9qZWN0Ijp7IiRpZCI6IjgiLCIkdHlwZSI6IlN3aXNzQWNhZGVtaWMuQ2l0YXZpLlByb2plY3QsIFN3aXNzQWNhZGVtaWMuQ2l0YXZpIn19XSwiQ2l0YXRpb25LZXkiOiLQktCY0JA4NC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}</w:instrText>
          </w:r>
          <w:r>
            <w:fldChar w:fldCharType="separate"/>
          </w:r>
          <w:r>
            <w:t>[51]</w:t>
          </w:r>
          <w:r>
            <w:fldChar w:fldCharType="end"/>
          </w:r>
        </w:sdtContent>
      </w:sdt>
      <w:r>
        <w:t xml:space="preserve">. Учитывая сложность системы уравнений для 11 переменных, наилучшее решение – использование численных методов подробное описание некоторых, наиболее простых из них, приведено, например в работе </w:t>
      </w:r>
      <w:sdt>
        <w:sdtPr>
          <w:alias w:val="To edit, see citavi.com/edit"/>
          <w:tag w:val="CitaviPlaceholder#d112e5b2-4763-494c-87ed-1c4ef8495c8c"/>
          <w:id w:val="1615334511"/>
          <w:placeholder>
            <w:docPart w:val="AE84BFAFE4D04C0E942B05A59B16FB0F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kNWY2MWU0LWRhZDMtNDBlYy1iYWZmLThjOWJhNzliZGM3NiIsIlJhbmdlTGVuZ3RoIjo0LCJSZWZlcmVuY2VJZCI6ImRhMzU4OTdmLWYyZjQtNGI2MS1iNzc3LTk1ZDE4OTViNGQ0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}</w:instrText>
          </w:r>
          <w:r>
            <w:fldChar w:fldCharType="separate"/>
          </w:r>
          <w:r>
            <w:t>[52]</w:t>
          </w:r>
          <w:r>
            <w:fldChar w:fldCharType="end"/>
          </w:r>
        </w:sdtContent>
      </w:sdt>
      <w:r>
        <w:t xml:space="preserve">, там же описаны оценки устойчивости методов и методики нахождения погрешности вычислений. </w:t>
      </w:r>
    </w:p>
    <w:p w14:paraId="41968D04" w14:textId="1DE46DC0" w:rsidR="00F835A9" w:rsidRDefault="00F835A9" w:rsidP="001830AD">
      <w:pPr>
        <w:pStyle w:val="a2"/>
      </w:pPr>
      <w:r>
        <w:lastRenderedPageBreak/>
        <w:t xml:space="preserve">В данной работе расчет системы дифференциальных уравнений производился с помощью языка программирования </w:t>
      </w:r>
      <w:r>
        <w:rPr>
          <w:lang w:val="en-US"/>
        </w:rPr>
        <w:t>python</w:t>
      </w:r>
      <w:r w:rsidRPr="00A4663B">
        <w:t xml:space="preserve">. </w:t>
      </w:r>
      <w:r>
        <w:t xml:space="preserve">Для расчета использовался метод BDF, так как он </w:t>
      </w:r>
      <w:r w:rsidRPr="00DD4F77">
        <w:t>облада</w:t>
      </w:r>
      <w:r>
        <w:t>е</w:t>
      </w:r>
      <w:r w:rsidRPr="00DD4F77">
        <w:t>т хорошей устойчивостью и эффективностью</w:t>
      </w:r>
      <w:r>
        <w:t xml:space="preserve">, тем самым </w:t>
      </w:r>
      <w:r w:rsidRPr="00CF37D1">
        <w:t>позволяя</w:t>
      </w:r>
      <w:r>
        <w:t xml:space="preserve"> быстро и точно решать жесткие системы. При возникновении большой ошибки при решении алгоритм распознает это и автоматически переключается на явный метод Рунге-Кутты с меньшим шагом по времени, тем самым снижая вероятность неправильных вычислений.</w:t>
      </w:r>
    </w:p>
    <w:p w14:paraId="71737CC8" w14:textId="5CF4D302" w:rsidR="00F835A9" w:rsidRDefault="00F835A9" w:rsidP="001830AD">
      <w:pPr>
        <w:pStyle w:val="31"/>
      </w:pPr>
      <w:bookmarkStart w:id="151" w:name="_Toc167708181"/>
      <w:bookmarkStart w:id="152" w:name="_Toc167710084"/>
      <w:r>
        <w:t>Редукция системы</w:t>
      </w:r>
      <w:bookmarkEnd w:id="151"/>
      <w:bookmarkEnd w:id="152"/>
    </w:p>
    <w:p w14:paraId="17D2E256" w14:textId="65327CD4" w:rsidR="00AA3745" w:rsidRDefault="00AA3745" w:rsidP="001830AD">
      <w:pPr>
        <w:pStyle w:val="a3"/>
        <w:rPr>
          <w:noProof/>
        </w:rPr>
      </w:pPr>
      <w:r>
        <w:rPr>
          <w:noProof/>
        </w:rPr>
        <w:t xml:space="preserve">Однако схемы фотоиницирования и полимеризации, описанные выше, состоят из множества реакций и включают большое количество промежуточных частиц. Численное решение этой системы даже без расчета пространственного </w:t>
      </w:r>
      <w:r w:rsidRPr="007C62EF">
        <w:t>распределени</w:t>
      </w:r>
      <w:r>
        <w:t>я концентрации</w:t>
      </w:r>
      <w:r>
        <w:rPr>
          <w:noProof/>
        </w:rPr>
        <w:t xml:space="preserve"> отдельных компонентов – процесс весьма трудоемкий, при этом константы некоторых реакций </w:t>
      </w:r>
      <w:r w:rsidRPr="00A33384">
        <w:t>настолько</w:t>
      </w:r>
      <w:r>
        <w:rPr>
          <w:noProof/>
        </w:rPr>
        <w:t xml:space="preserve"> малы, что не оказывают влияние на куда более быстрые процессы, поэтому такие реакции можно исключить из расчета.</w:t>
      </w:r>
      <w:r w:rsidRPr="00FC3DF4">
        <w:rPr>
          <w:noProof/>
        </w:rPr>
        <w:t xml:space="preserve"> </w:t>
      </w:r>
      <w:r>
        <w:rPr>
          <w:noProof/>
        </w:rPr>
        <w:t xml:space="preserve"> </w:t>
      </w:r>
    </w:p>
    <w:p w14:paraId="374FE911" w14:textId="55C14072" w:rsidR="00AA3745" w:rsidRDefault="00AA3745" w:rsidP="001830AD">
      <w:pPr>
        <w:pStyle w:val="a3"/>
        <w:rPr>
          <w:noProof/>
        </w:rPr>
      </w:pPr>
      <w:r>
        <w:rPr>
          <w:noProof/>
        </w:rPr>
        <w:t xml:space="preserve">Процесс исключения </w:t>
      </w:r>
      <w:r w:rsidRPr="008C0A16">
        <w:t>уравнений</w:t>
      </w:r>
      <w:r>
        <w:rPr>
          <w:noProof/>
        </w:rPr>
        <w:t xml:space="preserve"> или переменных из системы называется </w:t>
      </w:r>
      <w:r w:rsidRPr="00433823">
        <w:rPr>
          <w:b/>
          <w:bCs/>
          <w:i/>
          <w:iCs/>
          <w:noProof/>
        </w:rPr>
        <w:t>редукцией</w:t>
      </w:r>
      <w:r>
        <w:rPr>
          <w:b/>
          <w:bCs/>
          <w:i/>
          <w:iCs/>
          <w:noProof/>
        </w:rPr>
        <w:t xml:space="preserve">. </w:t>
      </w:r>
      <w:r>
        <w:rPr>
          <w:noProof/>
        </w:rPr>
        <w:t xml:space="preserve">Для простых систем сущетсвует множество методов редукции: </w:t>
      </w:r>
      <w:r w:rsidRPr="00DF348A">
        <w:rPr>
          <w:noProof/>
        </w:rPr>
        <w:t>замены переменных</w:t>
      </w:r>
      <w:r>
        <w:rPr>
          <w:noProof/>
        </w:rPr>
        <w:t xml:space="preserve">, </w:t>
      </w:r>
      <w:r w:rsidRPr="00DF348A">
        <w:rPr>
          <w:noProof/>
        </w:rPr>
        <w:t>интегрирующих множителей</w:t>
      </w:r>
      <w:r>
        <w:rPr>
          <w:noProof/>
        </w:rPr>
        <w:t xml:space="preserve">, </w:t>
      </w:r>
      <w:r w:rsidRPr="00DF348A">
        <w:rPr>
          <w:noProof/>
        </w:rPr>
        <w:t>разделения переменных</w:t>
      </w:r>
      <w:r>
        <w:rPr>
          <w:noProof/>
        </w:rPr>
        <w:t>, ф</w:t>
      </w:r>
      <w:r w:rsidRPr="00DF348A">
        <w:rPr>
          <w:noProof/>
        </w:rPr>
        <w:t>урье преобразовани</w:t>
      </w:r>
      <w:r>
        <w:rPr>
          <w:noProof/>
        </w:rPr>
        <w:t xml:space="preserve">я и др. Однако для систем, подобных рассмотренной выше,  использование этих методов не представляется возможным, в первую очередь, из-за нелинейных составляющих, которые имеют значения </w:t>
      </w:r>
      <w:r w:rsidRPr="00FC3DF4">
        <w:t>константы</w:t>
      </w:r>
      <w:r>
        <w:rPr>
          <w:noProof/>
        </w:rPr>
        <w:t xml:space="preserve"> скоростей,</w:t>
      </w:r>
      <w:r>
        <w:t xml:space="preserve"> на несколько порядков превосходящих константы скоростей линейных реакций</w:t>
      </w:r>
      <w:r>
        <w:rPr>
          <w:noProof/>
        </w:rPr>
        <w:t xml:space="preserve">, поэтому сильно влияют на конечное решение и не позволяют примести систему к линейному виду. </w:t>
      </w:r>
      <w:r w:rsidRPr="00A33384">
        <w:t>Посторенние</w:t>
      </w:r>
      <w:r>
        <w:rPr>
          <w:noProof/>
        </w:rPr>
        <w:t xml:space="preserve"> фазовых диаграмм ослажнено большой размерностью системы и сложностью анализа таких многомерных данных. Поэтому для редукции системы был выбран гибридный подход, учитывающий химический характер подобных систем. </w:t>
      </w:r>
      <w:r>
        <w:rPr>
          <w:noProof/>
        </w:rPr>
        <w:lastRenderedPageBreak/>
        <w:t xml:space="preserve">Суть его заключается в выборе лимитирующей стадии каждой отдельной цепочки и сравнении упрощенной системы с первоначальной при разных значениях констант. </w:t>
      </w:r>
    </w:p>
    <w:p w14:paraId="71D2461A" w14:textId="39026A2B" w:rsidR="008B5BA9" w:rsidRDefault="00155AD0" w:rsidP="001830AD">
      <w:pPr>
        <w:pStyle w:val="31"/>
        <w:rPr>
          <w:noProof/>
        </w:rPr>
      </w:pPr>
      <w:bookmarkStart w:id="153" w:name="_Toc167708182"/>
      <w:bookmarkStart w:id="154" w:name="_Toc167710085"/>
      <w:r>
        <w:rPr>
          <w:noProof/>
        </w:rPr>
        <w:t>Экспериментальная проверка значений констант скоростей</w:t>
      </w:r>
      <w:bookmarkEnd w:id="153"/>
      <w:bookmarkEnd w:id="154"/>
    </w:p>
    <w:p w14:paraId="122A540A" w14:textId="7EBFF54F" w:rsidR="00155AD0" w:rsidRDefault="00155AD0" w:rsidP="001830AD">
      <w:pPr>
        <w:pStyle w:val="a3"/>
      </w:pPr>
      <w:r>
        <w:t xml:space="preserve">Для проверки правильности диапазонов констант скоростей и корректности редуцированной схемы были экспериментально получены кривые конверсии для </w:t>
      </w:r>
      <w:proofErr w:type="spellStart"/>
      <w:r>
        <w:t>фотополимеризующихся</w:t>
      </w:r>
      <w:proofErr w:type="spellEnd"/>
      <w:r>
        <w:t xml:space="preserve"> композиций составов ПЭТА, ДМЭГ, ОКМ-2 – бутанол-1 20% спирта по массе. </w:t>
      </w:r>
      <w:r w:rsidRPr="00155AD0">
        <w:t xml:space="preserve">Кинетику </w:t>
      </w:r>
      <w:proofErr w:type="spellStart"/>
      <w:r w:rsidRPr="00155AD0">
        <w:t>фотополимеризации</w:t>
      </w:r>
      <w:proofErr w:type="spellEnd"/>
      <w:r w:rsidRPr="00155AD0">
        <w:t xml:space="preserve"> </w:t>
      </w:r>
      <w:r w:rsidR="009C7B5B">
        <w:t>мономеров снимали</w:t>
      </w:r>
      <w:r w:rsidRPr="00155AD0">
        <w:t xml:space="preserve"> методом FTIR-спектроскопии. ФПК готовили растворением </w:t>
      </w:r>
      <w:r w:rsidR="009C7B5B">
        <w:t>3</w:t>
      </w:r>
      <w:r w:rsidR="009C7B5B" w:rsidRPr="009C7B5B">
        <w:t>,6-ди-трет-бутил-о-бензохинон</w:t>
      </w:r>
      <w:r w:rsidR="009C7B5B">
        <w:t>а</w:t>
      </w:r>
      <w:r w:rsidR="009C7B5B" w:rsidRPr="009C7B5B">
        <w:t xml:space="preserve"> </w:t>
      </w:r>
      <w:r w:rsidRPr="00155AD0">
        <w:t>(C = 0.0036 моль/л и 0.036 моль/л) и амина (C = 0.18 моль/л) в олигомере</w:t>
      </w:r>
      <w:r w:rsidR="007A6C1D">
        <w:t xml:space="preserve">. </w:t>
      </w:r>
      <w:r w:rsidRPr="00155AD0">
        <w:t>Регистрировали спектры с использованием спектрометра ФТ-801 (</w:t>
      </w:r>
      <w:proofErr w:type="spellStart"/>
      <w:r w:rsidRPr="00155AD0">
        <w:t>Simex</w:t>
      </w:r>
      <w:proofErr w:type="spellEnd"/>
      <w:r w:rsidRPr="00155AD0">
        <w:t xml:space="preserve">, Россия) и блока НПВО-А с алмазным элементом. Для </w:t>
      </w:r>
      <w:proofErr w:type="spellStart"/>
      <w:r w:rsidRPr="00155AD0">
        <w:t>фотополимеризации</w:t>
      </w:r>
      <w:proofErr w:type="spellEnd"/>
      <w:r w:rsidRPr="00155AD0">
        <w:t xml:space="preserve"> использовалась интегральная светодиодная система с λ</w:t>
      </w:r>
      <w:r w:rsidR="007A6C1D">
        <w:t xml:space="preserve"> </w:t>
      </w:r>
      <w:r w:rsidRPr="00155AD0">
        <w:t xml:space="preserve">= 385 и 410 </w:t>
      </w:r>
      <w:proofErr w:type="spellStart"/>
      <w:r w:rsidRPr="00155AD0">
        <w:t>нм</w:t>
      </w:r>
      <w:proofErr w:type="spellEnd"/>
      <w:r w:rsidRPr="00155AD0">
        <w:t xml:space="preserve"> с регулируемым диапазоном мощности облучения 0-48.6 мВт/см2 в месте расположения ФПК. Конверси</w:t>
      </w:r>
      <w:r w:rsidR="00160789">
        <w:t>ю</w:t>
      </w:r>
      <w:r w:rsidRPr="00155AD0">
        <w:t xml:space="preserve"> PETA рассчитывали по изменению интенсивности полосы поглощения </w:t>
      </w:r>
      <w:proofErr w:type="spellStart"/>
      <w:r w:rsidRPr="00155AD0">
        <w:t>акрилатных</w:t>
      </w:r>
      <w:proofErr w:type="spellEnd"/>
      <w:r w:rsidRPr="00155AD0">
        <w:t xml:space="preserve"> групп 806 см</w:t>
      </w:r>
      <w:r w:rsidRPr="007A6C1D">
        <w:rPr>
          <w:vertAlign w:val="superscript"/>
        </w:rPr>
        <w:t>-1</w:t>
      </w:r>
      <w:r w:rsidRPr="00155AD0">
        <w:t xml:space="preserve"> относительно неизменяющейся интенсивности полосы, отвечающей колебаниям </w:t>
      </w:r>
      <w:r w:rsidR="002C62AC" w:rsidRPr="002C62AC">
        <w:t xml:space="preserve">сложноэфирной </w:t>
      </w:r>
      <w:commentRangeStart w:id="155"/>
      <w:r w:rsidR="002C62AC" w:rsidRPr="002C62AC">
        <w:t>группы</w:t>
      </w:r>
      <w:commentRangeEnd w:id="155"/>
      <w:r w:rsidR="00F13A1C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155"/>
      </w:r>
      <w:r w:rsidRPr="002C62AC">
        <w:t xml:space="preserve"> 1720 см</w:t>
      </w:r>
      <w:r w:rsidRPr="002C62AC">
        <w:rPr>
          <w:vertAlign w:val="superscript"/>
        </w:rPr>
        <w:t>-1</w:t>
      </w:r>
      <w:r w:rsidRPr="002C62AC">
        <w:t>. Каж</w:t>
      </w:r>
      <w:r w:rsidRPr="00155AD0">
        <w:t xml:space="preserve">дая кинетическая кривая полимеризации представляет собой средний результат </w:t>
      </w:r>
      <w:r w:rsidR="00B55FD9">
        <w:t>двух</w:t>
      </w:r>
      <w:r w:rsidRPr="00155AD0">
        <w:t xml:space="preserve"> экспериментов, отличающихся максимальной скоростью поверхностной полимеризации и ограничивающей конверсию не более чем на 5%.</w:t>
      </w:r>
    </w:p>
    <w:p w14:paraId="0F76D07A" w14:textId="5C288474" w:rsidR="00B55FD9" w:rsidRPr="00155AD0" w:rsidRDefault="00B55FD9" w:rsidP="00B55FD9">
      <w:pPr>
        <w:pStyle w:val="a3"/>
      </w:pPr>
      <w:r>
        <w:t xml:space="preserve">Значения констант скоростей находилось методом МНК при сравнении экспериментальных и рассчитанных данных конверсии мономера с учетом ограничений на диапазоны значений для степеней конверсии до 10% (до наступления гель эффекта). </w:t>
      </w:r>
    </w:p>
    <w:p w14:paraId="36BC33A9" w14:textId="6035873D" w:rsidR="009661DD" w:rsidRDefault="009661DD" w:rsidP="001830AD">
      <w:pPr>
        <w:pStyle w:val="20"/>
      </w:pPr>
      <w:bookmarkStart w:id="156" w:name="_Toc167708183"/>
      <w:bookmarkStart w:id="157" w:name="_Toc167710086"/>
      <w:r>
        <w:lastRenderedPageBreak/>
        <w:t xml:space="preserve">Оценка коэффициентов </w:t>
      </w:r>
      <w:r w:rsidR="00957552">
        <w:t>самодиффузии</w:t>
      </w:r>
      <w:bookmarkEnd w:id="156"/>
      <w:bookmarkEnd w:id="157"/>
    </w:p>
    <w:p w14:paraId="009220FB" w14:textId="4648DAD7" w:rsidR="003E3078" w:rsidRDefault="003E3078" w:rsidP="001830AD">
      <w:pPr>
        <w:pStyle w:val="31"/>
      </w:pPr>
      <w:bookmarkStart w:id="158" w:name="_Toc167708184"/>
      <w:bookmarkStart w:id="159" w:name="_Toc167710087"/>
      <w:r>
        <w:t>Молекулярная динамика</w:t>
      </w:r>
      <w:bookmarkEnd w:id="158"/>
      <w:bookmarkEnd w:id="159"/>
    </w:p>
    <w:p w14:paraId="1D852DAD" w14:textId="22C27E0A" w:rsidR="00983B76" w:rsidRDefault="00187311" w:rsidP="001830AD">
      <w:pPr>
        <w:pStyle w:val="a3"/>
      </w:pPr>
      <w:r>
        <w:t>Для оценки значений коэффициентов диффузии можно воспользоваться методом молекулярной динамики.</w:t>
      </w:r>
      <w:r w:rsidR="00983B76" w:rsidRPr="00983B76">
        <w:t xml:space="preserve"> </w:t>
      </w:r>
      <w:r w:rsidR="00983B76" w:rsidRPr="00374047">
        <w:t xml:space="preserve">Молекулярная динамика — это метод компьютерного моделирования, который используется для изучения движения атомов и молекул в системе с помощью уравнений движения и взаимодействия между частицами.  Метод позволяет исследовать вращательное и поступательное движение молекул, колебания атомов и атомных групп, конформационные перестройки и другие внутримолекулярные процессы. Характерные времена этих движений могут варьироваться от очень коротких </w:t>
      </w:r>
      <m:oMath>
        <m:r>
          <w:rPr>
            <w:rFonts w:ascii="Cambria Math" w:hAnsi="Cambria Math"/>
          </w:rPr>
          <m:t>(~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14</m:t>
            </m:r>
          </m:sup>
        </m:sSup>
        <m:r>
          <w:rPr>
            <w:rFonts w:ascii="Cambria Math" w:hAnsi="Cambria Math"/>
          </w:rPr>
          <m:t>c)</m:t>
        </m:r>
      </m:oMath>
      <w:r w:rsidR="00983B76" w:rsidRPr="00374047">
        <w:t xml:space="preserve"> до длительных (</w:t>
      </w:r>
      <m:oMath>
        <m: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  <m:r>
          <w:rPr>
            <w:rFonts w:ascii="Cambria Math" w:hAnsi="Cambria Math"/>
          </w:rPr>
          <m:t>c</m:t>
        </m:r>
      </m:oMath>
      <w:r w:rsidR="00983B76" w:rsidRPr="00374047">
        <w:t>), в зависимости от множества факторов, таких как структура молекул, их окружение, плотность вещества, температура и другие параметры. Широко применяется в различных областях науки: позволяет изучать различные физические и химические процессы, такие как конформационная динамика биологических молекул, реакции веществ в растворе, поведение материалов при различных условиях. В том числе может использоваться для нахождения коэффициентов диффузии веществ в различных системах.</w:t>
      </w:r>
    </w:p>
    <w:p w14:paraId="19360D1B" w14:textId="77777777" w:rsidR="00983B76" w:rsidRPr="00DA7020" w:rsidRDefault="00983B76" w:rsidP="001830AD">
      <w:pPr>
        <w:pStyle w:val="a3"/>
      </w:pPr>
      <w:r w:rsidRPr="00DA7020">
        <w:t xml:space="preserve">Основная идея MD заключается в том, что макроскопические свойства системы могут быть объяснены и поняты через анализ поведения ее составляющих частиц на микроскопическом уровне, при этом выполняется численное решение уравнений движения для каждого атома или молекулы в системе с учетом сил, действующих между ними, например, силы </w:t>
      </w:r>
      <w:proofErr w:type="spellStart"/>
      <w:r w:rsidRPr="00DA7020">
        <w:t>Леннарда</w:t>
      </w:r>
      <w:proofErr w:type="spellEnd"/>
      <w:r w:rsidRPr="00DA7020">
        <w:t>-Джонса или потенциалы Морзе. Расчет включает следующие этапы:</w:t>
      </w:r>
    </w:p>
    <w:p w14:paraId="49A194AF" w14:textId="6221CC78" w:rsidR="00983B76" w:rsidRPr="00CD7ED0" w:rsidRDefault="00CD7ED0" w:rsidP="006A74F0">
      <w:pPr>
        <w:pStyle w:val="a3"/>
        <w:numPr>
          <w:ilvl w:val="0"/>
          <w:numId w:val="25"/>
        </w:numPr>
        <w:ind w:left="426"/>
      </w:pPr>
      <w:r w:rsidRPr="00CD7ED0">
        <w:t xml:space="preserve">определение системы, ее составляющих и параметров взаимодействия атомов, так называемого силового поля: параметры сил, действующих </w:t>
      </w:r>
      <w:r w:rsidRPr="00CD7ED0">
        <w:lastRenderedPageBreak/>
        <w:t>между атомами, связанными химической связью; угловые параметры; параметры диэдрических углов; параметры дальнего взаимодействия</w:t>
      </w:r>
      <w:r>
        <w:t>,</w:t>
      </w:r>
    </w:p>
    <w:p w14:paraId="56D1C92D" w14:textId="4EA31A21" w:rsidR="00983B76" w:rsidRPr="00CD7ED0" w:rsidRDefault="00CD7ED0" w:rsidP="006A74F0">
      <w:pPr>
        <w:pStyle w:val="a3"/>
        <w:numPr>
          <w:ilvl w:val="0"/>
          <w:numId w:val="25"/>
        </w:numPr>
        <w:ind w:left="426"/>
      </w:pPr>
      <w:r w:rsidRPr="00CD7ED0">
        <w:t>минимизация энергии взаимодействия атомов в системе – приведение системе к термодинамическому равновесию</w:t>
      </w:r>
      <w:r>
        <w:t>,</w:t>
      </w:r>
    </w:p>
    <w:p w14:paraId="491FA7C0" w14:textId="617BEB62" w:rsidR="00983B76" w:rsidRPr="00CD7ED0" w:rsidRDefault="00CD7ED0" w:rsidP="006A74F0">
      <w:pPr>
        <w:pStyle w:val="a3"/>
        <w:numPr>
          <w:ilvl w:val="0"/>
          <w:numId w:val="25"/>
        </w:numPr>
        <w:ind w:left="426"/>
      </w:pPr>
      <w:r w:rsidRPr="00CD7ED0">
        <w:t>решение системы уравнений движения для каждой частицы</w:t>
      </w:r>
      <w:r>
        <w:t>,</w:t>
      </w:r>
    </w:p>
    <w:p w14:paraId="5E7359DF" w14:textId="5D9FEF94" w:rsidR="00983B76" w:rsidRPr="00CD7ED0" w:rsidRDefault="00CD7ED0" w:rsidP="006A74F0">
      <w:pPr>
        <w:pStyle w:val="a3"/>
        <w:numPr>
          <w:ilvl w:val="0"/>
          <w:numId w:val="25"/>
        </w:numPr>
        <w:ind w:left="426"/>
      </w:pPr>
      <w:r w:rsidRPr="00CD7ED0">
        <w:t xml:space="preserve">анализ траектории для получения информации о </w:t>
      </w:r>
      <w:proofErr w:type="spellStart"/>
      <w:r w:rsidRPr="00CD7ED0">
        <w:t>макросостоянии</w:t>
      </w:r>
      <w:proofErr w:type="spellEnd"/>
      <w:r w:rsidRPr="00CD7ED0">
        <w:t xml:space="preserve"> системы</w:t>
      </w:r>
      <w:r>
        <w:t>.</w:t>
      </w:r>
    </w:p>
    <w:p w14:paraId="4CBFC727" w14:textId="042FE2B3" w:rsidR="009661DD" w:rsidRDefault="00A41419" w:rsidP="001830AD">
      <w:pPr>
        <w:pStyle w:val="a3"/>
      </w:pPr>
      <w:r>
        <w:t xml:space="preserve">Оценку коэффициентов </w:t>
      </w:r>
      <w:proofErr w:type="spellStart"/>
      <w:r>
        <w:t>самодиффузии</w:t>
      </w:r>
      <w:proofErr w:type="spellEnd"/>
      <w:r>
        <w:t xml:space="preserve"> мономеров можно провести с помощью уравнения </w:t>
      </w:r>
      <w:r w:rsidRPr="001954ED">
        <w:t>Эйнштейна-</w:t>
      </w:r>
      <w:proofErr w:type="spellStart"/>
      <w:r w:rsidRPr="001954ED">
        <w:t>Смолуховского</w:t>
      </w:r>
      <w:proofErr w:type="spellEnd"/>
      <w:r>
        <w:t xml:space="preserve"> (см. Формула </w:t>
      </w:r>
      <w:r>
        <w:fldChar w:fldCharType="begin"/>
      </w:r>
      <w:r>
        <w:instrText xml:space="preserve"> REF _Ref166447897 \h </w:instrText>
      </w:r>
      <w:r>
        <w:fldChar w:fldCharType="separate"/>
      </w:r>
      <w:r w:rsidR="008954EF">
        <w:t>(</w:t>
      </w:r>
      <w:r w:rsidR="008954EF">
        <w:rPr>
          <w:noProof/>
        </w:rPr>
        <w:t>11</w:t>
      </w:r>
      <w:r>
        <w:fldChar w:fldCharType="end"/>
      </w:r>
      <w:r>
        <w:t xml:space="preserve">)). Для этого используется встроенная утилита программного пакета </w:t>
      </w:r>
      <w:r>
        <w:rPr>
          <w:lang w:val="en-US"/>
        </w:rPr>
        <w:t>GROMACS</w:t>
      </w:r>
      <w:r>
        <w:t xml:space="preserve"> – </w:t>
      </w:r>
      <w:proofErr w:type="spellStart"/>
      <w:r w:rsidRPr="00A41419">
        <w:rPr>
          <w:i/>
          <w:iCs/>
          <w:lang w:val="en-US"/>
        </w:rPr>
        <w:t>gmx</w:t>
      </w:r>
      <w:proofErr w:type="spellEnd"/>
      <w:r w:rsidRPr="00A41419">
        <w:rPr>
          <w:i/>
          <w:iCs/>
        </w:rPr>
        <w:t xml:space="preserve"> </w:t>
      </w:r>
      <w:proofErr w:type="spellStart"/>
      <w:r w:rsidRPr="00A41419">
        <w:rPr>
          <w:i/>
          <w:iCs/>
          <w:lang w:val="en-US"/>
        </w:rPr>
        <w:t>msd</w:t>
      </w:r>
      <w:proofErr w:type="spellEnd"/>
      <w:r w:rsidRPr="00A41419">
        <w:rPr>
          <w:i/>
          <w:iCs/>
        </w:rPr>
        <w:t>.</w:t>
      </w:r>
      <w:r>
        <w:rPr>
          <w:i/>
          <w:iCs/>
        </w:rPr>
        <w:t xml:space="preserve"> </w:t>
      </w:r>
      <w:r w:rsidRPr="00A41419">
        <w:t>Она позволяет вычисл</w:t>
      </w:r>
      <w:r>
        <w:t>и</w:t>
      </w:r>
      <w:r w:rsidRPr="00A41419">
        <w:t>т</w:t>
      </w:r>
      <w:r>
        <w:t xml:space="preserve">ь среднеквадратичное смещение молекул в зависимости от времени. На графике ниже </w:t>
      </w:r>
      <w:r w:rsidR="00935588" w:rsidRPr="00935588">
        <w:t>(</w:t>
      </w:r>
      <w:r w:rsidR="00935588">
        <w:t xml:space="preserve">см. </w:t>
      </w:r>
      <w:r w:rsidR="00935588">
        <w:fldChar w:fldCharType="begin"/>
      </w:r>
      <w:r w:rsidR="00935588">
        <w:instrText xml:space="preserve"> REF _Ref166456190 \h </w:instrText>
      </w:r>
      <w:r w:rsidR="00935588">
        <w:fldChar w:fldCharType="separate"/>
      </w:r>
      <w:r w:rsidR="008954EF">
        <w:t xml:space="preserve">Рисунок </w:t>
      </w:r>
      <w:r w:rsidR="008954EF">
        <w:rPr>
          <w:noProof/>
        </w:rPr>
        <w:t>8</w:t>
      </w:r>
      <w:r w:rsidR="00935588">
        <w:fldChar w:fldCharType="end"/>
      </w:r>
      <w:r w:rsidR="00935588" w:rsidRPr="00935588">
        <w:t>)</w:t>
      </w:r>
      <w:r w:rsidR="00935588">
        <w:t xml:space="preserve"> </w:t>
      </w:r>
      <w:r>
        <w:t xml:space="preserve">представлена типичная кривая среднеквадратичного смещения – </w:t>
      </w:r>
      <w:r>
        <w:rPr>
          <w:lang w:val="en-US"/>
        </w:rPr>
        <w:t>MSD</w:t>
      </w:r>
      <w:r w:rsidR="001E4D15">
        <w:t>. Выбирая наиболее ровный участок кривой</w:t>
      </w:r>
      <w:r w:rsidR="004E1108">
        <w:t>,</w:t>
      </w:r>
      <w:r w:rsidR="001E4D15">
        <w:t xml:space="preserve"> </w:t>
      </w:r>
      <w:r w:rsidR="00734C52">
        <w:t>по его наклону</w:t>
      </w:r>
      <w:r w:rsidR="001E4D15">
        <w:t xml:space="preserve"> можно оценить коэффициент диффузии компонента</w:t>
      </w:r>
      <w:r w:rsidR="00734C52">
        <w:t xml:space="preserve"> (см. Формула </w:t>
      </w:r>
      <w:r w:rsidR="00734C52">
        <w:fldChar w:fldCharType="begin"/>
      </w:r>
      <w:r w:rsidR="00734C52">
        <w:instrText xml:space="preserve"> REF _Ref166456447 \h </w:instrText>
      </w:r>
      <w:r w:rsidR="00734C52">
        <w:fldChar w:fldCharType="separate"/>
      </w:r>
      <w:r w:rsidR="008954EF">
        <w:t>(</w:t>
      </w:r>
      <w:r w:rsidR="008954EF">
        <w:rPr>
          <w:noProof/>
        </w:rPr>
        <w:t>25</w:t>
      </w:r>
      <w:r w:rsidR="008954EF">
        <w:t>)</w:t>
      </w:r>
      <w:r w:rsidR="00734C52">
        <w:fldChar w:fldCharType="end"/>
      </w:r>
      <w:r w:rsidR="00734C52">
        <w:t>)</w:t>
      </w:r>
      <w:r w:rsidR="004E1108">
        <w:t xml:space="preserve"> в том числе и коэффициент </w:t>
      </w:r>
      <w:proofErr w:type="spellStart"/>
      <w:r w:rsidR="004E1108">
        <w:t>самодиффузии</w:t>
      </w:r>
      <w:proofErr w:type="spellEnd"/>
      <w:r w:rsidR="00835C63">
        <w:t xml:space="preserve"> (для 3 мерного случая)</w:t>
      </w:r>
      <w:r w:rsidR="00734C52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734C52" w14:paraId="373734CB" w14:textId="77777777" w:rsidTr="00E67AEA">
        <w:tc>
          <w:tcPr>
            <w:tcW w:w="500" w:type="pct"/>
          </w:tcPr>
          <w:p w14:paraId="13A156FE" w14:textId="77777777" w:rsidR="00734C52" w:rsidRDefault="00734C52" w:rsidP="001830AD">
            <w:pPr>
              <w:pStyle w:val="a3"/>
            </w:pPr>
          </w:p>
        </w:tc>
        <w:tc>
          <w:tcPr>
            <w:tcW w:w="4000" w:type="pct"/>
          </w:tcPr>
          <w:p w14:paraId="2F92FAC8" w14:textId="64C975CA" w:rsidR="00734C52" w:rsidRDefault="00734C52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MS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(</m:t>
                    </m:r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)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6</m:t>
                    </m:r>
                    <m:r>
                      <w:rPr>
                        <w:rFonts w:ascii="Cambria Math" w:hAnsi="Cambria Math"/>
                      </w:rPr>
                      <m:t>t</m:t>
                    </m:r>
                  </m:den>
                </m:f>
              </m:oMath>
            </m:oMathPara>
          </w:p>
        </w:tc>
        <w:tc>
          <w:tcPr>
            <w:tcW w:w="500" w:type="pct"/>
            <w:vAlign w:val="center"/>
          </w:tcPr>
          <w:p w14:paraId="34ABA073" w14:textId="2E38292E" w:rsidR="00734C52" w:rsidRDefault="00734C52" w:rsidP="001830AD">
            <w:pPr>
              <w:pStyle w:val="a3"/>
            </w:pPr>
            <w:bookmarkStart w:id="160" w:name="_Ref166456447"/>
            <w:r>
              <w:t>(</w:t>
            </w:r>
            <w:fldSimple w:instr=" SEQ Формула \*ARABIC ">
              <w:r w:rsidR="008954EF">
                <w:rPr>
                  <w:noProof/>
                </w:rPr>
                <w:t>25</w:t>
              </w:r>
            </w:fldSimple>
            <w:r>
              <w:t>)</w:t>
            </w:r>
            <w:bookmarkEnd w:id="160"/>
          </w:p>
        </w:tc>
      </w:tr>
    </w:tbl>
    <w:p w14:paraId="651B0377" w14:textId="77777777" w:rsidR="00935588" w:rsidRDefault="00935588" w:rsidP="006A74F0">
      <w:pPr>
        <w:pStyle w:val="a3"/>
        <w:ind w:firstLine="0"/>
      </w:pPr>
      <w:r w:rsidRPr="00935588">
        <w:rPr>
          <w:noProof/>
        </w:rPr>
        <w:lastRenderedPageBreak/>
        <w:drawing>
          <wp:inline distT="0" distB="0" distL="0" distR="0" wp14:anchorId="1DC058F5" wp14:editId="37DE887C">
            <wp:extent cx="5820508" cy="3021625"/>
            <wp:effectExtent l="0" t="0" r="8890" b="7620"/>
            <wp:docPr id="1026" name="Picture 2" descr="Example MSD plot">
              <a:extLst xmlns:a="http://schemas.openxmlformats.org/drawingml/2006/main">
                <a:ext uri="{FF2B5EF4-FFF2-40B4-BE49-F238E27FC236}">
                  <a16:creationId xmlns:a16="http://schemas.microsoft.com/office/drawing/2014/main" id="{259FEE1C-976C-4730-83B3-701C6AABD87A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" name="Picture 2" descr="Example MSD plot">
                      <a:extLst>
                        <a:ext uri="{FF2B5EF4-FFF2-40B4-BE49-F238E27FC236}">
                          <a16:creationId xmlns:a16="http://schemas.microsoft.com/office/drawing/2014/main" id="{259FEE1C-976C-4730-83B3-701C6AABD87A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 rotWithShape="1"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74" t="8080" r="12048" b="5066"/>
                    <a:stretch/>
                  </pic:blipFill>
                  <pic:spPr bwMode="auto">
                    <a:xfrm>
                      <a:off x="0" y="0"/>
                      <a:ext cx="5857529" cy="30408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9BBB92F" w14:textId="6815E949" w:rsidR="001B5A6B" w:rsidRPr="00CD75EB" w:rsidRDefault="00935588" w:rsidP="00187311">
      <w:pPr>
        <w:pStyle w:val="af2"/>
      </w:pPr>
      <w:bookmarkStart w:id="161" w:name="_Ref166456190"/>
      <w:r>
        <w:t xml:space="preserve">Рисунок </w:t>
      </w:r>
      <w:fldSimple w:instr=" SEQ Рисунок \* ARABIC ">
        <w:r w:rsidR="008954EF">
          <w:rPr>
            <w:noProof/>
          </w:rPr>
          <w:t>8</w:t>
        </w:r>
      </w:fldSimple>
      <w:bookmarkEnd w:id="161"/>
      <w:r>
        <w:t xml:space="preserve">. Вид типичной кривой </w:t>
      </w:r>
      <w:r>
        <w:rPr>
          <w:lang w:val="en-US"/>
        </w:rPr>
        <w:t>MSD</w:t>
      </w:r>
    </w:p>
    <w:p w14:paraId="28C8A19B" w14:textId="2CF516DA" w:rsidR="008748D5" w:rsidRDefault="008748D5" w:rsidP="001830AD">
      <w:pPr>
        <w:pStyle w:val="31"/>
      </w:pPr>
      <w:bookmarkStart w:id="162" w:name="_Toc167708185"/>
      <w:bookmarkStart w:id="163" w:name="_Toc167710088"/>
      <w:r>
        <w:t>Нахождение вязкостей чистых мономеров</w:t>
      </w:r>
      <w:bookmarkEnd w:id="162"/>
      <w:bookmarkEnd w:id="163"/>
    </w:p>
    <w:p w14:paraId="25B8FB5B" w14:textId="31923512" w:rsidR="008748D5" w:rsidRDefault="008748D5" w:rsidP="001830AD">
      <w:pPr>
        <w:pStyle w:val="a3"/>
      </w:pPr>
      <w:r>
        <w:t xml:space="preserve">Для нахождения зависимости коэффициентов </w:t>
      </w:r>
      <w:proofErr w:type="spellStart"/>
      <w:r>
        <w:t>самодиффузии</w:t>
      </w:r>
      <w:proofErr w:type="spellEnd"/>
      <w:r>
        <w:t xml:space="preserve"> мономеров от температуры можно воспользоваться соотношением Стокса (см. Формула </w:t>
      </w:r>
      <w:r>
        <w:fldChar w:fldCharType="begin"/>
      </w:r>
      <w:r>
        <w:instrText xml:space="preserve"> REF _Ref166460680 \h </w:instrText>
      </w:r>
      <w:r>
        <w:fldChar w:fldCharType="separate"/>
      </w:r>
      <w:r w:rsidR="008954EF">
        <w:t>(</w:t>
      </w:r>
      <w:r w:rsidR="008954EF">
        <w:rPr>
          <w:noProof/>
        </w:rPr>
        <w:t>31</w:t>
      </w:r>
      <w:r w:rsidR="008954EF">
        <w:t>)</w:t>
      </w:r>
      <w:r>
        <w:fldChar w:fldCharType="end"/>
      </w:r>
      <w:r>
        <w:t>), для этого требуется знать соотношение вязкостей чистого мономера при разных температурах.</w:t>
      </w:r>
      <w:r w:rsidRPr="008748D5">
        <w:t xml:space="preserve"> </w:t>
      </w:r>
      <w:r>
        <w:t>Для этого использовался</w:t>
      </w:r>
      <w:r w:rsidRPr="00033B7E">
        <w:t xml:space="preserve"> вискозиметр </w:t>
      </w:r>
      <w:r w:rsidRPr="00FE0206">
        <w:t>DV</w:t>
      </w:r>
      <w:r w:rsidRPr="00033B7E">
        <w:t>-</w:t>
      </w:r>
      <w:r w:rsidRPr="00FE0206">
        <w:t>II</w:t>
      </w:r>
      <w:r w:rsidRPr="00033B7E">
        <w:t>+</w:t>
      </w:r>
      <w:r w:rsidRPr="00FE0206">
        <w:t>PRO</w:t>
      </w:r>
      <w:r w:rsidRPr="00033B7E">
        <w:t>, измеряющ</w:t>
      </w:r>
      <w:r>
        <w:t>ий</w:t>
      </w:r>
      <w:r w:rsidRPr="00033B7E">
        <w:t xml:space="preserve"> динамическую вязкость. </w:t>
      </w:r>
      <w:r w:rsidRPr="00074D20">
        <w:t>Для</w:t>
      </w:r>
      <w:r>
        <w:t xml:space="preserve"> снятия показаний вязкости и температуры с прибора использовалась веб</w:t>
      </w:r>
      <w:r w:rsidR="00357AB0">
        <w:t>-</w:t>
      </w:r>
      <w:r>
        <w:t xml:space="preserve">камера, которая записывала видео с дисплея прибора. После чего видео поступало на обработку и коррекцию цвета и размера изображения. Полученное обработанное видео поступала на вход оригинальному программному комплексу, основанному на системе распознавания изображений </w:t>
      </w:r>
      <w:proofErr w:type="spellStart"/>
      <w:r>
        <w:t>Tesseract</w:t>
      </w:r>
      <w:proofErr w:type="spellEnd"/>
      <w:r>
        <w:t xml:space="preserve"> OCR, программа распознавала полученные участки и проверяла корректность полученных значений. Далее данные претерпевали статистическую обработку: регрессионный анализ и оценка адекватности </w:t>
      </w:r>
      <w:r w:rsidR="00357AB0">
        <w:t>регрессии</w:t>
      </w:r>
      <w:r>
        <w:t xml:space="preserve">. По результатам всех экспериментов были сформированы сводные графики </w:t>
      </w:r>
    </w:p>
    <w:p w14:paraId="499CD6B8" w14:textId="77777777" w:rsidR="008748D5" w:rsidRDefault="008748D5" w:rsidP="001830AD">
      <w:pPr>
        <w:pStyle w:val="a3"/>
      </w:pPr>
      <w:r>
        <w:t>Объектами исследования стали:</w:t>
      </w:r>
    </w:p>
    <w:p w14:paraId="20E63E9E" w14:textId="77777777" w:rsidR="008748D5" w:rsidRPr="004554DB" w:rsidRDefault="008748D5" w:rsidP="001830AD">
      <w:pPr>
        <w:pStyle w:val="a2"/>
      </w:pPr>
      <w:r>
        <w:lastRenderedPageBreak/>
        <w:t xml:space="preserve">Мономеры: </w:t>
      </w:r>
      <w:r>
        <w:rPr>
          <w:lang w:val="en-US"/>
        </w:rPr>
        <w:t>OCM</w:t>
      </w:r>
      <w:r w:rsidRPr="004554DB">
        <w:t xml:space="preserve">-2, </w:t>
      </w:r>
      <w:r>
        <w:rPr>
          <w:lang w:val="en-US"/>
        </w:rPr>
        <w:t>PETA</w:t>
      </w:r>
      <w:r w:rsidRPr="004554DB">
        <w:t xml:space="preserve">, </w:t>
      </w:r>
      <w:r>
        <w:rPr>
          <w:lang w:val="en-US"/>
        </w:rPr>
        <w:t>DMAG</w:t>
      </w:r>
    </w:p>
    <w:p w14:paraId="3BFCEAD9" w14:textId="77777777" w:rsidR="008748D5" w:rsidRDefault="008748D5" w:rsidP="001830AD">
      <w:pPr>
        <w:pStyle w:val="a2"/>
      </w:pPr>
      <w:r>
        <w:t>Растворитель – бутанол-1</w:t>
      </w:r>
    </w:p>
    <w:p w14:paraId="70CA4A31" w14:textId="77777777" w:rsidR="008748D5" w:rsidRDefault="008748D5" w:rsidP="001830AD">
      <w:pPr>
        <w:pStyle w:val="a2"/>
      </w:pPr>
      <w:r>
        <w:t>Диапазон содержания бутанола-1 в смеси: 0-20% по массе</w:t>
      </w:r>
    </w:p>
    <w:p w14:paraId="1B8D1EF5" w14:textId="2375A1E1" w:rsidR="008748D5" w:rsidRDefault="008748D5" w:rsidP="001830AD">
      <w:pPr>
        <w:pStyle w:val="a2"/>
      </w:pPr>
      <w:r>
        <w:t>Температурный диапазон: от 15</w:t>
      </w:r>
      <w:r w:rsidR="004674C4">
        <w:t xml:space="preserve"> </w:t>
      </w:r>
      <w:r>
        <w:t>-</w:t>
      </w:r>
      <w:r w:rsidR="004674C4">
        <w:t xml:space="preserve"> </w:t>
      </w:r>
      <w:r>
        <w:t>14 С</w:t>
      </w:r>
    </w:p>
    <w:p w14:paraId="0FE958E0" w14:textId="77777777" w:rsidR="008748D5" w:rsidRDefault="008748D5" w:rsidP="001830AD">
      <w:pPr>
        <w:pStyle w:val="a3"/>
      </w:pPr>
      <w:r>
        <w:t xml:space="preserve">Опыт с </w:t>
      </w:r>
      <w:r w:rsidRPr="009B00CC">
        <w:t>OCM</w:t>
      </w:r>
      <w:r w:rsidRPr="004554DB">
        <w:t>-2</w:t>
      </w:r>
      <w:r>
        <w:t xml:space="preserve"> состава от 0 до 20 % по массе бутанола-1 с шагом 2,5% и температурным шагов около 1-2 С был тщательно проведен, чтобы достаточно точно оценить зависимости и величину погрешностей при проведении эксперимента.  Остальные же опыты с PETA</w:t>
      </w:r>
      <w:r w:rsidRPr="004554DB">
        <w:t xml:space="preserve">, </w:t>
      </w:r>
      <w:r>
        <w:t xml:space="preserve">DMAG проведены с шагом 5%. </w:t>
      </w:r>
    </w:p>
    <w:p w14:paraId="2FA185BF" w14:textId="48A0E057" w:rsidR="008748D5" w:rsidRPr="00033B7E" w:rsidRDefault="008748D5" w:rsidP="001830AD">
      <w:pPr>
        <w:pStyle w:val="a3"/>
      </w:pPr>
      <w:r>
        <w:t>Ход эксперимента показан далее на примере снятия данных для эксперимента с чистым OCM</w:t>
      </w:r>
      <w:r w:rsidRPr="00033B7E">
        <w:t>-2</w:t>
      </w:r>
      <w:r>
        <w:t>. Плотность смеси находилась вручную, а р</w:t>
      </w:r>
      <w:r w:rsidRPr="00033B7E">
        <w:t xml:space="preserve">езультатом </w:t>
      </w:r>
      <w:r>
        <w:t>измерения вязкости</w:t>
      </w:r>
      <w:r w:rsidRPr="00033B7E">
        <w:t xml:space="preserve"> была таблица вида</w:t>
      </w:r>
      <w:r w:rsidR="001E0951">
        <w:t xml:space="preserve"> (см. </w:t>
      </w:r>
      <w:r w:rsidR="001E0951">
        <w:fldChar w:fldCharType="begin"/>
      </w:r>
      <w:r w:rsidR="001E0951">
        <w:instrText xml:space="preserve"> REF _Ref166460848 \h </w:instrText>
      </w:r>
      <w:r w:rsidR="001E0951">
        <w:fldChar w:fldCharType="separate"/>
      </w:r>
      <w:r w:rsidR="008954EF">
        <w:t xml:space="preserve">Таблица </w:t>
      </w:r>
      <w:r w:rsidR="008954EF">
        <w:rPr>
          <w:noProof/>
        </w:rPr>
        <w:t>4</w:t>
      </w:r>
      <w:r w:rsidR="001E0951">
        <w:fldChar w:fldCharType="end"/>
      </w:r>
      <w:r w:rsidR="001E0951">
        <w:t>)</w:t>
      </w:r>
      <w:r w:rsidRPr="00033B7E">
        <w:t>:</w:t>
      </w:r>
    </w:p>
    <w:tbl>
      <w:tblPr>
        <w:tblW w:w="9219" w:type="dxa"/>
        <w:jc w:val="center"/>
        <w:tblLayout w:type="fixed"/>
        <w:tblLook w:val="04A0" w:firstRow="1" w:lastRow="0" w:firstColumn="1" w:lastColumn="0" w:noHBand="0" w:noVBand="1"/>
      </w:tblPr>
      <w:tblGrid>
        <w:gridCol w:w="509"/>
        <w:gridCol w:w="960"/>
        <w:gridCol w:w="2080"/>
        <w:gridCol w:w="1413"/>
        <w:gridCol w:w="2386"/>
        <w:gridCol w:w="1871"/>
      </w:tblGrid>
      <w:tr w:rsidR="008748D5" w:rsidRPr="00E27180" w14:paraId="7CE3357F" w14:textId="77777777" w:rsidTr="00E67AEA">
        <w:trPr>
          <w:cantSplit/>
          <w:trHeight w:val="288"/>
          <w:jc w:val="center"/>
        </w:trPr>
        <w:tc>
          <w:tcPr>
            <w:tcW w:w="9219" w:type="dxa"/>
            <w:gridSpan w:val="6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6294ADFA" w14:textId="6691935C" w:rsidR="008748D5" w:rsidRPr="00D60C21" w:rsidRDefault="008748D5" w:rsidP="00E67AEA">
            <w:pPr>
              <w:pStyle w:val="af2"/>
            </w:pPr>
            <w:bookmarkStart w:id="164" w:name="_Ref166460848"/>
            <w:r>
              <w:t xml:space="preserve">Таблица </w:t>
            </w:r>
            <w:fldSimple w:instr=" SEQ Таблица \* ARABIC ">
              <w:r w:rsidR="008954EF">
                <w:rPr>
                  <w:noProof/>
                </w:rPr>
                <w:t>4</w:t>
              </w:r>
            </w:fldSimple>
            <w:bookmarkEnd w:id="164"/>
            <w:r>
              <w:t xml:space="preserve">. </w:t>
            </w:r>
            <w:r w:rsidRPr="00CF6011">
              <w:t>Фрагмент необработанных данных для 1 эксперимента</w:t>
            </w:r>
            <w:r>
              <w:t xml:space="preserve">. </w:t>
            </w:r>
            <w:r>
              <w:br/>
            </w:r>
            <w:r>
              <w:rPr>
                <w:lang w:val="en-US"/>
              </w:rPr>
              <w:t>Time</w:t>
            </w:r>
            <w:r w:rsidRPr="00D60C21">
              <w:t xml:space="preserve"> – </w:t>
            </w:r>
            <w:r>
              <w:t xml:space="preserve">время относительно начала эксперимента в сек, </w:t>
            </w:r>
            <w:r w:rsidR="001E0951">
              <w:t>при котором</w:t>
            </w:r>
            <w:r>
              <w:t xml:space="preserve"> было снято значение</w:t>
            </w:r>
            <w:r>
              <w:br/>
            </w:r>
            <w:r w:rsidRPr="00D60C21">
              <w:rPr>
                <w:lang w:val="en-US"/>
              </w:rPr>
              <w:t>Viscosity</w:t>
            </w:r>
            <w:r w:rsidRPr="00D60C21">
              <w:t xml:space="preserve"> – </w:t>
            </w:r>
            <w:r>
              <w:t>значение вязкости</w:t>
            </w:r>
            <w:r w:rsidRPr="00D60C21">
              <w:t xml:space="preserve"> </w:t>
            </w:r>
            <w:r>
              <w:t xml:space="preserve">в </w:t>
            </w:r>
            <w:proofErr w:type="spellStart"/>
            <w:r>
              <w:t>сПуаз</w:t>
            </w:r>
            <w:proofErr w:type="spellEnd"/>
            <w:r>
              <w:br/>
            </w:r>
            <w:proofErr w:type="spellStart"/>
            <w:r w:rsidRPr="00D60C21">
              <w:t>Viscosity_verbose</w:t>
            </w:r>
            <w:proofErr w:type="spellEnd"/>
            <w:r w:rsidRPr="00D60C21">
              <w:t>,</w:t>
            </w:r>
            <w:r>
              <w:t xml:space="preserve"> </w:t>
            </w:r>
            <w:proofErr w:type="spellStart"/>
            <w:r w:rsidRPr="00D60C21">
              <w:t>Temperature_verbose</w:t>
            </w:r>
            <w:proofErr w:type="spellEnd"/>
            <w:r>
              <w:t xml:space="preserve"> – оценка качества распознавания значения для вязкости</w:t>
            </w:r>
            <w:r w:rsidRPr="00D60C21">
              <w:t xml:space="preserve"> </w:t>
            </w:r>
            <w:r>
              <w:t>и температуры соответственно</w:t>
            </w:r>
            <w:r>
              <w:br/>
            </w:r>
            <w:proofErr w:type="spellStart"/>
            <w:r w:rsidRPr="00D60C21">
              <w:t>Temperature</w:t>
            </w:r>
            <w:proofErr w:type="spellEnd"/>
            <w:r>
              <w:t xml:space="preserve"> - значение температуры</w:t>
            </w:r>
            <w:r w:rsidRPr="00D60C21">
              <w:t xml:space="preserve"> </w:t>
            </w:r>
            <w:r>
              <w:t>в С</w:t>
            </w:r>
          </w:p>
        </w:tc>
      </w:tr>
      <w:tr w:rsidR="008748D5" w:rsidRPr="00E27180" w14:paraId="6B9A791E" w14:textId="77777777" w:rsidTr="00E67AEA">
        <w:trPr>
          <w:cantSplit/>
          <w:trHeight w:val="288"/>
          <w:jc w:val="center"/>
        </w:trPr>
        <w:tc>
          <w:tcPr>
            <w:tcW w:w="509" w:type="dxa"/>
            <w:tcBorders>
              <w:top w:val="single" w:sz="4" w:space="0" w:color="auto"/>
              <w:left w:val="single" w:sz="4" w:space="0" w:color="4472C4"/>
              <w:bottom w:val="nil"/>
              <w:right w:val="nil"/>
            </w:tcBorders>
            <w:shd w:val="clear" w:color="4472C4" w:fill="4472C4"/>
            <w:noWrap/>
            <w:vAlign w:val="center"/>
            <w:hideMark/>
          </w:tcPr>
          <w:p w14:paraId="338835A2" w14:textId="77777777" w:rsidR="008748D5" w:rsidRPr="00951D7C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  <w:t>№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4472C4" w:fill="4472C4"/>
            <w:noWrap/>
            <w:vAlign w:val="center"/>
            <w:hideMark/>
          </w:tcPr>
          <w:p w14:paraId="0B7E624B" w14:textId="77777777" w:rsidR="008748D5" w:rsidRPr="00951D7C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</w:pPr>
            <w:proofErr w:type="spellStart"/>
            <w:r w:rsidRPr="00951D7C"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  <w:t>time</w:t>
            </w:r>
            <w:proofErr w:type="spellEnd"/>
          </w:p>
        </w:tc>
        <w:tc>
          <w:tcPr>
            <w:tcW w:w="208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4472C4" w:fill="4472C4"/>
            <w:noWrap/>
            <w:vAlign w:val="center"/>
            <w:hideMark/>
          </w:tcPr>
          <w:p w14:paraId="0A8D93F1" w14:textId="77777777" w:rsidR="008748D5" w:rsidRPr="00951D7C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val="en-US" w:eastAsia="ru-RU"/>
              </w:rPr>
            </w:pPr>
            <w:r w:rsidRPr="00951D7C"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val="en-US" w:eastAsia="ru-RU"/>
              </w:rPr>
              <w:t>Viscosity</w:t>
            </w:r>
          </w:p>
        </w:tc>
        <w:tc>
          <w:tcPr>
            <w:tcW w:w="1413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4472C4" w:fill="4472C4"/>
            <w:noWrap/>
            <w:vAlign w:val="center"/>
            <w:hideMark/>
          </w:tcPr>
          <w:p w14:paraId="74713CF8" w14:textId="77777777" w:rsidR="008748D5" w:rsidRPr="00951D7C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</w:pPr>
            <w:proofErr w:type="spellStart"/>
            <w:r w:rsidRPr="00951D7C"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  <w:t>Viscosity_verbose</w:t>
            </w:r>
            <w:proofErr w:type="spellEnd"/>
          </w:p>
        </w:tc>
        <w:tc>
          <w:tcPr>
            <w:tcW w:w="238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4472C4" w:fill="4472C4"/>
            <w:noWrap/>
            <w:vAlign w:val="center"/>
            <w:hideMark/>
          </w:tcPr>
          <w:p w14:paraId="373CEDAE" w14:textId="77777777" w:rsidR="008748D5" w:rsidRPr="00951D7C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val="en-US" w:eastAsia="ru-RU"/>
              </w:rPr>
            </w:pPr>
            <w:r w:rsidRPr="00951D7C"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val="en-US" w:eastAsia="ru-RU"/>
              </w:rPr>
              <w:t>Temperature</w:t>
            </w:r>
          </w:p>
        </w:tc>
        <w:tc>
          <w:tcPr>
            <w:tcW w:w="1871" w:type="dxa"/>
            <w:tcBorders>
              <w:top w:val="single" w:sz="4" w:space="0" w:color="auto"/>
              <w:left w:val="nil"/>
              <w:bottom w:val="nil"/>
              <w:right w:val="single" w:sz="4" w:space="0" w:color="4472C4"/>
            </w:tcBorders>
            <w:shd w:val="clear" w:color="4472C4" w:fill="4472C4"/>
            <w:noWrap/>
            <w:vAlign w:val="center"/>
            <w:hideMark/>
          </w:tcPr>
          <w:p w14:paraId="37770228" w14:textId="77777777" w:rsidR="008748D5" w:rsidRPr="00951D7C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</w:pPr>
            <w:proofErr w:type="spellStart"/>
            <w:r w:rsidRPr="00951D7C"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  <w:t>Temperature_verbose</w:t>
            </w:r>
            <w:proofErr w:type="spellEnd"/>
          </w:p>
        </w:tc>
      </w:tr>
      <w:tr w:rsidR="008748D5" w:rsidRPr="00E27180" w14:paraId="2E5389E9" w14:textId="77777777" w:rsidTr="00E67AEA">
        <w:trPr>
          <w:cantSplit/>
          <w:trHeight w:val="288"/>
          <w:jc w:val="center"/>
        </w:trPr>
        <w:tc>
          <w:tcPr>
            <w:tcW w:w="509" w:type="dxa"/>
            <w:tcBorders>
              <w:top w:val="single" w:sz="4" w:space="0" w:color="4472C4"/>
              <w:left w:val="single" w:sz="4" w:space="0" w:color="4472C4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02563C5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5713762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.0</w:t>
            </w:r>
          </w:p>
        </w:tc>
        <w:tc>
          <w:tcPr>
            <w:tcW w:w="2080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3669AFE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31.980284</w:t>
            </w:r>
          </w:p>
        </w:tc>
        <w:tc>
          <w:tcPr>
            <w:tcW w:w="1413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254EDCC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  <w:tc>
          <w:tcPr>
            <w:tcW w:w="2386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F3377C3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3.8</w:t>
            </w:r>
          </w:p>
        </w:tc>
        <w:tc>
          <w:tcPr>
            <w:tcW w:w="1871" w:type="dxa"/>
            <w:tcBorders>
              <w:top w:val="single" w:sz="4" w:space="0" w:color="4472C4"/>
              <w:left w:val="nil"/>
              <w:bottom w:val="nil"/>
              <w:right w:val="single" w:sz="4" w:space="0" w:color="4472C4"/>
            </w:tcBorders>
            <w:shd w:val="clear" w:color="auto" w:fill="auto"/>
            <w:vAlign w:val="center"/>
            <w:hideMark/>
          </w:tcPr>
          <w:p w14:paraId="048646B7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</w:tr>
      <w:tr w:rsidR="008748D5" w:rsidRPr="00E27180" w14:paraId="51CAF3A8" w14:textId="77777777" w:rsidTr="00E67AEA">
        <w:trPr>
          <w:cantSplit/>
          <w:trHeight w:val="288"/>
          <w:jc w:val="center"/>
        </w:trPr>
        <w:tc>
          <w:tcPr>
            <w:tcW w:w="509" w:type="dxa"/>
            <w:tcBorders>
              <w:top w:val="single" w:sz="4" w:space="0" w:color="4472C4"/>
              <w:left w:val="single" w:sz="4" w:space="0" w:color="4472C4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5DE88A9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960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52D8D24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.0</w:t>
            </w:r>
          </w:p>
        </w:tc>
        <w:tc>
          <w:tcPr>
            <w:tcW w:w="2080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F8C7E6F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31.980284</w:t>
            </w:r>
          </w:p>
        </w:tc>
        <w:tc>
          <w:tcPr>
            <w:tcW w:w="1413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BDB58CA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  <w:tc>
          <w:tcPr>
            <w:tcW w:w="2386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8EA2FE0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3.8</w:t>
            </w:r>
          </w:p>
        </w:tc>
        <w:tc>
          <w:tcPr>
            <w:tcW w:w="1871" w:type="dxa"/>
            <w:tcBorders>
              <w:top w:val="single" w:sz="4" w:space="0" w:color="4472C4"/>
              <w:left w:val="nil"/>
              <w:bottom w:val="nil"/>
              <w:right w:val="single" w:sz="4" w:space="0" w:color="4472C4"/>
            </w:tcBorders>
            <w:shd w:val="clear" w:color="auto" w:fill="auto"/>
            <w:vAlign w:val="center"/>
            <w:hideMark/>
          </w:tcPr>
          <w:p w14:paraId="1B3B6CD5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</w:tr>
      <w:tr w:rsidR="008748D5" w:rsidRPr="00E27180" w14:paraId="3A2E9C1F" w14:textId="77777777" w:rsidTr="00E67AEA">
        <w:trPr>
          <w:cantSplit/>
          <w:trHeight w:val="288"/>
          <w:jc w:val="center"/>
        </w:trPr>
        <w:tc>
          <w:tcPr>
            <w:tcW w:w="509" w:type="dxa"/>
            <w:tcBorders>
              <w:top w:val="single" w:sz="4" w:space="0" w:color="4472C4"/>
              <w:left w:val="single" w:sz="4" w:space="0" w:color="4472C4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1F24A6C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960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71DFBA1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.0</w:t>
            </w:r>
          </w:p>
        </w:tc>
        <w:tc>
          <w:tcPr>
            <w:tcW w:w="2080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44B4CFE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31.980284</w:t>
            </w:r>
          </w:p>
        </w:tc>
        <w:tc>
          <w:tcPr>
            <w:tcW w:w="1413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7D58FB4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  <w:tc>
          <w:tcPr>
            <w:tcW w:w="2386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6F6C7A8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3.8</w:t>
            </w:r>
          </w:p>
        </w:tc>
        <w:tc>
          <w:tcPr>
            <w:tcW w:w="1871" w:type="dxa"/>
            <w:tcBorders>
              <w:top w:val="single" w:sz="4" w:space="0" w:color="4472C4"/>
              <w:left w:val="nil"/>
              <w:bottom w:val="nil"/>
              <w:right w:val="single" w:sz="4" w:space="0" w:color="4472C4"/>
            </w:tcBorders>
            <w:shd w:val="clear" w:color="auto" w:fill="auto"/>
            <w:vAlign w:val="center"/>
            <w:hideMark/>
          </w:tcPr>
          <w:p w14:paraId="445634A6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</w:tr>
      <w:tr w:rsidR="008748D5" w:rsidRPr="00E27180" w14:paraId="176C3464" w14:textId="77777777" w:rsidTr="00E67AEA">
        <w:trPr>
          <w:cantSplit/>
          <w:trHeight w:val="288"/>
          <w:jc w:val="center"/>
        </w:trPr>
        <w:tc>
          <w:tcPr>
            <w:tcW w:w="509" w:type="dxa"/>
            <w:tcBorders>
              <w:top w:val="single" w:sz="4" w:space="0" w:color="4472C4"/>
              <w:left w:val="single" w:sz="4" w:space="0" w:color="4472C4"/>
              <w:bottom w:val="single" w:sz="4" w:space="0" w:color="4472C4"/>
              <w:right w:val="nil"/>
            </w:tcBorders>
            <w:shd w:val="clear" w:color="auto" w:fill="auto"/>
            <w:vAlign w:val="center"/>
            <w:hideMark/>
          </w:tcPr>
          <w:p w14:paraId="2928269B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960" w:type="dxa"/>
            <w:tcBorders>
              <w:top w:val="single" w:sz="4" w:space="0" w:color="4472C4"/>
              <w:left w:val="nil"/>
              <w:bottom w:val="single" w:sz="4" w:space="0" w:color="4472C4"/>
              <w:right w:val="nil"/>
            </w:tcBorders>
            <w:shd w:val="clear" w:color="auto" w:fill="auto"/>
            <w:vAlign w:val="center"/>
            <w:hideMark/>
          </w:tcPr>
          <w:p w14:paraId="045DDDE1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.0</w:t>
            </w:r>
          </w:p>
        </w:tc>
        <w:tc>
          <w:tcPr>
            <w:tcW w:w="2080" w:type="dxa"/>
            <w:tcBorders>
              <w:top w:val="single" w:sz="4" w:space="0" w:color="4472C4"/>
              <w:left w:val="nil"/>
              <w:bottom w:val="single" w:sz="4" w:space="0" w:color="4472C4"/>
              <w:right w:val="nil"/>
            </w:tcBorders>
            <w:shd w:val="clear" w:color="auto" w:fill="auto"/>
            <w:vAlign w:val="center"/>
            <w:hideMark/>
          </w:tcPr>
          <w:p w14:paraId="2015C4DA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30.775912</w:t>
            </w:r>
          </w:p>
        </w:tc>
        <w:tc>
          <w:tcPr>
            <w:tcW w:w="1413" w:type="dxa"/>
            <w:tcBorders>
              <w:top w:val="single" w:sz="4" w:space="0" w:color="4472C4"/>
              <w:left w:val="nil"/>
              <w:bottom w:val="single" w:sz="4" w:space="0" w:color="4472C4"/>
              <w:right w:val="nil"/>
            </w:tcBorders>
            <w:shd w:val="clear" w:color="auto" w:fill="auto"/>
            <w:vAlign w:val="center"/>
            <w:hideMark/>
          </w:tcPr>
          <w:p w14:paraId="7E2D96F0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proofErr w:type="spellStart"/>
            <w:r w:rsidRPr="00951D7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image_sweep_check</w:t>
            </w:r>
            <w:proofErr w:type="spellEnd"/>
          </w:p>
        </w:tc>
        <w:tc>
          <w:tcPr>
            <w:tcW w:w="2386" w:type="dxa"/>
            <w:tcBorders>
              <w:top w:val="single" w:sz="4" w:space="0" w:color="4472C4"/>
              <w:left w:val="nil"/>
              <w:bottom w:val="single" w:sz="4" w:space="0" w:color="4472C4"/>
              <w:right w:val="nil"/>
            </w:tcBorders>
            <w:shd w:val="clear" w:color="auto" w:fill="auto"/>
            <w:vAlign w:val="center"/>
            <w:hideMark/>
          </w:tcPr>
          <w:p w14:paraId="36047AC9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3.8</w:t>
            </w:r>
          </w:p>
        </w:tc>
        <w:tc>
          <w:tcPr>
            <w:tcW w:w="1871" w:type="dxa"/>
            <w:tcBorders>
              <w:top w:val="single" w:sz="4" w:space="0" w:color="4472C4"/>
              <w:left w:val="nil"/>
              <w:bottom w:val="single" w:sz="4" w:space="0" w:color="4472C4"/>
              <w:right w:val="single" w:sz="4" w:space="0" w:color="4472C4"/>
            </w:tcBorders>
            <w:shd w:val="clear" w:color="auto" w:fill="auto"/>
            <w:vAlign w:val="center"/>
            <w:hideMark/>
          </w:tcPr>
          <w:p w14:paraId="64E745C3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</w:tr>
    </w:tbl>
    <w:p w14:paraId="2D229F0B" w14:textId="77777777" w:rsidR="008748D5" w:rsidRDefault="008748D5" w:rsidP="001830AD">
      <w:pPr>
        <w:pStyle w:val="a2"/>
      </w:pPr>
    </w:p>
    <w:p w14:paraId="243C441C" w14:textId="358FE5B4" w:rsidR="008748D5" w:rsidRDefault="008748D5" w:rsidP="001830AD">
      <w:pPr>
        <w:pStyle w:val="a3"/>
      </w:pPr>
      <w:r w:rsidRPr="00EE32E7">
        <w:t xml:space="preserve">На начальном этапе заведомо ошибочные значения фильтровались с помощью простого ограничения на диапазон значений вязкости и температуры. </w:t>
      </w:r>
      <w:r>
        <w:t xml:space="preserve">Чтобы учесть начальные колебания этих величин вследствие неравномерного нагрева системы в начальный момент времени, калибровки прибора и других факторов, для некоторых экспериментов удалялись первые </w:t>
      </w:r>
      <w:r>
        <w:lastRenderedPageBreak/>
        <w:t>несколько (1-2) минут.</w:t>
      </w:r>
      <w:r w:rsidRPr="00140220">
        <w:t xml:space="preserve"> </w:t>
      </w:r>
      <w:r>
        <w:t>Временная развертка эксперимента выглядит следующим образом</w:t>
      </w:r>
      <w:r w:rsidR="001E0951">
        <w:t xml:space="preserve"> (см. </w:t>
      </w:r>
      <w:r w:rsidR="001E0951">
        <w:fldChar w:fldCharType="begin"/>
      </w:r>
      <w:r w:rsidR="001E0951">
        <w:instrText xml:space="preserve"> REF _Ref166460864 \h </w:instrText>
      </w:r>
      <w:r w:rsidR="001E0951">
        <w:fldChar w:fldCharType="separate"/>
      </w:r>
      <w:r w:rsidR="008954EF">
        <w:t xml:space="preserve">Рисунок </w:t>
      </w:r>
      <w:r w:rsidR="008954EF">
        <w:rPr>
          <w:noProof/>
        </w:rPr>
        <w:t>9</w:t>
      </w:r>
      <w:r w:rsidR="001E0951">
        <w:fldChar w:fldCharType="end"/>
      </w:r>
      <w:r w:rsidR="001E0951">
        <w:t>)</w:t>
      </w:r>
      <w:r>
        <w:t>:</w:t>
      </w:r>
    </w:p>
    <w:p w14:paraId="370DBB37" w14:textId="77777777" w:rsidR="008748D5" w:rsidRDefault="008748D5" w:rsidP="006A74F0">
      <w:pPr>
        <w:pStyle w:val="af0"/>
        <w:keepNext/>
        <w:jc w:val="both"/>
      </w:pPr>
      <w:r>
        <w:rPr>
          <w:noProof/>
          <w:lang w:eastAsia="ru-RU"/>
        </w:rPr>
        <w:drawing>
          <wp:inline distT="0" distB="0" distL="0" distR="0" wp14:anchorId="4FB2A966" wp14:editId="4C2BE3BA">
            <wp:extent cx="5862521" cy="4046220"/>
            <wp:effectExtent l="0" t="0" r="5080" b="0"/>
            <wp:docPr id="36" name="Рисунок 3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0713" cy="4072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D40D0A" w14:textId="56C24BCB" w:rsidR="008748D5" w:rsidRDefault="008748D5" w:rsidP="008748D5">
      <w:pPr>
        <w:pStyle w:val="af2"/>
      </w:pPr>
      <w:bookmarkStart w:id="165" w:name="_Ref166460864"/>
      <w:r>
        <w:t xml:space="preserve">Рисунок </w:t>
      </w:r>
      <w:fldSimple w:instr=" SEQ Рисунок \* ARABIC ">
        <w:r w:rsidR="008954EF">
          <w:rPr>
            <w:noProof/>
          </w:rPr>
          <w:t>9</w:t>
        </w:r>
      </w:fldSimple>
      <w:bookmarkEnd w:id="165"/>
      <w:r>
        <w:t>. Временная развертка 1 эксперимента. Синим цветом отмечена температура, красным – вязкость</w:t>
      </w:r>
    </w:p>
    <w:p w14:paraId="76050D39" w14:textId="24DA1D79" w:rsidR="008748D5" w:rsidRPr="00EE32E7" w:rsidRDefault="008748D5" w:rsidP="001830AD">
      <w:pPr>
        <w:pStyle w:val="a3"/>
      </w:pPr>
      <w:r w:rsidRPr="00EE32E7">
        <w:t>График зависимости коэффициента вязкости от температуры,</w:t>
      </w:r>
      <w:r>
        <w:t xml:space="preserve"> включающий все данные, выглядит следующим образом</w:t>
      </w:r>
      <w:r w:rsidR="001E0951">
        <w:t xml:space="preserve"> (см. </w:t>
      </w:r>
      <w:r w:rsidR="001E0951">
        <w:fldChar w:fldCharType="begin"/>
      </w:r>
      <w:r w:rsidR="001E0951">
        <w:instrText xml:space="preserve"> REF _Ref166460876 \h </w:instrText>
      </w:r>
      <w:r w:rsidR="001E0951">
        <w:fldChar w:fldCharType="separate"/>
      </w:r>
      <w:r w:rsidR="008954EF">
        <w:t xml:space="preserve">Рисунок </w:t>
      </w:r>
      <w:r w:rsidR="008954EF">
        <w:rPr>
          <w:noProof/>
        </w:rPr>
        <w:t>10</w:t>
      </w:r>
      <w:r w:rsidR="001E0951">
        <w:fldChar w:fldCharType="end"/>
      </w:r>
      <w:r w:rsidR="001E0951">
        <w:t>)</w:t>
      </w:r>
      <w:r w:rsidRPr="00EE32E7">
        <w:t>:</w:t>
      </w:r>
    </w:p>
    <w:p w14:paraId="3AD946AF" w14:textId="77777777" w:rsidR="008748D5" w:rsidRDefault="008748D5" w:rsidP="006A74F0">
      <w:pPr>
        <w:pStyle w:val="af0"/>
        <w:keepNext/>
        <w:jc w:val="both"/>
      </w:pPr>
      <w:r>
        <w:rPr>
          <w:noProof/>
          <w:lang w:eastAsia="ru-RU"/>
        </w:rPr>
        <w:lastRenderedPageBreak/>
        <w:drawing>
          <wp:inline distT="0" distB="0" distL="0" distR="0" wp14:anchorId="34A1554B" wp14:editId="2D087E67">
            <wp:extent cx="5920740" cy="4086401"/>
            <wp:effectExtent l="0" t="0" r="3810" b="9525"/>
            <wp:docPr id="37" name="Рисунок 3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2047" cy="41080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796E88" w14:textId="7AB7AF75" w:rsidR="008748D5" w:rsidRPr="00A451E7" w:rsidRDefault="008748D5" w:rsidP="008748D5">
      <w:pPr>
        <w:pStyle w:val="af2"/>
      </w:pPr>
      <w:bookmarkStart w:id="166" w:name="_Ref166460876"/>
      <w:r>
        <w:t xml:space="preserve">Рисунок </w:t>
      </w:r>
      <w:fldSimple w:instr=" SEQ Рисунок \* ARABIC ">
        <w:r w:rsidR="008954EF">
          <w:rPr>
            <w:noProof/>
          </w:rPr>
          <w:t>10</w:t>
        </w:r>
      </w:fldSimple>
      <w:bookmarkEnd w:id="166"/>
      <w:r>
        <w:t>. График вязкости от температуры для 1 эксперимента</w:t>
      </w:r>
    </w:p>
    <w:p w14:paraId="199231C6" w14:textId="028720C1" w:rsidR="008748D5" w:rsidRPr="00605947" w:rsidRDefault="008748D5" w:rsidP="001830AD">
      <w:pPr>
        <w:pStyle w:val="a2"/>
      </w:pPr>
      <w:r>
        <w:t xml:space="preserve">Разный цвет точек указывает на разное качество распознавания данных – иногда требовалось несколько попыток на распознавание 1 кадра или угадывание значения на основании распознанных частей, вследствие чего уверенность в полученных значениях несколько ниже. Синяя и оранжевая линия показывают среднюю и медиану значений вязкости при разных температурах, </w:t>
      </w:r>
      <w:r w:rsidRPr="003616F4">
        <w:t>соответственно</w:t>
      </w:r>
      <w:r>
        <w:t xml:space="preserve">. Как видно из графика данные даже после отбраковки выбросов имеют шум с силой дисперсией в некоторых местах, однако таких точек по сравнению со всем массивом информации крайне мало. Это связано в первую очередь с </w:t>
      </w:r>
      <w:r w:rsidRPr="006C67A7">
        <w:t>ошибкой</w:t>
      </w:r>
      <w:r>
        <w:t xml:space="preserve"> распознавания самих чисел с видео из-за неправильного освещения, случайных смещений камеры, несовершенства обработки изображения для распознавания или тем, что для какого-то значения температуры было мало точек (например, для </w:t>
      </w:r>
      <w:r>
        <w:lastRenderedPageBreak/>
        <w:t>промежуточных температур, когда нагрев шел быстро, и не был набран достаточный объем данных).</w:t>
      </w:r>
    </w:p>
    <w:p w14:paraId="188C2EA8" w14:textId="6DC71933" w:rsidR="008748D5" w:rsidRDefault="008748D5" w:rsidP="001830AD">
      <w:pPr>
        <w:pStyle w:val="a3"/>
      </w:pPr>
      <w:r>
        <w:t xml:space="preserve">Для отбраковки таких значений все данные преобразовывались к линейному </w:t>
      </w:r>
      <w:r w:rsidRPr="00A735D9">
        <w:t xml:space="preserve">виду, </w:t>
      </w:r>
      <w:r>
        <w:t>после чего</w:t>
      </w:r>
      <w:r w:rsidRPr="00A735D9">
        <w:t xml:space="preserve"> и</w:t>
      </w:r>
      <w:r>
        <w:t xml:space="preserve">спользовался IQR фильтр с </w:t>
      </w:r>
      <w:proofErr w:type="spellStart"/>
      <w:r>
        <w:t>межквантильным</w:t>
      </w:r>
      <w:proofErr w:type="spellEnd"/>
      <w:r>
        <w:t xml:space="preserve"> разбросом от 25% до 75% значений, который сохранял только те значения, которые попадают в центральный квартиль, тем самым редкие, но большие выбросы не проходят проверку. Тот же график, после обработки фильтром</w:t>
      </w:r>
      <w:r w:rsidR="001E0951">
        <w:t xml:space="preserve"> (см. </w:t>
      </w:r>
      <w:r w:rsidR="001E0951">
        <w:fldChar w:fldCharType="begin"/>
      </w:r>
      <w:r w:rsidR="001E0951">
        <w:instrText xml:space="preserve"> REF _Ref166460898 \h </w:instrText>
      </w:r>
      <w:r w:rsidR="001E0951">
        <w:fldChar w:fldCharType="separate"/>
      </w:r>
      <w:r w:rsidR="008954EF">
        <w:t xml:space="preserve">Рисунок </w:t>
      </w:r>
      <w:r w:rsidR="008954EF">
        <w:rPr>
          <w:noProof/>
        </w:rPr>
        <w:t>11</w:t>
      </w:r>
      <w:r w:rsidR="001E0951">
        <w:fldChar w:fldCharType="end"/>
      </w:r>
      <w:r w:rsidR="001E0951">
        <w:t>)</w:t>
      </w:r>
      <w:r>
        <w:t>:</w:t>
      </w:r>
    </w:p>
    <w:p w14:paraId="54E69F93" w14:textId="77777777" w:rsidR="008748D5" w:rsidRDefault="008748D5" w:rsidP="006A74F0">
      <w:pPr>
        <w:pStyle w:val="af0"/>
        <w:keepNext/>
        <w:jc w:val="both"/>
      </w:pPr>
      <w:r w:rsidRPr="00140220">
        <w:rPr>
          <w:noProof/>
          <w:lang w:eastAsia="ru-RU"/>
        </w:rPr>
        <w:drawing>
          <wp:inline distT="0" distB="0" distL="0" distR="0" wp14:anchorId="5D3A5199" wp14:editId="2A1A0D2E">
            <wp:extent cx="5844540" cy="4033809"/>
            <wp:effectExtent l="0" t="0" r="3810" b="5080"/>
            <wp:docPr id="38" name="Рисунок 3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9327" cy="4044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849B40" w14:textId="409A062A" w:rsidR="008748D5" w:rsidRDefault="008748D5" w:rsidP="008748D5">
      <w:pPr>
        <w:pStyle w:val="af2"/>
      </w:pPr>
      <w:bookmarkStart w:id="167" w:name="_Ref166460898"/>
      <w:r>
        <w:t xml:space="preserve">Рисунок </w:t>
      </w:r>
      <w:fldSimple w:instr=" SEQ Рисунок \* ARABIC ">
        <w:r w:rsidR="008954EF">
          <w:rPr>
            <w:noProof/>
          </w:rPr>
          <w:t>11</w:t>
        </w:r>
      </w:fldSimple>
      <w:bookmarkEnd w:id="167"/>
      <w:r>
        <w:t>. Отфильтрованные данные</w:t>
      </w:r>
    </w:p>
    <w:p w14:paraId="06B55FC5" w14:textId="61419BCC" w:rsidR="008748D5" w:rsidRDefault="008748D5" w:rsidP="001830AD">
      <w:pPr>
        <w:pStyle w:val="a3"/>
      </w:pPr>
      <w:r>
        <w:t xml:space="preserve">Полученные данные уже могут быть использованы для нахождения уравнения зависимости </w:t>
      </w:r>
      <w:r w:rsidR="00D6729A">
        <w:t>логарифма динамической вязкости</w:t>
      </w:r>
      <w:r>
        <w:t xml:space="preserve"> от температуры методом МНК</w:t>
      </w:r>
      <w:r w:rsidR="00D6729A" w:rsidRPr="00D6729A">
        <w:t xml:space="preserve"> </w:t>
      </w:r>
      <w:r w:rsidR="00D6729A">
        <w:t>с помощью</w:t>
      </w:r>
      <w:r w:rsidR="00D6729A" w:rsidRPr="00EE32E7">
        <w:t xml:space="preserve"> формул</w:t>
      </w:r>
      <w:r w:rsidR="00D6729A">
        <w:t>ы</w:t>
      </w:r>
      <w:r w:rsidR="005C2873">
        <w:t xml:space="preserve"> </w:t>
      </w:r>
      <w:r w:rsidR="005C2873">
        <w:fldChar w:fldCharType="begin"/>
      </w:r>
      <w:r w:rsidR="005C2873">
        <w:instrText xml:space="preserve"> REF _Ref166463246 \h </w:instrText>
      </w:r>
      <w:r w:rsidR="005C2873">
        <w:fldChar w:fldCharType="separate"/>
      </w:r>
      <w:r w:rsidR="008954EF">
        <w:t>(</w:t>
      </w:r>
      <w:r w:rsidR="008954EF">
        <w:rPr>
          <w:noProof/>
        </w:rPr>
        <w:t>23</w:t>
      </w:r>
      <w:r w:rsidR="008954EF">
        <w:t>)</w:t>
      </w:r>
      <w:r w:rsidR="005C2873">
        <w:fldChar w:fldCharType="end"/>
      </w:r>
      <w:r w:rsidR="00D6729A">
        <w:t>.</w:t>
      </w:r>
      <w:r>
        <w:t xml:space="preserve"> Редкие выбросы существенно не влияют на качество регрессии, так как ее коэффициенты оцениваются по всем данным, а не только по средним значениям. Поэтому вместо примерно 350 </w:t>
      </w:r>
      <w:r>
        <w:lastRenderedPageBreak/>
        <w:t xml:space="preserve">использовался весь отфильтрованный массив значений – от 1500 до 10000 точек, таким образом даже большие выбросы вносят ничтожно малый вклад в общую невязку, тем самым учитывая и среднее при каждой температуре и медиану. </w:t>
      </w:r>
    </w:p>
    <w:p w14:paraId="2958E943" w14:textId="52F98B5A" w:rsidR="00901DB2" w:rsidRDefault="00901DB2" w:rsidP="001830AD">
      <w:pPr>
        <w:pStyle w:val="a3"/>
        <w:rPr>
          <w:highlight w:val="yellow"/>
        </w:rPr>
      </w:pPr>
    </w:p>
    <w:p w14:paraId="4A63D7A2" w14:textId="77777777" w:rsidR="00901DB2" w:rsidRPr="000811A4" w:rsidRDefault="00901DB2" w:rsidP="001830AD">
      <w:pPr>
        <w:pStyle w:val="a3"/>
        <w:rPr>
          <w:highlight w:val="yellow"/>
        </w:rPr>
      </w:pPr>
    </w:p>
    <w:p w14:paraId="159B4AB9" w14:textId="77777777" w:rsidR="0001450E" w:rsidRPr="0001450E" w:rsidRDefault="0001450E" w:rsidP="001830AD">
      <w:pPr>
        <w:pStyle w:val="a3"/>
      </w:pPr>
    </w:p>
    <w:p w14:paraId="6DEC4CBB" w14:textId="77777777" w:rsidR="003F6AC6" w:rsidRPr="003F6AC6" w:rsidRDefault="003F6AC6" w:rsidP="001830AD">
      <w:pPr>
        <w:pStyle w:val="12"/>
        <w:rPr>
          <w:lang w:val="en-US"/>
        </w:rPr>
      </w:pPr>
      <w:bookmarkStart w:id="168" w:name="_Toc167708186"/>
      <w:bookmarkStart w:id="169" w:name="_Toc167710089"/>
      <w:r>
        <w:lastRenderedPageBreak/>
        <w:t>Результаты</w:t>
      </w:r>
      <w:r w:rsidRPr="003F6AC6">
        <w:rPr>
          <w:lang w:val="en-US"/>
        </w:rPr>
        <w:t xml:space="preserve"> </w:t>
      </w:r>
      <w:r>
        <w:t>и</w:t>
      </w:r>
      <w:r w:rsidRPr="003F6AC6">
        <w:rPr>
          <w:lang w:val="en-US"/>
        </w:rPr>
        <w:t xml:space="preserve"> </w:t>
      </w:r>
      <w:r>
        <w:t>обсуждение</w:t>
      </w:r>
      <w:bookmarkEnd w:id="168"/>
      <w:bookmarkEnd w:id="169"/>
    </w:p>
    <w:p w14:paraId="13538BBC" w14:textId="2B1776C9" w:rsidR="00121867" w:rsidRDefault="000A731B" w:rsidP="001830AD">
      <w:pPr>
        <w:pStyle w:val="20"/>
        <w:numPr>
          <w:ilvl w:val="0"/>
          <w:numId w:val="31"/>
        </w:numPr>
      </w:pPr>
      <w:bookmarkStart w:id="170" w:name="_Toc167708187"/>
      <w:bookmarkStart w:id="171" w:name="_Toc167710090"/>
      <w:r>
        <w:t>Моделирование кинетики</w:t>
      </w:r>
      <w:bookmarkEnd w:id="170"/>
      <w:bookmarkEnd w:id="171"/>
    </w:p>
    <w:p w14:paraId="151A4EB1" w14:textId="07854CB5" w:rsidR="008D4FAF" w:rsidRDefault="008D4FAF" w:rsidP="001830AD">
      <w:pPr>
        <w:pStyle w:val="31"/>
      </w:pPr>
      <w:bookmarkStart w:id="172" w:name="_Toc167708188"/>
      <w:bookmarkStart w:id="173" w:name="_Toc167710091"/>
      <w:r>
        <w:t>Редукция систем</w:t>
      </w:r>
      <w:bookmarkEnd w:id="172"/>
      <w:bookmarkEnd w:id="173"/>
    </w:p>
    <w:p w14:paraId="1FDC692A" w14:textId="34012CA2" w:rsidR="0001450E" w:rsidRPr="0001450E" w:rsidRDefault="0001450E" w:rsidP="001830AD">
      <w:pPr>
        <w:pStyle w:val="a3"/>
      </w:pPr>
      <w:r>
        <w:t xml:space="preserve">Для проверки гипотез о значимости реакций на систему в целом использовалась сравнение результата вычислений полной системы и редуцированной.  </w:t>
      </w:r>
    </w:p>
    <w:p w14:paraId="6CCE67CE" w14:textId="3E4E22A1" w:rsidR="003045FD" w:rsidRDefault="003045FD" w:rsidP="001830AD">
      <w:pPr>
        <w:pStyle w:val="1"/>
        <w:numPr>
          <w:ilvl w:val="0"/>
          <w:numId w:val="23"/>
        </w:numPr>
      </w:pPr>
      <w:proofErr w:type="spellStart"/>
      <w:r>
        <w:t>Фотоинициирование</w:t>
      </w:r>
      <w:proofErr w:type="spellEnd"/>
    </w:p>
    <w:p w14:paraId="4D1AB6AA" w14:textId="197CEB6A" w:rsidR="00B624E9" w:rsidRDefault="0001450E" w:rsidP="001830AD">
      <w:pPr>
        <w:pStyle w:val="a3"/>
      </w:pPr>
      <w:r>
        <w:t>На первом этапе сокращению подверглась с</w:t>
      </w:r>
      <w:r w:rsidR="003045FD">
        <w:t xml:space="preserve">хема реакций </w:t>
      </w:r>
      <w:proofErr w:type="spellStart"/>
      <w:r w:rsidR="003045FD">
        <w:t>фотоиницирования</w:t>
      </w:r>
      <w:proofErr w:type="spellEnd"/>
      <w:r w:rsidR="00D84FC6">
        <w:t xml:space="preserve">, так </w:t>
      </w:r>
      <w:r w:rsidR="00160789">
        <w:t>она самая</w:t>
      </w:r>
      <w:r w:rsidR="003045FD">
        <w:t xml:space="preserve"> большая</w:t>
      </w:r>
      <w:r w:rsidR="00AD34AF">
        <w:t xml:space="preserve"> и включает множество промежуточных соединений, которые сложно зафиксировать при полимеризации, а значит точно оценить константы скоростей</w:t>
      </w:r>
      <w:r w:rsidR="00D84FC6">
        <w:t xml:space="preserve"> элементарных реакций</w:t>
      </w:r>
      <w:r w:rsidR="00AD34AF">
        <w:t xml:space="preserve">. </w:t>
      </w:r>
      <w:r w:rsidR="00275B28">
        <w:t xml:space="preserve">При </w:t>
      </w:r>
      <w:r w:rsidR="00275B28" w:rsidRPr="003045FD">
        <w:t>используемых</w:t>
      </w:r>
      <w:r w:rsidR="00275B28">
        <w:t xml:space="preserve"> интенсивностях и концентрациях </w:t>
      </w:r>
      <w:r w:rsidR="00AD34AF">
        <w:t xml:space="preserve">становится возможным редуцировать схему до нескольких ключевых </w:t>
      </w:r>
      <w:r w:rsidR="00275B28">
        <w:t xml:space="preserve">процессов </w:t>
      </w:r>
      <w:r w:rsidR="00516BBD">
        <w:t xml:space="preserve">(см. </w:t>
      </w:r>
      <w:r w:rsidR="00516BBD">
        <w:fldChar w:fldCharType="begin"/>
      </w:r>
      <w:r w:rsidR="00516BBD">
        <w:instrText xml:space="preserve"> REF _Ref166421400 \h </w:instrText>
      </w:r>
      <w:r w:rsidR="00516BBD">
        <w:fldChar w:fldCharType="separate"/>
      </w:r>
      <w:r w:rsidR="008954EF">
        <w:t xml:space="preserve">Рисунок </w:t>
      </w:r>
      <w:r w:rsidR="008954EF">
        <w:rPr>
          <w:noProof/>
        </w:rPr>
        <w:t>12</w:t>
      </w:r>
      <w:r w:rsidR="00516BBD">
        <w:fldChar w:fldCharType="end"/>
      </w:r>
      <w:r w:rsidR="00516BBD">
        <w:t>)</w:t>
      </w:r>
      <w:r w:rsidR="00275B28">
        <w:t>:</w:t>
      </w:r>
      <w:r w:rsidR="00516BBD">
        <w:t xml:space="preserve"> </w:t>
      </w:r>
      <w:r w:rsidR="003045FD">
        <w:t xml:space="preserve"> </w:t>
      </w:r>
    </w:p>
    <w:p w14:paraId="633A28AB" w14:textId="77777777" w:rsidR="00B624E9" w:rsidRDefault="00B624E9" w:rsidP="006A74F0">
      <w:pPr>
        <w:pStyle w:val="a3"/>
        <w:ind w:firstLine="0"/>
      </w:pPr>
      <w:r>
        <w:rPr>
          <w:noProof/>
        </w:rPr>
        <w:lastRenderedPageBreak/>
        <w:drawing>
          <wp:inline distT="0" distB="0" distL="0" distR="0" wp14:anchorId="384C3710" wp14:editId="002C3A61">
            <wp:extent cx="5963961" cy="3848100"/>
            <wp:effectExtent l="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7489" cy="385037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3C19761" w14:textId="1E014688" w:rsidR="00B624E9" w:rsidRDefault="00B624E9" w:rsidP="00B624E9">
      <w:pPr>
        <w:pStyle w:val="af2"/>
        <w:rPr>
          <w:noProof/>
        </w:rPr>
      </w:pPr>
      <w:bookmarkStart w:id="174" w:name="_Ref166421400"/>
      <w:r>
        <w:t xml:space="preserve">Рисунок </w:t>
      </w:r>
      <w:fldSimple w:instr=" SEQ Рисунок \* ARABIC ">
        <w:r w:rsidR="008954EF">
          <w:rPr>
            <w:noProof/>
          </w:rPr>
          <w:t>12</w:t>
        </w:r>
      </w:fldSimple>
      <w:bookmarkEnd w:id="174"/>
      <w:r>
        <w:t xml:space="preserve">. Пример кинетических кривых промежуточных компонентов при типичных значениях констант </w:t>
      </w:r>
      <w:r w:rsidR="00516BBD">
        <w:t>скоростей</w:t>
      </w:r>
    </w:p>
    <w:p w14:paraId="27DC060B" w14:textId="5243F187" w:rsidR="008029F9" w:rsidRDefault="008029F9" w:rsidP="008029F9">
      <w:pPr>
        <w:pStyle w:val="a3"/>
      </w:pPr>
      <w:r>
        <w:t xml:space="preserve">По причинам, приведенным для каждой реакции в </w:t>
      </w:r>
      <w:r w:rsidRPr="008029F9">
        <w:t xml:space="preserve">пунктах </w:t>
      </w:r>
      <w:r>
        <w:t xml:space="preserve">1. </w:t>
      </w:r>
      <w:proofErr w:type="spellStart"/>
      <w:r>
        <w:t>Фотоинициирование</w:t>
      </w:r>
      <w:proofErr w:type="spellEnd"/>
      <w:r>
        <w:t xml:space="preserve">, было проведено упрощение общей схемы </w:t>
      </w:r>
      <w:proofErr w:type="spellStart"/>
      <w:r>
        <w:t>фотополимеризации</w:t>
      </w:r>
      <w:proofErr w:type="spellEnd"/>
      <w:r>
        <w:t>:</w:t>
      </w:r>
    </w:p>
    <w:p w14:paraId="3EE09243" w14:textId="36891958" w:rsidR="008029F9" w:rsidRPr="008029F9" w:rsidRDefault="008029F9" w:rsidP="008029F9">
      <w:pPr>
        <w:pStyle w:val="a3"/>
        <w:numPr>
          <w:ilvl w:val="0"/>
          <w:numId w:val="38"/>
        </w:numPr>
        <w:ind w:left="284"/>
      </w:pPr>
      <w:r>
        <w:t>с</w:t>
      </w:r>
      <w:r w:rsidRPr="008029F9">
        <w:t>окращение цепочки фотовосстановления амина</w:t>
      </w:r>
      <w:r>
        <w:t>,</w:t>
      </w:r>
    </w:p>
    <w:p w14:paraId="4857EC01" w14:textId="266642CA" w:rsidR="008029F9" w:rsidRPr="008029F9" w:rsidRDefault="008029F9" w:rsidP="008029F9">
      <w:pPr>
        <w:pStyle w:val="a3"/>
        <w:numPr>
          <w:ilvl w:val="0"/>
          <w:numId w:val="38"/>
        </w:numPr>
        <w:ind w:left="284"/>
      </w:pPr>
      <w:r>
        <w:t>и</w:t>
      </w:r>
      <w:r w:rsidRPr="008029F9">
        <w:t>сключение реакции тушения триплетного о-хинона пирокатехином</w:t>
      </w:r>
      <w:r>
        <w:t>,</w:t>
      </w:r>
    </w:p>
    <w:p w14:paraId="7005D021" w14:textId="3C1D0A63" w:rsidR="008029F9" w:rsidRPr="008029F9" w:rsidRDefault="008029F9" w:rsidP="008029F9">
      <w:pPr>
        <w:pStyle w:val="a3"/>
        <w:numPr>
          <w:ilvl w:val="0"/>
          <w:numId w:val="38"/>
        </w:numPr>
        <w:ind w:left="284"/>
      </w:pPr>
      <w:r>
        <w:t>и</w:t>
      </w:r>
      <w:r w:rsidRPr="008029F9">
        <w:t xml:space="preserve">сключение реакции распада </w:t>
      </w:r>
      <w:proofErr w:type="spellStart"/>
      <w:r w:rsidRPr="008029F9">
        <w:t>фенолэфира</w:t>
      </w:r>
      <w:proofErr w:type="spellEnd"/>
      <w:r>
        <w:t>,</w:t>
      </w:r>
    </w:p>
    <w:p w14:paraId="2A0E862A" w14:textId="41244AFC" w:rsidR="008029F9" w:rsidRPr="008029F9" w:rsidRDefault="008029F9" w:rsidP="008029F9">
      <w:pPr>
        <w:pStyle w:val="a3"/>
        <w:numPr>
          <w:ilvl w:val="0"/>
          <w:numId w:val="38"/>
        </w:numPr>
        <w:ind w:left="284"/>
      </w:pPr>
      <w:r>
        <w:t>и</w:t>
      </w:r>
      <w:r w:rsidRPr="008029F9">
        <w:t>сключение реакции между хиноном и пирокатехином</w:t>
      </w:r>
      <w:r>
        <w:t>,</w:t>
      </w:r>
    </w:p>
    <w:p w14:paraId="0A3DBC9F" w14:textId="6AC0726F" w:rsidR="008029F9" w:rsidRPr="008029F9" w:rsidRDefault="008029F9" w:rsidP="008029F9">
      <w:pPr>
        <w:pStyle w:val="a3"/>
        <w:numPr>
          <w:ilvl w:val="0"/>
          <w:numId w:val="38"/>
        </w:numPr>
        <w:ind w:left="284"/>
      </w:pPr>
      <w:r>
        <w:t>и</w:t>
      </w:r>
      <w:r w:rsidRPr="008029F9">
        <w:t xml:space="preserve">сключение реакции </w:t>
      </w:r>
      <w:proofErr w:type="spellStart"/>
      <w:r w:rsidRPr="008029F9">
        <w:t>фотодекарбонилирования</w:t>
      </w:r>
      <w:proofErr w:type="spellEnd"/>
      <w:r w:rsidRPr="008029F9">
        <w:t xml:space="preserve"> хинона</w:t>
      </w:r>
      <w:r w:rsidR="00C008F7">
        <w:t>.</w:t>
      </w:r>
    </w:p>
    <w:p w14:paraId="56935500" w14:textId="5F6500B4" w:rsidR="003045FD" w:rsidRPr="004D2F06" w:rsidRDefault="008029F9" w:rsidP="008029F9">
      <w:pPr>
        <w:pStyle w:val="a2"/>
      </w:pPr>
      <w:r>
        <w:t>К</w:t>
      </w:r>
      <w:r w:rsidR="003045FD">
        <w:t xml:space="preserve">оличество уравнений и компонентов сильно сокращается, что упрощает решение системы и уменьшает количество требуемых констант </w:t>
      </w:r>
      <w:r w:rsidR="00516BBD">
        <w:t>скоростей</w:t>
      </w:r>
      <w:r w:rsidR="003045FD">
        <w:t xml:space="preserve"> (см. </w:t>
      </w:r>
      <w:r w:rsidR="003045FD">
        <w:fldChar w:fldCharType="begin"/>
      </w:r>
      <w:r w:rsidR="003045FD">
        <w:instrText xml:space="preserve"> REF _Ref165752319 \h </w:instrText>
      </w:r>
      <w:r w:rsidR="003045FD">
        <w:fldChar w:fldCharType="separate"/>
      </w:r>
      <w:r w:rsidR="008954EF">
        <w:t xml:space="preserve">Схема </w:t>
      </w:r>
      <w:r w:rsidR="008954EF">
        <w:rPr>
          <w:noProof/>
        </w:rPr>
        <w:t>16</w:t>
      </w:r>
      <w:r w:rsidR="003045FD">
        <w:fldChar w:fldCharType="end"/>
      </w:r>
      <w:r w:rsidR="003045FD">
        <w:t>)</w:t>
      </w:r>
      <w:r w:rsidR="00872BCC">
        <w:t xml:space="preserve">. </w:t>
      </w:r>
      <w:r w:rsidR="00DB0A27">
        <w:t>Д</w:t>
      </w:r>
      <w:r w:rsidR="00872BCC">
        <w:t xml:space="preserve">ля </w:t>
      </w:r>
      <w:r w:rsidR="007B1D96">
        <w:t xml:space="preserve">реакции </w:t>
      </w:r>
      <w:proofErr w:type="spellStart"/>
      <w:r w:rsidR="00872BCC">
        <w:t>фотоинициирования</w:t>
      </w:r>
      <w:proofErr w:type="spellEnd"/>
      <w:r w:rsidR="00872BCC">
        <w:t xml:space="preserve"> наиболее важн</w:t>
      </w:r>
      <w:r w:rsidR="00DB0A27">
        <w:t xml:space="preserve">а зависимость </w:t>
      </w:r>
      <w:r w:rsidR="00DB0A27">
        <w:lastRenderedPageBreak/>
        <w:t>значений</w:t>
      </w:r>
      <w:r w:rsidR="00872BCC">
        <w:t xml:space="preserve"> концентраций </w:t>
      </w:r>
      <m:oMath>
        <m:r>
          <m:rPr>
            <m:sty m:val="p"/>
          </m:rPr>
          <w:rPr>
            <w:rFonts w:ascii="Cambria Math" w:hAnsi="Cambria Math"/>
          </w:rPr>
          <m:t>Q,DH,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DB0A27">
        <w:rPr>
          <w:iCs/>
        </w:rPr>
        <w:t xml:space="preserve"> от времени, после редуцирования системы точность расчета этих величин падает </w:t>
      </w:r>
      <w:r w:rsidR="00160789">
        <w:rPr>
          <w:iCs/>
        </w:rPr>
        <w:t>на 5%</w:t>
      </w:r>
      <w:r w:rsidR="00DB0A27">
        <w:rPr>
          <w:iCs/>
        </w:rPr>
        <w:t xml:space="preserve"> в среднем</w:t>
      </w:r>
      <w:r w:rsidR="004D2F06">
        <w:rPr>
          <w:iCs/>
        </w:rPr>
        <w:t>:</w:t>
      </w:r>
    </w:p>
    <w:p w14:paraId="4EB36BE2" w14:textId="018DF332" w:rsidR="00DB0A27" w:rsidRDefault="004D2F06" w:rsidP="006A74F0">
      <w:pPr>
        <w:pStyle w:val="a3"/>
        <w:ind w:firstLine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3DB77DA9" wp14:editId="4B2CC3F1">
                <wp:simplePos x="0" y="0"/>
                <wp:positionH relativeFrom="column">
                  <wp:posOffset>3028315</wp:posOffset>
                </wp:positionH>
                <wp:positionV relativeFrom="paragraph">
                  <wp:posOffset>1749425</wp:posOffset>
                </wp:positionV>
                <wp:extent cx="381000" cy="234696"/>
                <wp:effectExtent l="0" t="0" r="0" b="0"/>
                <wp:wrapNone/>
                <wp:docPr id="63" name="Надпись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1000" cy="23469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682B4D2" w14:textId="77777777" w:rsidR="008B6EE8" w:rsidRPr="007F4DBA" w:rsidRDefault="008B6EE8" w:rsidP="004D2F06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%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DB77DA9" id="Надпись 63" o:spid="_x0000_s1043" type="#_x0000_t202" style="position:absolute;left:0;text-align:left;margin-left:238.45pt;margin-top:137.75pt;width:30pt;height:18.5pt;z-index:25167667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" filled="f" stroked="f" strokeweight=".5pt">
                <v:textbox>
                  <w:txbxContent>
                    <w:p w14:paraId="1682B4D2" w14:textId="77777777" w:rsidR="008B6EE8" w:rsidRPr="007F4DBA" w:rsidRDefault="008B6EE8" w:rsidP="004D2F06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%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11B6D5FE" wp14:editId="1A8C6170">
                <wp:simplePos x="0" y="0"/>
                <wp:positionH relativeFrom="column">
                  <wp:posOffset>107315</wp:posOffset>
                </wp:positionH>
                <wp:positionV relativeFrom="paragraph">
                  <wp:posOffset>1749425</wp:posOffset>
                </wp:positionV>
                <wp:extent cx="381000" cy="234696"/>
                <wp:effectExtent l="0" t="0" r="0" b="0"/>
                <wp:wrapNone/>
                <wp:docPr id="62" name="Надпись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1000" cy="23469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0562E66" w14:textId="77777777" w:rsidR="008B6EE8" w:rsidRPr="007F4DBA" w:rsidRDefault="008B6EE8" w:rsidP="004D2F06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%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1B6D5FE" id="Надпись 62" o:spid="_x0000_s1044" type="#_x0000_t202" style="position:absolute;left:0;text-align:left;margin-left:8.45pt;margin-top:137.75pt;width:30pt;height:18.5pt;z-index:25167462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" filled="f" stroked="f" strokeweight=".5pt">
                <v:textbox>
                  <w:txbxContent>
                    <w:p w14:paraId="20562E66" w14:textId="77777777" w:rsidR="008B6EE8" w:rsidRPr="007F4DBA" w:rsidRDefault="008B6EE8" w:rsidP="004D2F06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%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06367ACE" wp14:editId="5C50BC57">
                <wp:simplePos x="0" y="0"/>
                <wp:positionH relativeFrom="column">
                  <wp:posOffset>107950</wp:posOffset>
                </wp:positionH>
                <wp:positionV relativeFrom="paragraph">
                  <wp:posOffset>-45085</wp:posOffset>
                </wp:positionV>
                <wp:extent cx="381000" cy="234696"/>
                <wp:effectExtent l="0" t="0" r="0" b="0"/>
                <wp:wrapNone/>
                <wp:docPr id="61" name="Надпись 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1000" cy="23469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4A6554EC" w14:textId="77777777" w:rsidR="008B6EE8" w:rsidRPr="007F4DBA" w:rsidRDefault="008B6EE8" w:rsidP="004D2F06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%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6367ACE" id="Надпись 61" o:spid="_x0000_s1045" type="#_x0000_t202" style="position:absolute;left:0;text-align:left;margin-left:8.5pt;margin-top:-3.55pt;width:30pt;height:18.5pt;z-index:25167257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" filled="f" stroked="f" strokeweight=".5pt">
                <v:textbox>
                  <w:txbxContent>
                    <w:p w14:paraId="4A6554EC" w14:textId="77777777" w:rsidR="008B6EE8" w:rsidRPr="007F4DBA" w:rsidRDefault="008B6EE8" w:rsidP="004D2F06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%</w:t>
                      </w:r>
                    </w:p>
                  </w:txbxContent>
                </v:textbox>
              </v:shape>
            </w:pict>
          </mc:Fallback>
        </mc:AlternateContent>
      </w:r>
      <w:r w:rsidR="003045FD">
        <w:rPr>
          <w:noProof/>
        </w:rPr>
        <w:drawing>
          <wp:inline distT="0" distB="0" distL="0" distR="0" wp14:anchorId="49CF980C" wp14:editId="20AF4D11">
            <wp:extent cx="5742427" cy="3680460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1275" cy="36861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78FEA3" w14:textId="79F3D501" w:rsidR="00603512" w:rsidRDefault="00DB0A27" w:rsidP="00DB0A27">
      <w:pPr>
        <w:pStyle w:val="af2"/>
        <w:rPr>
          <w:noProof/>
        </w:rPr>
      </w:pPr>
      <w:r>
        <w:t xml:space="preserve">Рисунок </w:t>
      </w:r>
      <w:fldSimple w:instr=" SEQ Рисунок \* ARABIC ">
        <w:r w:rsidR="008954EF">
          <w:rPr>
            <w:noProof/>
          </w:rPr>
          <w:t>13</w:t>
        </w:r>
      </w:fldSimple>
      <w:r>
        <w:t xml:space="preserve">. Сравнение полной и редуцированной модели </w:t>
      </w:r>
      <w:proofErr w:type="spellStart"/>
      <w:r>
        <w:t>фотоиницииров</w:t>
      </w:r>
      <w:r w:rsidR="00084286">
        <w:t>а</w:t>
      </w:r>
      <w:r>
        <w:t>ния</w:t>
      </w:r>
      <w:proofErr w:type="spellEnd"/>
      <w:r>
        <w:t xml:space="preserve"> в процентах</w:t>
      </w:r>
      <w:r w:rsidR="00065995">
        <w:t xml:space="preserve"> от среднего значения концентрации каждого компонента, рассчитанного по полной схеме</w:t>
      </w:r>
    </w:p>
    <w:p w14:paraId="4D15B87E" w14:textId="68F0AA84" w:rsidR="00C616F1" w:rsidRDefault="00C616F1" w:rsidP="001830AD">
      <w:pPr>
        <w:pStyle w:val="1"/>
      </w:pPr>
      <w:r>
        <w:t>Полимеризация</w:t>
      </w:r>
    </w:p>
    <w:p w14:paraId="5172FEBA" w14:textId="11A59303" w:rsidR="00603512" w:rsidRDefault="00603512" w:rsidP="001830AD">
      <w:pPr>
        <w:pStyle w:val="a3"/>
      </w:pPr>
      <w:r>
        <w:t xml:space="preserve">По аналогии с процессами </w:t>
      </w:r>
      <w:proofErr w:type="spellStart"/>
      <w:r>
        <w:t>фотоинициирования</w:t>
      </w:r>
      <w:proofErr w:type="spellEnd"/>
      <w:r>
        <w:t xml:space="preserve"> хинона, принимая во внимание что в процессе полимеризации учувствуют мономеры ОКМ-2, ПЭТА, ДМЭГ с добавлением бутанола и очень малых количеств хинона,</w:t>
      </w:r>
      <w:r w:rsidR="000B6BA7" w:rsidRPr="000B6BA7">
        <w:t xml:space="preserve"> </w:t>
      </w:r>
      <w:r w:rsidR="000B6BA7">
        <w:t>в соответствии с пунктом 2. Полимеризация</w:t>
      </w:r>
      <w:r>
        <w:t xml:space="preserve"> </w:t>
      </w:r>
      <w:r w:rsidR="005943F9">
        <w:t>были</w:t>
      </w:r>
      <w:r>
        <w:t xml:space="preserve"> </w:t>
      </w:r>
      <w:r w:rsidR="000B6BA7">
        <w:t>объединены похожие</w:t>
      </w:r>
      <w:r>
        <w:t xml:space="preserve"> </w:t>
      </w:r>
      <w:r w:rsidR="00C008F7">
        <w:t>реакции</w:t>
      </w:r>
      <w:r>
        <w:t>, не влияющие на протекание основных процессов роста</w:t>
      </w:r>
      <w:r w:rsidR="00F73A9F">
        <w:t xml:space="preserve"> полимерной цеп</w:t>
      </w:r>
      <w:r w:rsidR="00275B28">
        <w:t>и</w:t>
      </w:r>
      <w:r w:rsidR="00EA04CB">
        <w:t>:</w:t>
      </w:r>
    </w:p>
    <w:p w14:paraId="7E6397EE" w14:textId="77777777" w:rsidR="007454AA" w:rsidRDefault="00EA04CB" w:rsidP="006A74F0">
      <w:pPr>
        <w:pStyle w:val="a3"/>
        <w:ind w:firstLine="0"/>
      </w:pPr>
      <w:r>
        <w:rPr>
          <w:noProof/>
        </w:rPr>
        <w:lastRenderedPageBreak/>
        <w:drawing>
          <wp:inline distT="0" distB="0" distL="0" distR="0" wp14:anchorId="6C9F1D5D" wp14:editId="5CC96084">
            <wp:extent cx="5905500" cy="1335768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60376" cy="1348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DFBFA4" w14:textId="29B9E787" w:rsidR="0016460D" w:rsidRPr="00832871" w:rsidRDefault="007454AA" w:rsidP="007454AA">
      <w:pPr>
        <w:pStyle w:val="af2"/>
      </w:pPr>
      <w:r>
        <w:t xml:space="preserve">Схема </w:t>
      </w:r>
      <w:fldSimple w:instr=" SEQ Схема \* ARABIC ">
        <w:r w:rsidR="008954EF">
          <w:rPr>
            <w:noProof/>
          </w:rPr>
          <w:t>26</w:t>
        </w:r>
      </w:fldSimple>
      <w:r w:rsidRPr="00832871">
        <w:t>.</w:t>
      </w:r>
      <w:r w:rsidR="006C33A2" w:rsidRPr="006C33A2">
        <w:t xml:space="preserve"> </w:t>
      </w:r>
      <w:r w:rsidR="006C33A2">
        <w:t xml:space="preserve">Редуцированная </w:t>
      </w:r>
      <w:r w:rsidRPr="006C33A2">
        <w:t>схема</w:t>
      </w:r>
      <w:r w:rsidRPr="00832871">
        <w:t xml:space="preserve"> </w:t>
      </w:r>
      <w:r>
        <w:t>полимеризация</w:t>
      </w:r>
    </w:p>
    <w:p w14:paraId="5CFDF144" w14:textId="3C055165" w:rsidR="0016460D" w:rsidRDefault="0016460D" w:rsidP="001830AD">
      <w:pPr>
        <w:pStyle w:val="a3"/>
      </w:pPr>
      <w:r>
        <w:t xml:space="preserve">При этом ошибка между редуцированной и полной системой составляет менее </w:t>
      </w:r>
      <w:r w:rsidR="002B7AC8">
        <w:t>1%</w:t>
      </w:r>
      <w:r w:rsidR="00EA04CB">
        <w:t xml:space="preserve"> (см. </w:t>
      </w:r>
      <w:r w:rsidR="00EA04CB">
        <w:fldChar w:fldCharType="begin"/>
      </w:r>
      <w:r w:rsidR="00EA04CB">
        <w:instrText xml:space="preserve"> REF _Ref166434073 \h </w:instrText>
      </w:r>
      <w:r w:rsidR="00EA04CB">
        <w:fldChar w:fldCharType="separate"/>
      </w:r>
      <w:r w:rsidR="008954EF">
        <w:t xml:space="preserve">Рисунок </w:t>
      </w:r>
      <w:r w:rsidR="008954EF">
        <w:rPr>
          <w:noProof/>
        </w:rPr>
        <w:t>14</w:t>
      </w:r>
      <w:r w:rsidR="00EA04CB">
        <w:fldChar w:fldCharType="end"/>
      </w:r>
      <w:r w:rsidR="00EA04CB">
        <w:t>):</w:t>
      </w:r>
    </w:p>
    <w:p w14:paraId="1554E6E6" w14:textId="630322C4" w:rsidR="00EA04CB" w:rsidRDefault="004D2F06" w:rsidP="00C901D6">
      <w:pPr>
        <w:pStyle w:val="a3"/>
        <w:ind w:firstLine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0A59B13E" wp14:editId="3DC27A5C">
                <wp:simplePos x="0" y="0"/>
                <wp:positionH relativeFrom="column">
                  <wp:posOffset>3174365</wp:posOffset>
                </wp:positionH>
                <wp:positionV relativeFrom="paragraph">
                  <wp:posOffset>1878965</wp:posOffset>
                </wp:positionV>
                <wp:extent cx="381000" cy="234696"/>
                <wp:effectExtent l="0" t="0" r="0" b="0"/>
                <wp:wrapNone/>
                <wp:docPr id="66" name="Надпись 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1000" cy="23469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4B59607C" w14:textId="77777777" w:rsidR="008B6EE8" w:rsidRPr="007F4DBA" w:rsidRDefault="008B6EE8" w:rsidP="004D2F06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%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59B13E" id="Надпись 66" o:spid="_x0000_s1046" type="#_x0000_t202" style="position:absolute;left:0;text-align:left;margin-left:249.95pt;margin-top:147.95pt;width:30pt;height:18.5pt;z-index:25168281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" filled="f" stroked="f" strokeweight=".5pt">
                <v:textbox>
                  <w:txbxContent>
                    <w:p w14:paraId="4B59607C" w14:textId="77777777" w:rsidR="008B6EE8" w:rsidRPr="007F4DBA" w:rsidRDefault="008B6EE8" w:rsidP="004D2F06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%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05FFB489" wp14:editId="0EAE2F4D">
                <wp:simplePos x="0" y="0"/>
                <wp:positionH relativeFrom="column">
                  <wp:posOffset>202565</wp:posOffset>
                </wp:positionH>
                <wp:positionV relativeFrom="paragraph">
                  <wp:posOffset>1828165</wp:posOffset>
                </wp:positionV>
                <wp:extent cx="381000" cy="234696"/>
                <wp:effectExtent l="0" t="0" r="0" b="0"/>
                <wp:wrapNone/>
                <wp:docPr id="65" name="Надпись 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1000" cy="23469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6784FFF" w14:textId="77777777" w:rsidR="008B6EE8" w:rsidRPr="007F4DBA" w:rsidRDefault="008B6EE8" w:rsidP="004D2F06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%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5FFB489" id="Надпись 65" o:spid="_x0000_s1047" type="#_x0000_t202" style="position:absolute;left:0;text-align:left;margin-left:15.95pt;margin-top:143.95pt;width:30pt;height:18.5pt;z-index:25168076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" filled="f" stroked="f" strokeweight=".5pt">
                <v:textbox>
                  <w:txbxContent>
                    <w:p w14:paraId="26784FFF" w14:textId="77777777" w:rsidR="008B6EE8" w:rsidRPr="007F4DBA" w:rsidRDefault="008B6EE8" w:rsidP="004D2F06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%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1FC7EE15" wp14:editId="6AB114D0">
                <wp:simplePos x="0" y="0"/>
                <wp:positionH relativeFrom="column">
                  <wp:posOffset>742315</wp:posOffset>
                </wp:positionH>
                <wp:positionV relativeFrom="paragraph">
                  <wp:posOffset>-635</wp:posOffset>
                </wp:positionV>
                <wp:extent cx="381000" cy="234696"/>
                <wp:effectExtent l="0" t="0" r="0" b="0"/>
                <wp:wrapNone/>
                <wp:docPr id="64" name="Надпись 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1000" cy="23469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0F65CC5F" w14:textId="77777777" w:rsidR="008B6EE8" w:rsidRPr="007F4DBA" w:rsidRDefault="008B6EE8" w:rsidP="004D2F06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%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FC7EE15" id="Надпись 64" o:spid="_x0000_s1048" type="#_x0000_t202" style="position:absolute;left:0;text-align:left;margin-left:58.45pt;margin-top:-.05pt;width:30pt;height:18.5pt;z-index:25167872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" filled="f" stroked="f" strokeweight=".5pt">
                <v:textbox>
                  <w:txbxContent>
                    <w:p w14:paraId="0F65CC5F" w14:textId="77777777" w:rsidR="008B6EE8" w:rsidRPr="007F4DBA" w:rsidRDefault="008B6EE8" w:rsidP="004D2F06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%</w:t>
                      </w:r>
                    </w:p>
                  </w:txbxContent>
                </v:textbox>
              </v:shape>
            </w:pict>
          </mc:Fallback>
        </mc:AlternateContent>
      </w:r>
      <w:r w:rsidR="00EA04CB">
        <w:rPr>
          <w:noProof/>
        </w:rPr>
        <w:drawing>
          <wp:inline distT="0" distB="0" distL="0" distR="0" wp14:anchorId="0BCF1CE2" wp14:editId="250110DA">
            <wp:extent cx="5942330" cy="3839307"/>
            <wp:effectExtent l="0" t="0" r="1270" b="889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976"/>
                    <a:stretch/>
                  </pic:blipFill>
                  <pic:spPr bwMode="auto">
                    <a:xfrm>
                      <a:off x="0" y="0"/>
                      <a:ext cx="5942960" cy="383971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21C443F" w14:textId="4356E411" w:rsidR="00603512" w:rsidRDefault="00EA04CB" w:rsidP="00A4663B">
      <w:pPr>
        <w:pStyle w:val="af2"/>
      </w:pPr>
      <w:bookmarkStart w:id="175" w:name="_Ref166434073"/>
      <w:r>
        <w:t xml:space="preserve">Рисунок </w:t>
      </w:r>
      <w:fldSimple w:instr=" SEQ Рисунок \* ARABIC ">
        <w:r w:rsidR="008954EF">
          <w:rPr>
            <w:noProof/>
          </w:rPr>
          <w:t>14</w:t>
        </w:r>
      </w:fldSimple>
      <w:bookmarkEnd w:id="175"/>
      <w:r w:rsidRPr="00EA04CB">
        <w:t xml:space="preserve">. Сравнение полной и редуцированной модели </w:t>
      </w:r>
      <w:r>
        <w:t>полимеризации</w:t>
      </w:r>
      <w:r w:rsidRPr="00EA04CB">
        <w:t xml:space="preserve"> в процентах от среднего значения концентрации каждого компонента, рассчитанного по полной схеме</w:t>
      </w:r>
    </w:p>
    <w:p w14:paraId="21580AEC" w14:textId="1AB5CD52" w:rsidR="00155AD0" w:rsidRDefault="00155AD0" w:rsidP="001830AD">
      <w:pPr>
        <w:pStyle w:val="31"/>
      </w:pPr>
      <w:bookmarkStart w:id="176" w:name="_Toc167708189"/>
      <w:bookmarkStart w:id="177" w:name="_Toc167710092"/>
      <w:r>
        <w:t>Экспериментальная проверка редуцированной схемы</w:t>
      </w:r>
      <w:bookmarkEnd w:id="176"/>
      <w:bookmarkEnd w:id="177"/>
    </w:p>
    <w:p w14:paraId="76FF7353" w14:textId="1870ABCC" w:rsidR="00C901D6" w:rsidRDefault="00A936F8" w:rsidP="00F93BE2">
      <w:pPr>
        <w:pStyle w:val="a3"/>
      </w:pPr>
      <w:r>
        <w:t xml:space="preserve">Так значения констант скоростей элементарных реакций не определены точно, известны лишь диапазоны порядков их значений, сложно выделить конкретные лимитирующие стадии, </w:t>
      </w:r>
      <w:r w:rsidR="00DB1533">
        <w:t>а следовательно,</w:t>
      </w:r>
      <w:r>
        <w:t xml:space="preserve"> не известно, какие </w:t>
      </w:r>
      <w:r>
        <w:lastRenderedPageBreak/>
        <w:t xml:space="preserve">соотношения констант </w:t>
      </w:r>
      <w:r w:rsidR="00DB1533">
        <w:t>будут отражать поведение всей системы. Поэтому для сравнения кинетики полимеризации разных мономеров использованы абсолютные значения констант скоростей элементарных реакций. Начальные значения констант представлены в таблице ниже (см.</w:t>
      </w:r>
      <w:r w:rsidR="004A5B23">
        <w:t xml:space="preserve"> </w:t>
      </w:r>
      <w:r w:rsidR="004A5B23">
        <w:fldChar w:fldCharType="begin"/>
      </w:r>
      <w:r w:rsidR="004A5B23">
        <w:instrText xml:space="preserve"> REF _Ref167190463 \h </w:instrText>
      </w:r>
      <w:r w:rsidR="004A5B23">
        <w:fldChar w:fldCharType="separate"/>
      </w:r>
      <w:r w:rsidR="008954EF">
        <w:t xml:space="preserve">Таблица </w:t>
      </w:r>
      <w:r w:rsidR="008954EF">
        <w:rPr>
          <w:noProof/>
        </w:rPr>
        <w:t>5</w:t>
      </w:r>
      <w:r w:rsidR="004A5B23">
        <w:fldChar w:fldCharType="end"/>
      </w:r>
      <w:r w:rsidR="00DB1533">
        <w:t>)</w:t>
      </w:r>
      <w:r w:rsidR="00357AB0">
        <w:t>. Значения начальных концентраций мономера и бутанола вычислено исходя из того, что бутанола-1 20% по массе: ОКМ-2 – 2.8 М, бутанол</w:t>
      </w:r>
      <w:r w:rsidR="00F93BE2">
        <w:t>-1</w:t>
      </w:r>
      <w:r w:rsidR="00357AB0">
        <w:t xml:space="preserve"> - 4 М; ДМЭГ – 4.1 М, бутанол-1 - 2.7 М; ПЭТА</w:t>
      </w:r>
      <w:r w:rsidR="00F93BE2">
        <w:t xml:space="preserve"> -</w:t>
      </w:r>
      <w:r w:rsidR="00357AB0">
        <w:t xml:space="preserve"> 3 М</w:t>
      </w:r>
      <w:r w:rsidR="00F93BE2">
        <w:t>, бутанол-1 – 3 М.</w:t>
      </w:r>
    </w:p>
    <w:p w14:paraId="63E7679E" w14:textId="6DFF3A39" w:rsidR="00A76AF6" w:rsidRDefault="00A76AF6" w:rsidP="00A76AF6">
      <w:pPr>
        <w:pStyle w:val="af2"/>
        <w:keepNext/>
      </w:pPr>
      <w:bookmarkStart w:id="178" w:name="_Ref167190463"/>
      <w:r>
        <w:t xml:space="preserve">Таблица </w:t>
      </w:r>
      <w:fldSimple w:instr=" SEQ Таблица \* ARABIC ">
        <w:r w:rsidR="008954EF">
          <w:rPr>
            <w:noProof/>
          </w:rPr>
          <w:t>5</w:t>
        </w:r>
      </w:fldSimple>
      <w:bookmarkEnd w:id="178"/>
      <w:r>
        <w:t>. Значения констант скоростей по</w:t>
      </w:r>
      <w:r w:rsidR="00BA6398">
        <w:t xml:space="preserve"> умолчанию</w:t>
      </w:r>
    </w:p>
    <w:tbl>
      <w:tblPr>
        <w:tblStyle w:val="af9"/>
        <w:tblW w:w="0" w:type="auto"/>
        <w:tblLook w:val="04A0" w:firstRow="1" w:lastRow="0" w:firstColumn="1" w:lastColumn="0" w:noHBand="0" w:noVBand="1"/>
      </w:tblPr>
      <w:tblGrid>
        <w:gridCol w:w="4645"/>
        <w:gridCol w:w="4701"/>
      </w:tblGrid>
      <w:tr w:rsidR="00A66405" w14:paraId="4C6AE9F6" w14:textId="77777777" w:rsidTr="00DB1533">
        <w:tc>
          <w:tcPr>
            <w:tcW w:w="5594" w:type="dxa"/>
          </w:tcPr>
          <w:p w14:paraId="279DFC20" w14:textId="63389807" w:rsidR="00A66405" w:rsidRPr="00A66405" w:rsidRDefault="008B6EE8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diff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 1e8</m:t>
                </m:r>
              </m:oMath>
            </m:oMathPara>
          </w:p>
        </w:tc>
        <w:tc>
          <w:tcPr>
            <w:tcW w:w="5594" w:type="dxa"/>
          </w:tcPr>
          <w:p w14:paraId="72DE1224" w14:textId="521F94C3" w:rsidR="00A66405" w:rsidRPr="00A66405" w:rsidRDefault="008B6EE8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ro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000</m:t>
                </m:r>
              </m:oMath>
            </m:oMathPara>
          </w:p>
        </w:tc>
      </w:tr>
      <w:tr w:rsidR="00A66405" w14:paraId="0D61E99D" w14:textId="77777777" w:rsidTr="00DB1533">
        <w:tc>
          <w:tcPr>
            <w:tcW w:w="5594" w:type="dxa"/>
          </w:tcPr>
          <w:p w14:paraId="3C9E5803" w14:textId="23AD8C2F" w:rsidR="00A66405" w:rsidRPr="00A66405" w:rsidRDefault="008B6EE8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dQ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21A3362C" w14:textId="3D038CF1" w:rsidR="00A66405" w:rsidRPr="00A66405" w:rsidRDefault="008B6EE8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ran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sol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5</m:t>
                </m:r>
              </m:oMath>
            </m:oMathPara>
          </w:p>
        </w:tc>
      </w:tr>
      <w:tr w:rsidR="00A66405" w14:paraId="12559B51" w14:textId="77777777" w:rsidTr="00DB1533">
        <w:tc>
          <w:tcPr>
            <w:tcW w:w="5594" w:type="dxa"/>
          </w:tcPr>
          <w:p w14:paraId="004BE549" w14:textId="45A165F0" w:rsidR="00A66405" w:rsidRPr="00A66405" w:rsidRDefault="008B6EE8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-4</m:t>
                </m:r>
              </m:oMath>
            </m:oMathPara>
          </w:p>
        </w:tc>
        <w:tc>
          <w:tcPr>
            <w:tcW w:w="5594" w:type="dxa"/>
          </w:tcPr>
          <w:p w14:paraId="7AA7CC4D" w14:textId="3EB6DF90" w:rsidR="00A66405" w:rsidRPr="00A66405" w:rsidRDefault="008B6EE8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ran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001</m:t>
                </m:r>
              </m:oMath>
            </m:oMathPara>
          </w:p>
        </w:tc>
      </w:tr>
      <w:tr w:rsidR="00A66405" w14:paraId="0559A017" w14:textId="77777777" w:rsidTr="00DB1533">
        <w:tc>
          <w:tcPr>
            <w:tcW w:w="5594" w:type="dxa"/>
          </w:tcPr>
          <w:p w14:paraId="79341F28" w14:textId="68B2FA5D" w:rsidR="00A66405" w:rsidRPr="00A66405" w:rsidRDefault="008B6EE8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8</m:t>
                </m:r>
              </m:oMath>
            </m:oMathPara>
          </w:p>
        </w:tc>
        <w:tc>
          <w:tcPr>
            <w:tcW w:w="5594" w:type="dxa"/>
          </w:tcPr>
          <w:p w14:paraId="5F9C2C3A" w14:textId="787FAEE9" w:rsidR="00A66405" w:rsidRPr="00A66405" w:rsidRDefault="008B6EE8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nh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0000</m:t>
                </m:r>
              </m:oMath>
            </m:oMathPara>
          </w:p>
        </w:tc>
      </w:tr>
      <w:tr w:rsidR="00A66405" w14:paraId="54872A48" w14:textId="77777777" w:rsidTr="00DB1533">
        <w:tc>
          <w:tcPr>
            <w:tcW w:w="5594" w:type="dxa"/>
          </w:tcPr>
          <w:p w14:paraId="5A5F3EDD" w14:textId="7F4E075F" w:rsidR="00A66405" w:rsidRPr="00A66405" w:rsidRDefault="008B6EE8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re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12FB7A15" w14:textId="33BDDAB0" w:rsidR="00A66405" w:rsidRPr="00A66405" w:rsidRDefault="008B6EE8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er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re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00</m:t>
                </m:r>
              </m:oMath>
            </m:oMathPara>
          </w:p>
        </w:tc>
      </w:tr>
      <w:tr w:rsidR="00A66405" w14:paraId="6F90F3A2" w14:textId="77777777" w:rsidTr="00DB1533">
        <w:tc>
          <w:tcPr>
            <w:tcW w:w="5594" w:type="dxa"/>
          </w:tcPr>
          <w:p w14:paraId="6579388C" w14:textId="668E8F1D" w:rsidR="00A66405" w:rsidRPr="00A66405" w:rsidRDefault="008B6EE8" w:rsidP="001830AD">
            <w:pPr>
              <w:pStyle w:val="a3"/>
              <w:rPr>
                <w:rFonts w:ascii="Calibri" w:eastAsia="SimSun" w:hAnsi="Calibri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dis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767B3443" w14:textId="77777777" w:rsidR="00A66405" w:rsidRPr="00A66405" w:rsidRDefault="00A66405" w:rsidP="001830AD">
            <w:pPr>
              <w:pStyle w:val="a3"/>
            </w:pPr>
          </w:p>
        </w:tc>
      </w:tr>
    </w:tbl>
    <w:p w14:paraId="637BB5EE" w14:textId="77777777" w:rsidR="00DB1533" w:rsidRPr="00A936F8" w:rsidRDefault="00DB1533" w:rsidP="001830AD">
      <w:pPr>
        <w:pStyle w:val="a3"/>
      </w:pPr>
    </w:p>
    <w:p w14:paraId="71CE1865" w14:textId="07FF4AD1" w:rsidR="00155AD0" w:rsidRDefault="00155AD0" w:rsidP="001830AD">
      <w:pPr>
        <w:pStyle w:val="a3"/>
      </w:pPr>
      <w:r>
        <w:t xml:space="preserve">Для композиции ОКМ-2 – бутанол-1 </w:t>
      </w:r>
      <w:r w:rsidR="00A936F8">
        <w:t xml:space="preserve">расчетные и экспериментальные данные совпадают пр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rop</m:t>
            </m:r>
          </m:sub>
        </m:sSub>
        <m:r>
          <w:rPr>
            <w:rFonts w:ascii="Cambria Math" w:hAnsi="Cambria Math"/>
          </w:rPr>
          <m:t xml:space="preserve">=1300,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trans_sol</m:t>
            </m:r>
          </m:sub>
        </m:sSub>
        <m:r>
          <w:rPr>
            <w:rFonts w:ascii="Cambria Math" w:hAnsi="Cambria Math"/>
          </w:rPr>
          <m:t xml:space="preserve">=2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nh</m:t>
            </m:r>
          </m:sub>
        </m:sSub>
        <m:r>
          <w:rPr>
            <w:rFonts w:ascii="Cambria Math" w:hAnsi="Cambria Math"/>
          </w:rPr>
          <m:t>=6300</m:t>
        </m:r>
      </m:oMath>
      <w:r w:rsidR="004A5B23">
        <w:t xml:space="preserve"> (см. </w:t>
      </w:r>
      <w:r w:rsidR="004A5B23">
        <w:fldChar w:fldCharType="begin"/>
      </w:r>
      <w:r w:rsidR="004A5B23">
        <w:instrText xml:space="preserve"> REF _Ref167190505 \h </w:instrText>
      </w:r>
      <w:r w:rsidR="004A5B23">
        <w:fldChar w:fldCharType="separate"/>
      </w:r>
      <w:r w:rsidR="008954EF">
        <w:t xml:space="preserve">Рисунок </w:t>
      </w:r>
      <w:r w:rsidR="008954EF">
        <w:rPr>
          <w:noProof/>
        </w:rPr>
        <w:t>15</w:t>
      </w:r>
      <w:r w:rsidR="004A5B23">
        <w:fldChar w:fldCharType="end"/>
      </w:r>
      <w:r w:rsidR="004A5B23">
        <w:t>)</w:t>
      </w:r>
      <w:r w:rsidR="00A936F8">
        <w:t>:</w:t>
      </w:r>
    </w:p>
    <w:p w14:paraId="77B104A5" w14:textId="77777777" w:rsidR="004A5B23" w:rsidRDefault="00A936F8" w:rsidP="00C901D6">
      <w:pPr>
        <w:pStyle w:val="a3"/>
        <w:ind w:firstLine="0"/>
      </w:pPr>
      <w:r>
        <w:rPr>
          <w:noProof/>
        </w:rPr>
        <w:drawing>
          <wp:inline distT="0" distB="0" distL="0" distR="0" wp14:anchorId="6C0E93C4" wp14:editId="03A9B5C7">
            <wp:extent cx="5935980" cy="1898262"/>
            <wp:effectExtent l="0" t="0" r="7620" b="698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ocm.jpg"/>
                    <pic:cNvPicPr/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68981" cy="1908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A58AA0" w14:textId="687AA4FF" w:rsidR="00A936F8" w:rsidRDefault="004A5B23" w:rsidP="004A5B23">
      <w:pPr>
        <w:pStyle w:val="af2"/>
      </w:pPr>
      <w:bookmarkStart w:id="179" w:name="_Ref167190505"/>
      <w:r>
        <w:t xml:space="preserve">Рисунок </w:t>
      </w:r>
      <w:fldSimple w:instr=" SEQ Рисунок \* ARABIC ">
        <w:r w:rsidR="008954EF">
          <w:rPr>
            <w:noProof/>
          </w:rPr>
          <w:t>15</w:t>
        </w:r>
      </w:fldSimple>
      <w:bookmarkEnd w:id="179"/>
      <w:r>
        <w:t>.</w:t>
      </w:r>
      <w:r w:rsidRPr="00F076F6">
        <w:t xml:space="preserve"> Расчетная и экспериментальная кривые конверсии от времени для композиции ОКМ-2 - бутанол-1 20% по массе</w:t>
      </w:r>
    </w:p>
    <w:p w14:paraId="342A95E5" w14:textId="6DFAB5F0" w:rsidR="00F12DE4" w:rsidRDefault="00F12DE4" w:rsidP="001830AD">
      <w:pPr>
        <w:pStyle w:val="a3"/>
      </w:pPr>
      <w:r>
        <w:lastRenderedPageBreak/>
        <w:t xml:space="preserve">Для композиции ДМЭГ – бутанол-1 расчетные и экспериментальные данные совпадают пр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rop</m:t>
            </m:r>
          </m:sub>
        </m:sSub>
        <m:r>
          <w:rPr>
            <w:rFonts w:ascii="Cambria Math" w:hAnsi="Cambria Math"/>
          </w:rPr>
          <m:t xml:space="preserve">=160,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trans_sol</m:t>
            </m:r>
          </m:sub>
        </m:sSub>
        <m:r>
          <w:rPr>
            <w:rFonts w:ascii="Cambria Math" w:hAnsi="Cambria Math"/>
          </w:rPr>
          <m:t xml:space="preserve">=3.2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nh</m:t>
            </m:r>
          </m:sub>
        </m:sSub>
        <m:r>
          <w:rPr>
            <w:rFonts w:ascii="Cambria Math" w:hAnsi="Cambria Math"/>
          </w:rPr>
          <m:t>=100000</m:t>
        </m:r>
      </m:oMath>
      <w:r w:rsidR="004A5B23">
        <w:t xml:space="preserve"> (см. </w:t>
      </w:r>
      <w:r w:rsidR="004A5B23">
        <w:fldChar w:fldCharType="begin"/>
      </w:r>
      <w:r w:rsidR="004A5B23">
        <w:instrText xml:space="preserve"> REF _Ref167190636 \h </w:instrText>
      </w:r>
      <w:r w:rsidR="004A5B23">
        <w:fldChar w:fldCharType="separate"/>
      </w:r>
      <w:r w:rsidR="008954EF">
        <w:t xml:space="preserve">Рисунок </w:t>
      </w:r>
      <w:r w:rsidR="008954EF">
        <w:rPr>
          <w:noProof/>
        </w:rPr>
        <w:t>16</w:t>
      </w:r>
      <w:r w:rsidR="004A5B23">
        <w:fldChar w:fldCharType="end"/>
      </w:r>
      <w:r w:rsidR="004A5B23">
        <w:t>)</w:t>
      </w:r>
      <w:r>
        <w:t>. Такое низкое значение константы скорости роста можно объяснить строением молекулы мономера ДМЭГ</w:t>
      </w:r>
      <w:r w:rsidR="009225C9">
        <w:t>, который образует прочные водородные связи и с другими молекулами мономера и растворителем. Из-за малой вязкости (рассмотрено ниже) растворенный кислород быстрее реагирует с радикалами роста полимерной цепи, что объясняет большую константу скорости ингибирования</w:t>
      </w:r>
      <w:r>
        <w:t>:</w:t>
      </w:r>
    </w:p>
    <w:p w14:paraId="2FCBDDED" w14:textId="77777777" w:rsidR="004A5B23" w:rsidRDefault="00F12DE4" w:rsidP="00C901D6">
      <w:pPr>
        <w:pStyle w:val="a3"/>
        <w:ind w:firstLine="0"/>
      </w:pPr>
      <w:r>
        <w:rPr>
          <w:noProof/>
        </w:rPr>
        <w:drawing>
          <wp:inline distT="0" distB="0" distL="0" distR="0" wp14:anchorId="3F4A5503" wp14:editId="54A972E6">
            <wp:extent cx="5943600" cy="1913766"/>
            <wp:effectExtent l="0" t="0" r="0" b="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80254" cy="19255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71407B" w14:textId="5E185DF5" w:rsidR="00F12DE4" w:rsidRDefault="004A5B23" w:rsidP="004A5B23">
      <w:pPr>
        <w:pStyle w:val="af2"/>
      </w:pPr>
      <w:bookmarkStart w:id="180" w:name="_Ref167190636"/>
      <w:r>
        <w:t xml:space="preserve">Рисунок </w:t>
      </w:r>
      <w:fldSimple w:instr=" SEQ Рисунок \* ARABIC ">
        <w:r w:rsidR="008954EF">
          <w:rPr>
            <w:noProof/>
          </w:rPr>
          <w:t>16</w:t>
        </w:r>
      </w:fldSimple>
      <w:bookmarkEnd w:id="180"/>
      <w:r>
        <w:t xml:space="preserve">. </w:t>
      </w:r>
      <w:r w:rsidRPr="002D013A">
        <w:t xml:space="preserve">Расчетная и экспериментальная кривые конверсии от времени для композиции </w:t>
      </w:r>
      <w:r>
        <w:t xml:space="preserve">ДМЭГ </w:t>
      </w:r>
      <w:r w:rsidRPr="002D013A">
        <w:t>- бутанол-1 20% по массе</w:t>
      </w:r>
    </w:p>
    <w:p w14:paraId="05FD61BD" w14:textId="0AD4EACB" w:rsidR="000A762C" w:rsidRDefault="000A762C" w:rsidP="00C901D6">
      <w:pPr>
        <w:pStyle w:val="a3"/>
      </w:pPr>
      <w:r>
        <w:t xml:space="preserve">Для композиции </w:t>
      </w:r>
      <w:r w:rsidR="006018B5">
        <w:t>ПЭТА</w:t>
      </w:r>
      <w:r>
        <w:t xml:space="preserve"> – бутанол-1 расчетные и экспериментальные данные совпадают пр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rop</m:t>
            </m:r>
          </m:sub>
        </m:sSub>
        <m:r>
          <w:rPr>
            <w:rFonts w:ascii="Cambria Math" w:hAnsi="Cambria Math"/>
          </w:rPr>
          <m:t xml:space="preserve">=7900,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nh</m:t>
            </m:r>
          </m:sub>
        </m:sSub>
        <m:r>
          <w:rPr>
            <w:rFonts w:ascii="Cambria Math" w:hAnsi="Cambria Math"/>
          </w:rPr>
          <m:t>=2000</m:t>
        </m:r>
      </m:oMath>
      <w:r>
        <w:t xml:space="preserve"> (см.</w:t>
      </w:r>
      <w:r w:rsidR="006018B5">
        <w:t xml:space="preserve"> </w:t>
      </w:r>
      <w:r w:rsidR="006018B5">
        <w:fldChar w:fldCharType="begin"/>
      </w:r>
      <w:r w:rsidR="006018B5">
        <w:instrText xml:space="preserve"> REF _Ref167190866 \h </w:instrText>
      </w:r>
      <w:r w:rsidR="006018B5">
        <w:fldChar w:fldCharType="separate"/>
      </w:r>
      <w:r w:rsidR="008954EF">
        <w:t xml:space="preserve">Рисунок </w:t>
      </w:r>
      <w:r w:rsidR="008954EF">
        <w:rPr>
          <w:noProof/>
        </w:rPr>
        <w:t>17</w:t>
      </w:r>
      <w:r w:rsidR="006018B5">
        <w:fldChar w:fldCharType="end"/>
      </w:r>
      <w:r>
        <w:t>).</w:t>
      </w:r>
      <w:r w:rsidR="003F2667">
        <w:t xml:space="preserve"> Композиция мономера (рассмотрено ниже) имеет высокую вязкость, что понижает ингибирующую способность кислорода воздуха, а следовательно, константу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nh</m:t>
            </m:r>
          </m:sub>
        </m:sSub>
      </m:oMath>
      <w:r w:rsidR="003F2667">
        <w:t>, при этом в молекуле ПЭТА содержит</w:t>
      </w:r>
      <w:proofErr w:type="spellStart"/>
      <w:r w:rsidR="003F2667">
        <w:t>ся</w:t>
      </w:r>
      <w:proofErr w:type="spellEnd"/>
      <w:r w:rsidR="003F2667">
        <w:t xml:space="preserve"> 3 двойных связи, которые </w:t>
      </w:r>
      <w:proofErr w:type="spellStart"/>
      <w:r w:rsidR="003F2667">
        <w:t>стерически</w:t>
      </w:r>
      <w:proofErr w:type="spellEnd"/>
      <w:r w:rsidR="003F2667">
        <w:t xml:space="preserve"> не нагружены, что существенно увеличивает скорость роста полимерной цепи.</w:t>
      </w:r>
    </w:p>
    <w:p w14:paraId="3E264C12" w14:textId="77777777" w:rsidR="006018B5" w:rsidRDefault="000A762C" w:rsidP="00C901D6">
      <w:pPr>
        <w:pStyle w:val="a3"/>
        <w:ind w:firstLine="0"/>
      </w:pPr>
      <w:r>
        <w:rPr>
          <w:noProof/>
        </w:rPr>
        <w:lastRenderedPageBreak/>
        <w:drawing>
          <wp:inline distT="0" distB="0" distL="0" distR="0" wp14:anchorId="4124D28C" wp14:editId="61C16E18">
            <wp:extent cx="5882640" cy="1872940"/>
            <wp:effectExtent l="0" t="0" r="3810" b="0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16366" cy="18836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B5CD01" w14:textId="71B32037" w:rsidR="000A762C" w:rsidRPr="000A762C" w:rsidRDefault="006018B5" w:rsidP="006018B5">
      <w:pPr>
        <w:pStyle w:val="af2"/>
      </w:pPr>
      <w:bookmarkStart w:id="181" w:name="_Ref167190866"/>
      <w:r>
        <w:t xml:space="preserve">Рисунок </w:t>
      </w:r>
      <w:fldSimple w:instr=" SEQ Рисунок \* ARABIC ">
        <w:r w:rsidR="008954EF">
          <w:rPr>
            <w:noProof/>
          </w:rPr>
          <w:t>17</w:t>
        </w:r>
      </w:fldSimple>
      <w:bookmarkEnd w:id="181"/>
      <w:r>
        <w:t xml:space="preserve">. </w:t>
      </w:r>
      <w:r w:rsidRPr="00E614F7">
        <w:t xml:space="preserve">Расчетная и экспериментальная кривые конверсии от времени для композиции </w:t>
      </w:r>
      <w:r>
        <w:t>ПЭТА</w:t>
      </w:r>
      <w:r w:rsidRPr="00E614F7">
        <w:t xml:space="preserve"> - бутанол-1 20% по массе</w:t>
      </w:r>
    </w:p>
    <w:p w14:paraId="40C04D61" w14:textId="426766AD" w:rsidR="00E2038C" w:rsidRDefault="00E2038C" w:rsidP="001830AD">
      <w:pPr>
        <w:pStyle w:val="31"/>
      </w:pPr>
      <w:bookmarkStart w:id="182" w:name="_Toc167708190"/>
      <w:bookmarkStart w:id="183" w:name="_Toc167710093"/>
      <w:r>
        <w:t>Зависимость концентраций реагирующих веществ от значения констант скоростей</w:t>
      </w:r>
      <w:bookmarkEnd w:id="182"/>
      <w:bookmarkEnd w:id="183"/>
    </w:p>
    <w:p w14:paraId="34CAB4E6" w14:textId="1BDA8915" w:rsidR="009F5D5D" w:rsidRDefault="009F5D5D" w:rsidP="001830AD">
      <w:pPr>
        <w:pStyle w:val="a3"/>
      </w:pPr>
      <w:r>
        <w:t>При расчете были найдены некоторые закономерности в зависимости степени конверсии от значения констант скоростей</w:t>
      </w:r>
      <w:r w:rsidR="00AA41DF">
        <w:t>.</w:t>
      </w:r>
    </w:p>
    <w:p w14:paraId="29C9A9CC" w14:textId="5595F6F7" w:rsidR="008C0727" w:rsidRPr="008C0727" w:rsidRDefault="008C0727" w:rsidP="008C0727">
      <w:pPr>
        <w:pStyle w:val="1"/>
        <w:numPr>
          <w:ilvl w:val="0"/>
          <w:numId w:val="37"/>
        </w:numPr>
      </w:pPr>
      <w:r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rD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dis</m:t>
            </m:r>
          </m:sub>
        </m:sSub>
      </m:oMath>
      <w:r w:rsidRPr="008C0727">
        <w:t xml:space="preserve"> 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rD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rec</m:t>
            </m:r>
          </m:sub>
        </m:sSub>
      </m:oMath>
    </w:p>
    <w:p w14:paraId="0685D4CF" w14:textId="5D430FEE" w:rsidR="00E600B1" w:rsidRDefault="00E600B1" w:rsidP="00AA41DF">
      <w:pPr>
        <w:pStyle w:val="a3"/>
      </w:pPr>
      <w:r>
        <w:t xml:space="preserve">Реакции </w:t>
      </w:r>
      <w:proofErr w:type="spellStart"/>
      <w:r>
        <w:t>диспропорционирования</w:t>
      </w:r>
      <w:proofErr w:type="spellEnd"/>
      <w:r>
        <w:t xml:space="preserve"> и рекомбинации радикалов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</w:t>
      </w:r>
      <w:r w:rsidR="00A818CF">
        <w:t xml:space="preserve">сильно </w:t>
      </w:r>
      <w:r>
        <w:t xml:space="preserve">влияют на скорость полимеризации, прежде всего из-за того, что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</w:t>
      </w:r>
      <w:r w:rsidR="00A818CF">
        <w:t xml:space="preserve"> - основной радикал инициирующий рост полимерной цепи. Ниже</w:t>
      </w:r>
      <w:r w:rsidR="00FB4845">
        <w:t xml:space="preserve"> (см. </w:t>
      </w:r>
      <w:r w:rsidR="00FB4845">
        <w:fldChar w:fldCharType="begin"/>
      </w:r>
      <w:r w:rsidR="00FB4845">
        <w:instrText xml:space="preserve"> REF _Ref167363315 \h </w:instrText>
      </w:r>
      <w:r w:rsidR="00FB4845">
        <w:fldChar w:fldCharType="separate"/>
      </w:r>
      <w:r w:rsidR="008954EF">
        <w:t xml:space="preserve">Рисунок </w:t>
      </w:r>
      <w:r w:rsidR="008954EF">
        <w:rPr>
          <w:noProof/>
        </w:rPr>
        <w:t>18</w:t>
      </w:r>
      <w:r w:rsidR="00FB4845">
        <w:fldChar w:fldCharType="end"/>
      </w:r>
      <w:r w:rsidR="00FB4845">
        <w:t xml:space="preserve"> и </w:t>
      </w:r>
      <w:r w:rsidR="00FB4845">
        <w:fldChar w:fldCharType="begin"/>
      </w:r>
      <w:r w:rsidR="00FB4845">
        <w:instrText xml:space="preserve"> REF _Ref167363470 \h </w:instrText>
      </w:r>
      <w:r w:rsidR="00FB4845">
        <w:fldChar w:fldCharType="separate"/>
      </w:r>
      <w:r w:rsidR="008954EF">
        <w:t xml:space="preserve">Рисунок </w:t>
      </w:r>
      <w:r w:rsidR="008954EF">
        <w:rPr>
          <w:noProof/>
        </w:rPr>
        <w:t>19</w:t>
      </w:r>
      <w:r w:rsidR="00FB4845">
        <w:fldChar w:fldCharType="end"/>
      </w:r>
      <w:r w:rsidR="00FB4845">
        <w:t>)</w:t>
      </w:r>
      <w:r w:rsidR="00A818CF">
        <w:t xml:space="preserve"> представлено сравнение расчетной кривой конверсии мономера для параметров ДМЭГ (см выше).</w:t>
      </w:r>
      <w:r w:rsidR="00FB4845">
        <w:t xml:space="preserve"> При этом изменение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rec</m:t>
            </m:r>
          </m:sub>
        </m:sSub>
      </m:oMath>
      <w:r w:rsidR="00FB4845">
        <w:t xml:space="preserve"> из констант влияет на вид расчетной кривой также, как и изменение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dis</m:t>
            </m:r>
          </m:sub>
        </m:sSub>
      </m:oMath>
      <w:r w:rsidR="00FB4845">
        <w:rPr>
          <w:bCs/>
        </w:rPr>
        <w:t>.</w:t>
      </w:r>
      <w:r w:rsidR="00B27CE6">
        <w:rPr>
          <w:bCs/>
        </w:rPr>
        <w:t xml:space="preserve"> При увеличени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dis</m:t>
            </m:r>
          </m:sub>
        </m:sSub>
      </m:oMath>
      <w:r w:rsidR="00B27CE6" w:rsidRPr="008C0727">
        <w:t xml:space="preserve"> и</w:t>
      </w:r>
      <w:r w:rsidR="00B27CE6">
        <w:t>ли</w:t>
      </w:r>
      <w:r w:rsidR="00B27CE6" w:rsidRPr="008C0727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rec</m:t>
            </m:r>
          </m:sub>
        </m:sSub>
      </m:oMath>
      <w:r w:rsidR="00B27CE6">
        <w:t xml:space="preserve"> в 10 раз время индукционного периода полимеризации смещается с 200 сек до 300 сек, при уменьшении значений констант с</w:t>
      </w:r>
      <w:proofErr w:type="spellStart"/>
      <w:r w:rsidR="00B27CE6">
        <w:t>коростей</w:t>
      </w:r>
      <w:proofErr w:type="spellEnd"/>
      <w:r w:rsidR="00B27CE6">
        <w:t xml:space="preserve"> время возрастает не так сильно – с 200 сек до 180 сек, что говорит о протекании конкурирующего процесса гибели 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B27CE6">
        <w:t xml:space="preserve"> - образовании радикалов роста полимерной цепи.</w:t>
      </w:r>
    </w:p>
    <w:p w14:paraId="0811544F" w14:textId="77777777" w:rsidR="00A818CF" w:rsidRDefault="00A818CF" w:rsidP="00A818CF">
      <w:pPr>
        <w:pStyle w:val="a3"/>
        <w:keepNext/>
        <w:ind w:firstLine="0"/>
      </w:pPr>
      <w:r>
        <w:rPr>
          <w:noProof/>
        </w:rPr>
        <w:lastRenderedPageBreak/>
        <w:drawing>
          <wp:inline distT="0" distB="0" distL="0" distR="0" wp14:anchorId="6CA8B571" wp14:editId="7E606631">
            <wp:extent cx="5941060" cy="3777071"/>
            <wp:effectExtent l="0" t="0" r="2540" b="0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7770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38E10F" w14:textId="5FC5F37B" w:rsidR="00A818CF" w:rsidRPr="00A818CF" w:rsidRDefault="00A818CF" w:rsidP="00A818CF">
      <w:pPr>
        <w:pStyle w:val="af2"/>
        <w:jc w:val="both"/>
      </w:pPr>
      <w:bookmarkStart w:id="184" w:name="_Ref167363315"/>
      <w:r>
        <w:t xml:space="preserve">Рисунок </w:t>
      </w:r>
      <w:fldSimple w:instr=" SEQ Рисунок \* ARABIC ">
        <w:r w:rsidR="008954EF">
          <w:rPr>
            <w:noProof/>
          </w:rPr>
          <w:t>18</w:t>
        </w:r>
      </w:fldSimple>
      <w:bookmarkEnd w:id="184"/>
      <w:r>
        <w:t xml:space="preserve">. Сравнение </w:t>
      </w:r>
      <w:r w:rsidR="002B7AC8">
        <w:t xml:space="preserve">теоретических </w:t>
      </w:r>
      <w:r>
        <w:t xml:space="preserve">кривых конверсии мономера от времени для ДМЭГ: </w:t>
      </w:r>
      <w:r>
        <w:br/>
        <w:t>синяя кривая – конверсия при значениях констант скоростей из эксперимента</w:t>
      </w:r>
      <w:r w:rsidR="00FB4845">
        <w:t>;</w:t>
      </w:r>
      <w:r>
        <w:br/>
        <w:t xml:space="preserve">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rD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dis</m:t>
            </m:r>
          </m:sub>
        </m:sSub>
      </m:oMath>
      <w:r>
        <w:t xml:space="preserve"> в 10 </w:t>
      </w:r>
      <w:r w:rsidR="00FB4845">
        <w:t>больше;</w:t>
      </w:r>
      <w:r>
        <w:br/>
        <w:t xml:space="preserve">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rD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dis</m:t>
            </m:r>
          </m:sub>
        </m:sSub>
      </m:oMath>
      <w:r>
        <w:t xml:space="preserve"> в 10 меньше</w:t>
      </w:r>
      <w:r w:rsidR="00FB4845">
        <w:t>.</w:t>
      </w:r>
    </w:p>
    <w:p w14:paraId="28188421" w14:textId="77777777" w:rsidR="00FB4845" w:rsidRDefault="00FB4845" w:rsidP="00FB4845">
      <w:pPr>
        <w:pStyle w:val="a3"/>
        <w:keepNext/>
        <w:ind w:firstLine="0"/>
      </w:pPr>
      <w:r>
        <w:rPr>
          <w:noProof/>
        </w:rPr>
        <w:lastRenderedPageBreak/>
        <w:drawing>
          <wp:inline distT="0" distB="0" distL="0" distR="0" wp14:anchorId="419F50BA" wp14:editId="5ABFAF5E">
            <wp:extent cx="5941060" cy="3824605"/>
            <wp:effectExtent l="0" t="0" r="2540" b="4445"/>
            <wp:docPr id="67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8246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B54CED" w14:textId="213D8102" w:rsidR="008C0727" w:rsidRDefault="00FB4845" w:rsidP="00FB4845">
      <w:pPr>
        <w:pStyle w:val="af2"/>
        <w:jc w:val="both"/>
      </w:pPr>
      <w:bookmarkStart w:id="185" w:name="_Ref167363470"/>
      <w:r>
        <w:t xml:space="preserve">Рисунок </w:t>
      </w:r>
      <w:fldSimple w:instr=" SEQ Рисунок \* ARABIC ">
        <w:r w:rsidR="008954EF">
          <w:rPr>
            <w:noProof/>
          </w:rPr>
          <w:t>19</w:t>
        </w:r>
      </w:fldSimple>
      <w:bookmarkEnd w:id="185"/>
      <w:r>
        <w:t xml:space="preserve">. Сравнение </w:t>
      </w:r>
      <w:r w:rsidR="002B7AC8">
        <w:t xml:space="preserve">теоретических </w:t>
      </w:r>
      <w:r>
        <w:t xml:space="preserve">кривых конверсии мономера от времени для ДМЭГ: </w:t>
      </w:r>
      <w:r>
        <w:br/>
        <w:t>синяя кривая – конверсия при значениях констант скоростей из эксперимента;</w:t>
      </w:r>
      <w:r>
        <w:br/>
        <w:t xml:space="preserve">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rD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rec</m:t>
            </m:r>
          </m:sub>
        </m:sSub>
      </m:oMath>
      <w:r>
        <w:t xml:space="preserve"> в 10 больше;</w:t>
      </w:r>
      <w:r>
        <w:br/>
        <w:t xml:space="preserve">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rD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rec</m:t>
            </m:r>
          </m:sub>
        </m:sSub>
      </m:oMath>
      <w:r>
        <w:t xml:space="preserve"> в 10 меньше.</w:t>
      </w:r>
    </w:p>
    <w:p w14:paraId="746CB415" w14:textId="60C1D818" w:rsidR="00FB4845" w:rsidRPr="00FB4845" w:rsidRDefault="00FB4845" w:rsidP="00022E79">
      <w:pPr>
        <w:pStyle w:val="1"/>
        <w:numPr>
          <w:ilvl w:val="0"/>
          <w:numId w:val="37"/>
        </w:numPr>
      </w:pPr>
      <w:r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 w:rsidRPr="00FB4845">
        <w:t xml:space="preserve"> </w:t>
      </w:r>
    </w:p>
    <w:p w14:paraId="6B54EFB3" w14:textId="28B09837" w:rsidR="00B06FA7" w:rsidRDefault="00FB4845" w:rsidP="00FB4845">
      <w:pPr>
        <w:pStyle w:val="a3"/>
        <w:rPr>
          <w:iCs/>
        </w:rPr>
      </w:pPr>
      <w:r>
        <w:t xml:space="preserve">Учитывая, что процесс фотовосстановления лимитируется </w:t>
      </w:r>
      <m:oMath>
        <m:sSub>
          <m:sSubPr>
            <m:ctrlPr>
              <w:rPr>
                <w:rFonts w:ascii="Cambria Math" w:hAnsi="Cambria Math"/>
                <w:bCs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diff</m:t>
            </m:r>
          </m:sub>
        </m:sSub>
      </m:oMath>
      <w:r>
        <w:t>, п</w:t>
      </w:r>
      <w:proofErr w:type="spellStart"/>
      <w:r w:rsidR="00B06FA7">
        <w:t>ри</w:t>
      </w:r>
      <w:proofErr w:type="spellEnd"/>
      <w:r w:rsidR="00B06FA7">
        <w:t xml:space="preserve"> таких </w:t>
      </w:r>
      <w:r w:rsidR="00B06FA7" w:rsidRPr="00FB4845">
        <w:t>небольших</w:t>
      </w:r>
      <w:r w:rsidR="00B06FA7">
        <w:t xml:space="preserve"> концентрациях о-хинона не наблюдается сильной зависимости скорости полимеризации от константы фотовосстановления</w:t>
      </w:r>
      <w:r>
        <w:t xml:space="preserve"> (см. </w:t>
      </w:r>
      <w:r>
        <w:fldChar w:fldCharType="begin"/>
      </w:r>
      <w:r>
        <w:instrText xml:space="preserve"> REF _Ref167363629 \h </w:instrText>
      </w:r>
      <w:r>
        <w:fldChar w:fldCharType="separate"/>
      </w:r>
      <w:r w:rsidR="008954EF">
        <w:t xml:space="preserve">Рисунок </w:t>
      </w:r>
      <w:r w:rsidR="008954EF">
        <w:rPr>
          <w:noProof/>
        </w:rPr>
        <w:t>20</w:t>
      </w:r>
      <w:r>
        <w:fldChar w:fldCharType="end"/>
      </w:r>
      <w:r>
        <w:t>)</w:t>
      </w:r>
      <w:r w:rsidR="00B06FA7">
        <w:t xml:space="preserve">, </w:t>
      </w:r>
      <w:r w:rsidR="00381DCD">
        <w:t>так как</w:t>
      </w:r>
      <w:r w:rsidR="00B06FA7">
        <w:t xml:space="preserve"> эта реакция проходит очень быстро и в системе существуют </w:t>
      </w:r>
      <w:r w:rsidR="00381DCD">
        <w:t>другие реакции,</w:t>
      </w:r>
      <w:r w:rsidR="00B06FA7">
        <w:t xml:space="preserve"> лимитирующие скорость образования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B06FA7">
        <w:rPr>
          <w:iCs/>
        </w:rPr>
        <w:t>.</w:t>
      </w:r>
    </w:p>
    <w:p w14:paraId="0F74E80F" w14:textId="77777777" w:rsidR="00FB4845" w:rsidRDefault="00FB4845" w:rsidP="00FB4845">
      <w:pPr>
        <w:pStyle w:val="a3"/>
        <w:keepNext/>
        <w:ind w:firstLine="0"/>
      </w:pPr>
      <w:r>
        <w:rPr>
          <w:noProof/>
        </w:rPr>
        <w:lastRenderedPageBreak/>
        <w:drawing>
          <wp:inline distT="0" distB="0" distL="0" distR="0" wp14:anchorId="21926488" wp14:editId="78858165">
            <wp:extent cx="5941060" cy="3738880"/>
            <wp:effectExtent l="0" t="0" r="2540" b="0"/>
            <wp:docPr id="68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738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1808AD" w14:textId="4B37F531" w:rsidR="00FB4845" w:rsidRDefault="00FB4845" w:rsidP="00FB4845">
      <w:pPr>
        <w:pStyle w:val="af2"/>
        <w:jc w:val="both"/>
      </w:pPr>
      <w:bookmarkStart w:id="186" w:name="_Ref167363629"/>
      <w:r>
        <w:t xml:space="preserve">Рисунок </w:t>
      </w:r>
      <w:fldSimple w:instr=" SEQ Рисунок \* ARABIC ">
        <w:r w:rsidR="008954EF">
          <w:rPr>
            <w:noProof/>
          </w:rPr>
          <w:t>20</w:t>
        </w:r>
      </w:fldSimple>
      <w:bookmarkEnd w:id="186"/>
      <w:r>
        <w:t>.</w:t>
      </w:r>
      <w:r w:rsidRPr="00FB4845">
        <w:t xml:space="preserve"> </w:t>
      </w:r>
      <w:r>
        <w:t xml:space="preserve">Сравнение </w:t>
      </w:r>
      <w:r w:rsidR="000B6BA7">
        <w:t xml:space="preserve">теоретических </w:t>
      </w:r>
      <w:r>
        <w:t xml:space="preserve">кривых конверсии мономера от времени для ДМЭГ: </w:t>
      </w:r>
      <w:r>
        <w:br/>
        <w:t>синяя кривая – конверсия при значениях констант скоростей из эксперимента;</w:t>
      </w:r>
      <w:r>
        <w:br/>
        <w:t xml:space="preserve">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>
        <w:t xml:space="preserve"> в 10 больше;</w:t>
      </w:r>
      <w:r>
        <w:br/>
        <w:t xml:space="preserve">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>
        <w:t xml:space="preserve"> в 10 меньше</w:t>
      </w:r>
      <w:r w:rsidR="000C4096">
        <w:t>;</w:t>
      </w:r>
      <w:r w:rsidR="000C4096">
        <w:br/>
        <w:t>все они совпадают.</w:t>
      </w:r>
    </w:p>
    <w:p w14:paraId="4249880B" w14:textId="407342A6" w:rsidR="00085433" w:rsidRPr="00085433" w:rsidRDefault="00085433" w:rsidP="00085433">
      <w:pPr>
        <w:pStyle w:val="1"/>
        <w:numPr>
          <w:ilvl w:val="0"/>
          <w:numId w:val="37"/>
        </w:numPr>
      </w:pPr>
      <w:r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Q</m:t>
            </m:r>
          </m:sub>
        </m:sSub>
      </m:oMath>
      <w:r w:rsidRPr="00FB4845">
        <w:t xml:space="preserve"> </w:t>
      </w:r>
    </w:p>
    <w:p w14:paraId="0317C969" w14:textId="1DA58B97" w:rsidR="00D16964" w:rsidRDefault="00D16964" w:rsidP="00085433">
      <w:pPr>
        <w:pStyle w:val="a3"/>
      </w:pPr>
      <w:r>
        <w:t xml:space="preserve">Изменение </w:t>
      </w:r>
      <w:r w:rsidRPr="00085433">
        <w:t>константы</w:t>
      </w:r>
      <w:r>
        <w:t xml:space="preserve"> скорости рекомбинации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Q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почти не влияет на ход полимеризации</w:t>
      </w:r>
      <w:r w:rsidR="00085433" w:rsidRPr="00085433">
        <w:t xml:space="preserve"> (</w:t>
      </w:r>
      <w:r w:rsidR="00085433">
        <w:t xml:space="preserve">см. </w:t>
      </w:r>
      <w:r w:rsidR="00F605CF">
        <w:fldChar w:fldCharType="begin"/>
      </w:r>
      <w:r w:rsidR="00F605CF">
        <w:instrText xml:space="preserve"> REF _Ref167363907 \h </w:instrText>
      </w:r>
      <w:r w:rsidR="00F605CF">
        <w:fldChar w:fldCharType="separate"/>
      </w:r>
      <w:r w:rsidR="008954EF">
        <w:t xml:space="preserve">Рисунок </w:t>
      </w:r>
      <w:r w:rsidR="008954EF">
        <w:rPr>
          <w:noProof/>
        </w:rPr>
        <w:t>21</w:t>
      </w:r>
      <w:r w:rsidR="00F605CF">
        <w:fldChar w:fldCharType="end"/>
      </w:r>
      <w:r w:rsidR="00085433">
        <w:t>)</w:t>
      </w:r>
      <w:r>
        <w:t xml:space="preserve">, однако, при отсутствии такого пути гибели радикалов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Q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наблюдается сильное расхождение экспериментальных данных с экспериментом</w:t>
      </w:r>
      <w:r w:rsidR="00B06FA7">
        <w:t>.</w:t>
      </w:r>
      <w:r w:rsidR="0032689F">
        <w:t xml:space="preserve"> Так увеличе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dQ</m:t>
            </m:r>
          </m:sub>
        </m:sSub>
      </m:oMath>
      <w:r w:rsidR="00513A1E">
        <w:t xml:space="preserve"> в 10 раз почти не меняет вид кривой конверсии, а уменьше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dQ</m:t>
            </m:r>
          </m:sub>
        </m:sSub>
      </m:oMath>
      <w:r w:rsidR="00513A1E">
        <w:t xml:space="preserve"> в 10 – увеличивает время индукционного периода с 200 сек до 210 сек.</w:t>
      </w:r>
    </w:p>
    <w:p w14:paraId="4827B9FD" w14:textId="77777777" w:rsidR="00085433" w:rsidRDefault="00085433" w:rsidP="00085433">
      <w:pPr>
        <w:pStyle w:val="a3"/>
        <w:keepNext/>
        <w:ind w:firstLine="0"/>
      </w:pPr>
      <w:r>
        <w:rPr>
          <w:noProof/>
        </w:rPr>
        <w:lastRenderedPageBreak/>
        <w:drawing>
          <wp:inline distT="0" distB="0" distL="0" distR="0" wp14:anchorId="6E8F5C52" wp14:editId="2A7B82F8">
            <wp:extent cx="5941060" cy="3764280"/>
            <wp:effectExtent l="0" t="0" r="2540" b="7620"/>
            <wp:docPr id="69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764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0A08AE" w14:textId="210CCC11" w:rsidR="00085433" w:rsidRDefault="00085433" w:rsidP="00085433">
      <w:pPr>
        <w:pStyle w:val="af2"/>
        <w:jc w:val="both"/>
      </w:pPr>
      <w:bookmarkStart w:id="187" w:name="_Ref167363907"/>
      <w:r>
        <w:t xml:space="preserve">Рисунок </w:t>
      </w:r>
      <w:fldSimple w:instr=" SEQ Рисунок \* ARABIC ">
        <w:r w:rsidR="008954EF">
          <w:rPr>
            <w:noProof/>
          </w:rPr>
          <w:t>21</w:t>
        </w:r>
      </w:fldSimple>
      <w:bookmarkEnd w:id="187"/>
      <w:r>
        <w:t>. Сравнение</w:t>
      </w:r>
      <w:r w:rsidR="000B6BA7">
        <w:t xml:space="preserve"> теоретических</w:t>
      </w:r>
      <w:r>
        <w:t xml:space="preserve"> кривых конверсии мономера от времени для ДМЭГ: </w:t>
      </w:r>
      <w:r>
        <w:br/>
        <w:t>синяя кривая – конверсия при значениях констант скоростей из эксперимента;</w:t>
      </w:r>
      <w:r>
        <w:br/>
        <w:t>оранжевая кривая – конверсия при тех же значениях констант скоростей , но</w:t>
      </w:r>
      <w:r w:rsidR="00F605CF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Q</m:t>
            </m:r>
          </m:sub>
        </m:sSub>
      </m:oMath>
      <w:r>
        <w:t xml:space="preserve"> в 10 больше;</w:t>
      </w:r>
      <w:r>
        <w:br/>
        <w:t xml:space="preserve">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Q</m:t>
            </m:r>
          </m:sub>
        </m:sSub>
      </m:oMath>
      <w:r>
        <w:t xml:space="preserve"> в 10 меньше.</w:t>
      </w:r>
    </w:p>
    <w:p w14:paraId="00FAC85C" w14:textId="78055840" w:rsidR="00085433" w:rsidRDefault="00F605CF" w:rsidP="00085433">
      <w:pPr>
        <w:pStyle w:val="1"/>
        <w:numPr>
          <w:ilvl w:val="0"/>
          <w:numId w:val="37"/>
        </w:numPr>
      </w:pPr>
      <w:r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</m:oMath>
      <w:r w:rsidRPr="00FB4845">
        <w:t xml:space="preserve"> </w:t>
      </w:r>
    </w:p>
    <w:p w14:paraId="3B5D5966" w14:textId="433370CF" w:rsidR="00BD177C" w:rsidRDefault="00CA60E1" w:rsidP="00F605CF">
      <w:pPr>
        <w:pStyle w:val="a3"/>
        <w:rPr>
          <w:iCs/>
        </w:rPr>
      </w:pPr>
      <w:r>
        <w:t>У</w:t>
      </w:r>
      <w:r w:rsidR="00BD177C">
        <w:t>меньшени</w:t>
      </w:r>
      <w:r>
        <w:t>е</w:t>
      </w:r>
      <w:r w:rsidR="00BD177C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BD177C" w:rsidRPr="00F605CF">
        <w:t>ниже</w:t>
      </w:r>
      <w:r w:rsidR="00BD177C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r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=</m:t>
            </m:r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</m:oMath>
      <w:r w:rsidR="00BD177C">
        <w:t xml:space="preserve"> </w:t>
      </w:r>
      <w:r>
        <w:t>не при приводит к значительному изменению зависимости конверсии мономера от температуры</w:t>
      </w:r>
      <w:r w:rsidR="00B06FA7">
        <w:t>, однако выше этого порога наблюдаются значительные изменения в скорости полимеризации</w:t>
      </w:r>
      <w:r w:rsidR="00F605CF">
        <w:t xml:space="preserve"> (см. </w:t>
      </w:r>
      <w:r w:rsidR="00F605CF">
        <w:fldChar w:fldCharType="begin"/>
      </w:r>
      <w:r w:rsidR="00F605CF">
        <w:instrText xml:space="preserve"> REF _Ref167363981 \h </w:instrText>
      </w:r>
      <w:r w:rsidR="00F605CF">
        <w:fldChar w:fldCharType="separate"/>
      </w:r>
      <w:r w:rsidR="008954EF">
        <w:t xml:space="preserve">Рисунок </w:t>
      </w:r>
      <w:r w:rsidR="008954EF">
        <w:rPr>
          <w:noProof/>
        </w:rPr>
        <w:t>22</w:t>
      </w:r>
      <w:r w:rsidR="00F605CF">
        <w:fldChar w:fldCharType="end"/>
      </w:r>
      <w:r w:rsidR="00F605CF">
        <w:t>)</w:t>
      </w:r>
      <w:r w:rsidR="00513A1E">
        <w:t xml:space="preserve"> – время индукционного периода вырастает на 50 сек</w:t>
      </w:r>
      <w:r w:rsidR="00F605CF">
        <w:t>.</w:t>
      </w:r>
      <w:r w:rsidR="00B06FA7">
        <w:t xml:space="preserve"> </w:t>
      </w:r>
      <w:r w:rsidR="00F605CF">
        <w:t>Это</w:t>
      </w:r>
      <w:r w:rsidR="00B06FA7">
        <w:t xml:space="preserve"> говорит о смене лимитирующей стадии образования радикалов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B06FA7">
        <w:rPr>
          <w:iCs/>
        </w:rPr>
        <w:t xml:space="preserve"> и важности реакции образования фенолэфира</w:t>
      </w:r>
      <w:r w:rsidR="00513A1E">
        <w:rPr>
          <w:iCs/>
        </w:rPr>
        <w:t xml:space="preserve">, как промежуточного соединения, аккумулирующего </w:t>
      </w:r>
      <w:r w:rsidR="00513A1E">
        <w:t xml:space="preserve">радикалы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B06FA7">
        <w:rPr>
          <w:iCs/>
        </w:rPr>
        <w:t>.</w:t>
      </w:r>
    </w:p>
    <w:p w14:paraId="409D0868" w14:textId="77777777" w:rsidR="00F605CF" w:rsidRDefault="00F605CF" w:rsidP="00F605CF">
      <w:pPr>
        <w:pStyle w:val="a3"/>
        <w:keepNext/>
        <w:ind w:firstLine="0"/>
      </w:pPr>
      <w:r>
        <w:rPr>
          <w:noProof/>
        </w:rPr>
        <w:lastRenderedPageBreak/>
        <w:drawing>
          <wp:inline distT="0" distB="0" distL="0" distR="0" wp14:anchorId="4E8B17A4" wp14:editId="4EBDAD8B">
            <wp:extent cx="5941060" cy="3785870"/>
            <wp:effectExtent l="0" t="0" r="2540" b="5080"/>
            <wp:docPr id="70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7858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C19D10" w14:textId="41F15E2D" w:rsidR="00F605CF" w:rsidRDefault="00F605CF" w:rsidP="00F605CF">
      <w:pPr>
        <w:pStyle w:val="af2"/>
        <w:jc w:val="both"/>
      </w:pPr>
      <w:bookmarkStart w:id="188" w:name="_Ref167363981"/>
      <w:r>
        <w:t xml:space="preserve">Рисунок </w:t>
      </w:r>
      <w:fldSimple w:instr=" SEQ Рисунок \* ARABIC ">
        <w:r w:rsidR="008954EF">
          <w:rPr>
            <w:noProof/>
          </w:rPr>
          <w:t>22</w:t>
        </w:r>
      </w:fldSimple>
      <w:bookmarkEnd w:id="188"/>
      <w:r>
        <w:t>. Сравнение</w:t>
      </w:r>
      <w:r w:rsidR="000B6BA7">
        <w:t xml:space="preserve"> теоретических</w:t>
      </w:r>
      <w:r>
        <w:t xml:space="preserve"> кривых конверсии мономера от времени для ДМЭГ: </w:t>
      </w:r>
      <w:r>
        <w:br/>
        <w:t>синяя кривая – конверсия при значениях констант скоростей из эксперимента;</w:t>
      </w:r>
      <w:r>
        <w:br/>
        <w:t xml:space="preserve">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</m:oMath>
      <w:r>
        <w:t xml:space="preserve"> в 10 больше;</w:t>
      </w:r>
      <w:r>
        <w:br/>
        <w:t xml:space="preserve">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</m:oMath>
      <w:r>
        <w:t xml:space="preserve"> в 10 меньше.</w:t>
      </w:r>
    </w:p>
    <w:p w14:paraId="23C68DEB" w14:textId="54918C4A" w:rsidR="00F605CF" w:rsidRPr="00F605CF" w:rsidRDefault="00F605CF" w:rsidP="00F605CF">
      <w:pPr>
        <w:pStyle w:val="1"/>
        <w:numPr>
          <w:ilvl w:val="0"/>
          <w:numId w:val="37"/>
        </w:numPr>
      </w:pPr>
      <w:r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</m:oMath>
      <w:r w:rsidRPr="00FB4845">
        <w:t xml:space="preserve"> </w:t>
      </w:r>
    </w:p>
    <w:p w14:paraId="002CA2B3" w14:textId="075966CF" w:rsidR="00BD177C" w:rsidRDefault="00F45ACA" w:rsidP="00F605CF">
      <w:pPr>
        <w:pStyle w:val="a3"/>
      </w:pPr>
      <w:r>
        <w:t xml:space="preserve">Измене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</m:oMath>
      <w:r>
        <w:t xml:space="preserve"> не влияет на вид функциональной зависимости конверсии от времени</w:t>
      </w:r>
      <w:r w:rsidR="00022E79">
        <w:t xml:space="preserve"> (см. </w:t>
      </w:r>
      <w:r w:rsidR="00022E79">
        <w:fldChar w:fldCharType="begin"/>
      </w:r>
      <w:r w:rsidR="00022E79">
        <w:instrText xml:space="preserve"> REF _Ref167364144 \h </w:instrText>
      </w:r>
      <w:r w:rsidR="00022E79">
        <w:fldChar w:fldCharType="separate"/>
      </w:r>
      <w:r w:rsidR="008954EF">
        <w:t xml:space="preserve">Рисунок </w:t>
      </w:r>
      <w:r w:rsidR="008954EF">
        <w:rPr>
          <w:noProof/>
        </w:rPr>
        <w:t>23</w:t>
      </w:r>
      <w:r w:rsidR="00022E79">
        <w:fldChar w:fldCharType="end"/>
      </w:r>
      <w:r w:rsidR="00022E79">
        <w:t>)</w:t>
      </w:r>
      <w:r>
        <w:t xml:space="preserve">, так как порядок константы скорости реакции распада </w:t>
      </w:r>
      <w:proofErr w:type="spellStart"/>
      <w:r>
        <w:t>фенолэфира</w:t>
      </w:r>
      <w:proofErr w:type="spellEnd"/>
      <w:r>
        <w:t xml:space="preserve"> слишком мал по сравнению со скоростями остальных реакций.</w:t>
      </w:r>
      <w:r w:rsidR="00E600B1">
        <w:t xml:space="preserve"> </w:t>
      </w:r>
    </w:p>
    <w:p w14:paraId="66C49999" w14:textId="77777777" w:rsidR="00F605CF" w:rsidRDefault="00F605CF" w:rsidP="00F605CF">
      <w:pPr>
        <w:pStyle w:val="a3"/>
        <w:keepNext/>
        <w:ind w:firstLine="0"/>
      </w:pPr>
      <w:r>
        <w:rPr>
          <w:noProof/>
        </w:rPr>
        <w:lastRenderedPageBreak/>
        <w:drawing>
          <wp:inline distT="0" distB="0" distL="0" distR="0" wp14:anchorId="22ADEA99" wp14:editId="40C218FE">
            <wp:extent cx="5941060" cy="3805517"/>
            <wp:effectExtent l="0" t="0" r="2540" b="5080"/>
            <wp:docPr id="71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6"/>
                    <a:srcRect b="648"/>
                    <a:stretch/>
                  </pic:blipFill>
                  <pic:spPr bwMode="auto">
                    <a:xfrm>
                      <a:off x="0" y="0"/>
                      <a:ext cx="5941060" cy="380551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6D8D379" w14:textId="166A9867" w:rsidR="00F605CF" w:rsidRDefault="00F605CF" w:rsidP="00F605CF">
      <w:pPr>
        <w:pStyle w:val="af2"/>
        <w:jc w:val="both"/>
      </w:pPr>
      <w:bookmarkStart w:id="189" w:name="_Ref167364144"/>
      <w:r>
        <w:t xml:space="preserve">Рисунок </w:t>
      </w:r>
      <w:fldSimple w:instr=" SEQ Рисунок \* ARABIC ">
        <w:r w:rsidR="008954EF">
          <w:rPr>
            <w:noProof/>
          </w:rPr>
          <w:t>23</w:t>
        </w:r>
      </w:fldSimple>
      <w:bookmarkEnd w:id="189"/>
      <w:r>
        <w:t xml:space="preserve">. Сравнение </w:t>
      </w:r>
      <w:r w:rsidR="000B6BA7">
        <w:t xml:space="preserve">теоретических </w:t>
      </w:r>
      <w:r>
        <w:t xml:space="preserve">кривых конверсии мономера от времени для ДМЭГ: </w:t>
      </w:r>
      <w:r>
        <w:br/>
        <w:t>синяя кривая – конверсия при значениях констант скоростей из эксперимента;</w:t>
      </w:r>
      <w:r>
        <w:br/>
        <w:t xml:space="preserve">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</m:oMath>
      <w:r>
        <w:t xml:space="preserve"> в 10 больше;</w:t>
      </w:r>
      <w:r>
        <w:br/>
        <w:t>зеленая кривая – конверсия при тех же значени</w:t>
      </w:r>
      <w:proofErr w:type="spellStart"/>
      <w:r>
        <w:t>ях</w:t>
      </w:r>
      <w:proofErr w:type="spellEnd"/>
      <w:r>
        <w:t xml:space="preserve">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</m:oMath>
      <w:r>
        <w:t xml:space="preserve"> в 10 меньше;</w:t>
      </w:r>
      <w:r>
        <w:br/>
        <w:t>все они совпадают.</w:t>
      </w:r>
    </w:p>
    <w:p w14:paraId="159FF8C6" w14:textId="127D4D9A" w:rsidR="00022E79" w:rsidRPr="00022E79" w:rsidRDefault="00022E79" w:rsidP="00022E79">
      <w:pPr>
        <w:pStyle w:val="1"/>
        <w:numPr>
          <w:ilvl w:val="0"/>
          <w:numId w:val="37"/>
        </w:numPr>
      </w:pPr>
      <w:r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er-rec</m:t>
            </m:r>
          </m:sub>
        </m:sSub>
      </m:oMath>
      <w:r w:rsidRPr="00FB4845">
        <w:t xml:space="preserve"> </w:t>
      </w:r>
    </w:p>
    <w:p w14:paraId="41340750" w14:textId="3DE3E55D" w:rsidR="00334BDC" w:rsidRDefault="00334BDC" w:rsidP="00022E79">
      <w:pPr>
        <w:pStyle w:val="a3"/>
      </w:pPr>
      <w:r>
        <w:t xml:space="preserve">При степенях конверсии ниже 10% </w:t>
      </w:r>
      <w:r w:rsidR="009506A8">
        <w:t>реакция квадратичного</w:t>
      </w:r>
      <w:r>
        <w:t xml:space="preserve"> обрыва не вносит большого вклада </w:t>
      </w:r>
      <w:r w:rsidR="00022E79" w:rsidRPr="00022E79">
        <w:t>(</w:t>
      </w:r>
      <w:r w:rsidR="00022E79">
        <w:t xml:space="preserve">см. </w:t>
      </w:r>
      <w:r w:rsidR="00022E79">
        <w:fldChar w:fldCharType="begin"/>
      </w:r>
      <w:r w:rsidR="00022E79">
        <w:instrText xml:space="preserve"> REF _Ref167364381 \h </w:instrText>
      </w:r>
      <w:r w:rsidR="00022E79">
        <w:fldChar w:fldCharType="separate"/>
      </w:r>
      <w:r w:rsidR="008954EF">
        <w:t xml:space="preserve">Рисунок </w:t>
      </w:r>
      <w:r w:rsidR="008954EF">
        <w:rPr>
          <w:noProof/>
        </w:rPr>
        <w:t>24</w:t>
      </w:r>
      <w:r w:rsidR="00022E79">
        <w:fldChar w:fldCharType="end"/>
      </w:r>
      <w:r w:rsidR="00022E79" w:rsidRPr="00022E79">
        <w:t>)</w:t>
      </w:r>
      <w:r w:rsidR="00022E79">
        <w:t xml:space="preserve"> </w:t>
      </w:r>
      <w:r w:rsidR="009506A8">
        <w:t>из-за того, что</w:t>
      </w:r>
      <w:r>
        <w:t xml:space="preserve"> полимерные центры распределены равномерно в объеме и </w:t>
      </w:r>
      <w:r w:rsidR="009506A8">
        <w:t>их концентрация не высока.</w:t>
      </w:r>
      <w:r w:rsidR="002B7AC8">
        <w:t xml:space="preserve"> Таким образом, данный процесс не оказывает влияния до точки гелеобразования, однако может влиять на конечную степень конверсии.</w:t>
      </w:r>
      <w:r w:rsidR="00513A1E">
        <w:t xml:space="preserve"> Наблюдается лишь незначительное снижение скорости полимеризации при увеличени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ter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rec</m:t>
            </m:r>
          </m:sub>
        </m:sSub>
      </m:oMath>
      <w:r w:rsidR="00513A1E">
        <w:t xml:space="preserve"> в 1000 раз.</w:t>
      </w:r>
    </w:p>
    <w:p w14:paraId="58E59444" w14:textId="77777777" w:rsidR="00022E79" w:rsidRDefault="00022E79" w:rsidP="00022E79">
      <w:pPr>
        <w:pStyle w:val="a3"/>
        <w:keepNext/>
        <w:ind w:firstLine="0"/>
      </w:pPr>
      <w:r>
        <w:rPr>
          <w:noProof/>
        </w:rPr>
        <w:lastRenderedPageBreak/>
        <w:drawing>
          <wp:inline distT="0" distB="0" distL="0" distR="0" wp14:anchorId="4323C045" wp14:editId="0085328D">
            <wp:extent cx="5941060" cy="3850005"/>
            <wp:effectExtent l="0" t="0" r="2540" b="0"/>
            <wp:docPr id="72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8500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C68856" w14:textId="31472F1A" w:rsidR="00022E79" w:rsidRPr="00022E79" w:rsidRDefault="00022E79" w:rsidP="00022E79">
      <w:pPr>
        <w:pStyle w:val="af2"/>
        <w:jc w:val="both"/>
      </w:pPr>
      <w:bookmarkStart w:id="190" w:name="_Ref167364381"/>
      <w:r>
        <w:t xml:space="preserve">Рисунок </w:t>
      </w:r>
      <w:fldSimple w:instr=" SEQ Рисунок \* ARABIC ">
        <w:r w:rsidR="008954EF">
          <w:rPr>
            <w:noProof/>
          </w:rPr>
          <w:t>24</w:t>
        </w:r>
      </w:fldSimple>
      <w:bookmarkEnd w:id="190"/>
      <w:r w:rsidRPr="00022E79">
        <w:t xml:space="preserve">. </w:t>
      </w:r>
      <w:r>
        <w:t xml:space="preserve">Сравнение </w:t>
      </w:r>
      <w:r w:rsidR="000B6BA7">
        <w:t xml:space="preserve">теоретических </w:t>
      </w:r>
      <w:r>
        <w:t xml:space="preserve">кривых конверсии мономера от времени для ДМЭГ: </w:t>
      </w:r>
      <w:r>
        <w:br/>
        <w:t>синяя кривая – конверсия при значениях констант скоростей из эксперимента;</w:t>
      </w:r>
      <w:r>
        <w:br/>
        <w:t xml:space="preserve">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er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rec</m:t>
            </m:r>
          </m:sub>
        </m:sSub>
      </m:oMath>
      <w:r w:rsidRPr="00FB4845">
        <w:t xml:space="preserve"> </w:t>
      </w:r>
      <w:r>
        <w:t xml:space="preserve"> в 10</w:t>
      </w:r>
      <w:r w:rsidRPr="00022E79">
        <w:t>00</w:t>
      </w:r>
      <w:r>
        <w:t xml:space="preserve"> больше;</w:t>
      </w:r>
      <w:r>
        <w:br/>
        <w:t xml:space="preserve">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er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rec</m:t>
            </m:r>
          </m:sub>
        </m:sSub>
      </m:oMath>
      <w:r w:rsidRPr="00FB4845">
        <w:t xml:space="preserve"> </w:t>
      </w:r>
      <w:r>
        <w:t xml:space="preserve"> в 10</w:t>
      </w:r>
      <w:r w:rsidRPr="00022E79">
        <w:t>00</w:t>
      </w:r>
      <w:r>
        <w:t xml:space="preserve"> меньше</w:t>
      </w:r>
      <w:r w:rsidRPr="00022E79">
        <w:t>.</w:t>
      </w:r>
    </w:p>
    <w:p w14:paraId="407ED9CB" w14:textId="3CF7A73B" w:rsidR="00022E79" w:rsidRDefault="00022E79" w:rsidP="00022E79">
      <w:pPr>
        <w:pStyle w:val="1"/>
        <w:numPr>
          <w:ilvl w:val="0"/>
          <w:numId w:val="37"/>
        </w:numPr>
      </w:pPr>
      <w:r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rans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m</m:t>
            </m:r>
          </m:sub>
        </m:sSub>
      </m:oMath>
      <w:r w:rsidRPr="006F391C">
        <w:t xml:space="preserve"> </w:t>
      </w:r>
      <w:r w:rsidR="006F391C" w:rsidRPr="006F391C">
        <w:t xml:space="preserve">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rans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sol</m:t>
            </m:r>
          </m:sub>
        </m:sSub>
      </m:oMath>
    </w:p>
    <w:p w14:paraId="067D83FD" w14:textId="7FCB11CD" w:rsidR="009506A8" w:rsidRDefault="009506A8" w:rsidP="007C20D8">
      <w:pPr>
        <w:pStyle w:val="a3"/>
      </w:pPr>
      <w:r>
        <w:t>Значения констант</w:t>
      </w:r>
      <w:r w:rsidR="007C20D8">
        <w:t>ы</w:t>
      </w:r>
      <w:r>
        <w:t xml:space="preserve"> переноса цепи на растворитель в исследуемых системах игра</w:t>
      </w:r>
      <w:r w:rsidR="007C20D8">
        <w:t>е</w:t>
      </w:r>
      <w:r w:rsidR="006F391C">
        <w:t>т</w:t>
      </w:r>
      <w:r>
        <w:t xml:space="preserve"> </w:t>
      </w:r>
      <w:r w:rsidRPr="007C20D8">
        <w:t>важную</w:t>
      </w:r>
      <w:r>
        <w:t xml:space="preserve"> роль</w:t>
      </w:r>
      <w:r w:rsidR="00186BFC">
        <w:t xml:space="preserve"> (см. </w:t>
      </w:r>
      <w:r w:rsidR="00186BFC">
        <w:fldChar w:fldCharType="begin"/>
      </w:r>
      <w:r w:rsidR="00186BFC">
        <w:instrText xml:space="preserve"> REF _Ref167365162 \h </w:instrText>
      </w:r>
      <w:r w:rsidR="00186BFC">
        <w:fldChar w:fldCharType="separate"/>
      </w:r>
      <w:r w:rsidR="008954EF">
        <w:t xml:space="preserve">Рисунок </w:t>
      </w:r>
      <w:r w:rsidR="008954EF">
        <w:rPr>
          <w:noProof/>
        </w:rPr>
        <w:t>25</w:t>
      </w:r>
      <w:r w:rsidR="00186BFC">
        <w:fldChar w:fldCharType="end"/>
      </w:r>
      <w:r w:rsidR="00186BFC">
        <w:t>)</w:t>
      </w:r>
      <w:r>
        <w:t xml:space="preserve"> из-за высокой концентрации бутанола и отсутствии гель-эффекта, сильно уменьшающего скорост</w:t>
      </w:r>
      <w:r w:rsidR="00186BFC">
        <w:t>ь</w:t>
      </w:r>
      <w:r>
        <w:t xml:space="preserve"> эт</w:t>
      </w:r>
      <w:r w:rsidR="00186BFC">
        <w:t>ой</w:t>
      </w:r>
      <w:r>
        <w:t xml:space="preserve"> реакци</w:t>
      </w:r>
      <w:r w:rsidR="00186BFC">
        <w:t>и</w:t>
      </w:r>
      <w:r w:rsidR="007C20D8" w:rsidRPr="007C20D8">
        <w:t>.</w:t>
      </w:r>
      <w:r w:rsidR="00974F84">
        <w:t xml:space="preserve"> При </w:t>
      </w:r>
      <w:r w:rsidR="00B95FD8">
        <w:t>уменьшении</w:t>
      </w:r>
      <w:r w:rsidR="00974F84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trans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sol</m:t>
            </m:r>
          </m:sub>
        </m:sSub>
      </m:oMath>
      <w:r w:rsidR="00974F84">
        <w:t xml:space="preserve"> в 10 раз время индукционного периода полимеризации </w:t>
      </w:r>
      <w:r w:rsidR="00B95FD8">
        <w:t>уменьшается на 20 сек</w:t>
      </w:r>
      <w:r w:rsidR="00974F84">
        <w:t xml:space="preserve">, однако </w:t>
      </w:r>
      <w:r w:rsidR="00B95FD8">
        <w:t>более чем, 5 раз растет скорость полимеризации.</w:t>
      </w:r>
    </w:p>
    <w:p w14:paraId="58F3C1D4" w14:textId="77777777" w:rsidR="007C20D8" w:rsidRDefault="007C20D8" w:rsidP="007C20D8">
      <w:pPr>
        <w:pStyle w:val="a3"/>
        <w:keepNext/>
        <w:ind w:firstLine="0"/>
      </w:pPr>
      <w:r>
        <w:rPr>
          <w:noProof/>
        </w:rPr>
        <w:lastRenderedPageBreak/>
        <w:drawing>
          <wp:inline distT="0" distB="0" distL="0" distR="0" wp14:anchorId="67FB381B" wp14:editId="2BA448BD">
            <wp:extent cx="5941060" cy="3742554"/>
            <wp:effectExtent l="0" t="0" r="2540" b="0"/>
            <wp:docPr id="73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7425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3DFD59" w14:textId="65A0E291" w:rsidR="007C20D8" w:rsidRDefault="007C20D8" w:rsidP="007C20D8">
      <w:pPr>
        <w:pStyle w:val="af2"/>
        <w:jc w:val="both"/>
      </w:pPr>
      <w:bookmarkStart w:id="191" w:name="_Ref167365162"/>
      <w:r>
        <w:t xml:space="preserve">Рисунок </w:t>
      </w:r>
      <w:fldSimple w:instr=" SEQ Рисунок \* ARABIC ">
        <w:r w:rsidR="008954EF">
          <w:rPr>
            <w:noProof/>
          </w:rPr>
          <w:t>25</w:t>
        </w:r>
      </w:fldSimple>
      <w:bookmarkEnd w:id="191"/>
      <w:r w:rsidRPr="007C20D8">
        <w:t xml:space="preserve">. </w:t>
      </w:r>
      <w:r>
        <w:t xml:space="preserve">Сравнение </w:t>
      </w:r>
      <w:r w:rsidR="000B6BA7">
        <w:t xml:space="preserve">теоретических </w:t>
      </w:r>
      <w:r>
        <w:t xml:space="preserve">кривых конверсии мономера от времени для ДМЭГ: </w:t>
      </w:r>
      <w:r>
        <w:br/>
        <w:t>синяя кривая – конверсия при значениях констант скоростей из эксперимента;</w:t>
      </w:r>
      <w:r>
        <w:br/>
        <w:t xml:space="preserve">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rans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sol</m:t>
            </m:r>
          </m:sub>
        </m:sSub>
      </m:oMath>
      <w:r>
        <w:t xml:space="preserve"> в 10 больше;</w:t>
      </w:r>
      <w:r>
        <w:br/>
        <w:t xml:space="preserve">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rans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sol</m:t>
            </m:r>
          </m:sub>
        </m:sSub>
      </m:oMath>
      <w:r>
        <w:t xml:space="preserve"> в 10 меньше</w:t>
      </w:r>
      <w:r w:rsidRPr="007C20D8">
        <w:t>.</w:t>
      </w:r>
    </w:p>
    <w:p w14:paraId="05CDCEE7" w14:textId="46DE9879" w:rsidR="007C20D8" w:rsidRDefault="007C20D8" w:rsidP="007C20D8">
      <w:pPr>
        <w:pStyle w:val="a3"/>
      </w:pPr>
      <w:r>
        <w:t>Однако значение константы переноса цепи на мономер не влияет на вид кривой конверсии от времени</w:t>
      </w:r>
      <w:r w:rsidR="00710AD0">
        <w:t xml:space="preserve"> (см. </w:t>
      </w:r>
      <w:r w:rsidR="00710AD0">
        <w:fldChar w:fldCharType="begin"/>
      </w:r>
      <w:r w:rsidR="00710AD0">
        <w:instrText xml:space="preserve"> REF _Ref167365102 \h </w:instrText>
      </w:r>
      <w:r w:rsidR="00710AD0">
        <w:fldChar w:fldCharType="separate"/>
      </w:r>
      <w:r w:rsidR="008954EF">
        <w:t xml:space="preserve">Рисунок </w:t>
      </w:r>
      <w:r w:rsidR="008954EF">
        <w:rPr>
          <w:noProof/>
        </w:rPr>
        <w:t>26</w:t>
      </w:r>
      <w:r w:rsidR="00710AD0">
        <w:fldChar w:fldCharType="end"/>
      </w:r>
      <w:r w:rsidR="00710AD0">
        <w:t>)</w:t>
      </w:r>
      <w:r>
        <w:t xml:space="preserve">, </w:t>
      </w:r>
      <w:r w:rsidR="00EC6F9B">
        <w:t xml:space="preserve">это </w:t>
      </w:r>
      <w:r>
        <w:t>связано с тем, что при переносе цепи на мономер, концентрация активных центров полимеризации остается прежней.</w:t>
      </w:r>
    </w:p>
    <w:p w14:paraId="0E3B241E" w14:textId="77777777" w:rsidR="007C20D8" w:rsidRDefault="007C20D8" w:rsidP="007C20D8">
      <w:pPr>
        <w:pStyle w:val="a3"/>
        <w:keepNext/>
        <w:ind w:firstLine="0"/>
      </w:pPr>
      <w:r>
        <w:rPr>
          <w:noProof/>
        </w:rPr>
        <w:lastRenderedPageBreak/>
        <w:drawing>
          <wp:inline distT="0" distB="0" distL="0" distR="0" wp14:anchorId="4985C659" wp14:editId="16B4E8C0">
            <wp:extent cx="5941060" cy="3744595"/>
            <wp:effectExtent l="0" t="0" r="2540" b="8255"/>
            <wp:docPr id="74" name="Рисунок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7445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713B23" w14:textId="3056E572" w:rsidR="007C20D8" w:rsidRPr="007C20D8" w:rsidRDefault="007C20D8" w:rsidP="007C20D8">
      <w:pPr>
        <w:pStyle w:val="af2"/>
        <w:jc w:val="both"/>
      </w:pPr>
      <w:bookmarkStart w:id="192" w:name="_Ref167365102"/>
      <w:r>
        <w:t xml:space="preserve">Рисунок </w:t>
      </w:r>
      <w:fldSimple w:instr=" SEQ Рисунок \* ARABIC ">
        <w:r w:rsidR="008954EF">
          <w:rPr>
            <w:noProof/>
          </w:rPr>
          <w:t>26</w:t>
        </w:r>
      </w:fldSimple>
      <w:bookmarkEnd w:id="192"/>
      <w:r>
        <w:t>. Сравнение</w:t>
      </w:r>
      <w:r w:rsidR="000B6BA7">
        <w:t xml:space="preserve"> теоретических</w:t>
      </w:r>
      <w:r>
        <w:t xml:space="preserve"> кривых конверсии мономера от времени для ДМЭГ: </w:t>
      </w:r>
      <w:r>
        <w:br/>
        <w:t>синяя кривая – конверсия при значениях констант скоростей из эксперимента;</w:t>
      </w:r>
      <w:r>
        <w:br/>
        <w:t xml:space="preserve">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rans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m</m:t>
            </m:r>
          </m:sub>
        </m:sSub>
      </m:oMath>
      <w:r>
        <w:t xml:space="preserve"> в 10 больше;</w:t>
      </w:r>
      <w:r>
        <w:br/>
        <w:t xml:space="preserve">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rans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m</m:t>
            </m:r>
          </m:sub>
        </m:sSub>
      </m:oMath>
      <w:r>
        <w:t xml:space="preserve"> в 10 меньше</w:t>
      </w:r>
      <w:r w:rsidRPr="007C20D8">
        <w:t>.</w:t>
      </w:r>
      <w:r>
        <w:br/>
      </w:r>
    </w:p>
    <w:p w14:paraId="2CDFF119" w14:textId="72EC9888" w:rsidR="006E0612" w:rsidRDefault="003F6AC6" w:rsidP="001830AD">
      <w:pPr>
        <w:pStyle w:val="20"/>
      </w:pPr>
      <w:bookmarkStart w:id="193" w:name="_Toc167708191"/>
      <w:bookmarkStart w:id="194" w:name="_Toc167710094"/>
      <w:bookmarkEnd w:id="107"/>
      <w:r>
        <w:t>Коэффициенты самодиффузии</w:t>
      </w:r>
      <w:bookmarkEnd w:id="193"/>
      <w:bookmarkEnd w:id="194"/>
    </w:p>
    <w:p w14:paraId="2D87F9ED" w14:textId="227D0F76" w:rsidR="00B83301" w:rsidRDefault="00B161C3" w:rsidP="001830AD">
      <w:pPr>
        <w:pStyle w:val="31"/>
      </w:pPr>
      <w:bookmarkStart w:id="195" w:name="_Toc167708192"/>
      <w:bookmarkStart w:id="196" w:name="_Toc167710095"/>
      <w:r>
        <w:t>Плотности чистых компонентов</w:t>
      </w:r>
      <w:bookmarkEnd w:id="195"/>
      <w:bookmarkEnd w:id="196"/>
    </w:p>
    <w:p w14:paraId="39297DCB" w14:textId="3CEA470C" w:rsidR="004C6295" w:rsidRDefault="004C6295" w:rsidP="001830AD">
      <w:pPr>
        <w:pStyle w:val="a3"/>
      </w:pPr>
      <w:r>
        <w:t xml:space="preserve">Для правильного расчета коэффициентов </w:t>
      </w:r>
      <w:proofErr w:type="spellStart"/>
      <w:r>
        <w:t>самодиффузии</w:t>
      </w:r>
      <w:proofErr w:type="spellEnd"/>
      <w:r>
        <w:t xml:space="preserve"> чистых веществ требуется задать реалистичные параметры плотности упаковки молекул в жидкой фазе. Поэтому </w:t>
      </w:r>
      <w:r w:rsidR="00B161C3">
        <w:t>были</w:t>
      </w:r>
      <w:r>
        <w:t xml:space="preserve"> найдены плотности чистых мономеров и бутанола</w:t>
      </w:r>
      <w:r w:rsidR="00B161C3">
        <w:t xml:space="preserve"> </w:t>
      </w:r>
      <w:r>
        <w:t xml:space="preserve">(см. </w:t>
      </w:r>
      <w:r>
        <w:fldChar w:fldCharType="begin"/>
      </w:r>
      <w:r>
        <w:instrText xml:space="preserve"> REF _Ref166464186 \h </w:instrText>
      </w:r>
      <w:r>
        <w:fldChar w:fldCharType="separate"/>
      </w:r>
      <w:r w:rsidR="008954EF">
        <w:t xml:space="preserve">Таблица </w:t>
      </w:r>
      <w:r w:rsidR="008954EF">
        <w:rPr>
          <w:noProof/>
        </w:rPr>
        <w:t>6</w:t>
      </w:r>
      <w:r>
        <w:fldChar w:fldCharType="end"/>
      </w:r>
      <w:r>
        <w:t>):</w:t>
      </w:r>
    </w:p>
    <w:p w14:paraId="07CB94F7" w14:textId="4B4AA1E7" w:rsidR="004C6295" w:rsidRDefault="004C6295" w:rsidP="004C6295">
      <w:pPr>
        <w:pStyle w:val="af2"/>
        <w:keepNext/>
      </w:pPr>
      <w:bookmarkStart w:id="197" w:name="_Ref166464186"/>
      <w:r>
        <w:t xml:space="preserve">Таблица </w:t>
      </w:r>
      <w:fldSimple w:instr=" SEQ Таблица \* ARABIC ">
        <w:r w:rsidR="008954EF">
          <w:rPr>
            <w:noProof/>
          </w:rPr>
          <w:t>6</w:t>
        </w:r>
      </w:fldSimple>
      <w:bookmarkEnd w:id="197"/>
      <w:r>
        <w:t xml:space="preserve">. Данные плотностей </w:t>
      </w:r>
    </w:p>
    <w:tbl>
      <w:tblPr>
        <w:tblW w:w="2331" w:type="dxa"/>
        <w:tblLook w:val="04A0" w:firstRow="1" w:lastRow="0" w:firstColumn="1" w:lastColumn="0" w:noHBand="0" w:noVBand="1"/>
      </w:tblPr>
      <w:tblGrid>
        <w:gridCol w:w="1384"/>
        <w:gridCol w:w="947"/>
      </w:tblGrid>
      <w:tr w:rsidR="00B161C3" w:rsidRPr="00A03F66" w14:paraId="30795BDF" w14:textId="77777777" w:rsidTr="006639F2">
        <w:trPr>
          <w:trHeight w:val="672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1E6E65" w14:textId="77777777" w:rsidR="00B161C3" w:rsidRPr="006639F2" w:rsidRDefault="00B161C3" w:rsidP="004C6295">
            <w:pPr>
              <w:spacing w:after="0" w:line="240" w:lineRule="auto"/>
              <w:jc w:val="center"/>
              <w:rPr>
                <w:rFonts w:ascii="Segoe UI" w:eastAsia="Times New Roman" w:hAnsi="Segoe UI" w:cs="Segoe UI"/>
                <w:b/>
                <w:bCs/>
                <w:lang w:eastAsia="ru-RU"/>
              </w:rPr>
            </w:pPr>
            <w:proofErr w:type="spellStart"/>
            <w:r w:rsidRPr="006639F2">
              <w:rPr>
                <w:rFonts w:ascii="Segoe UI" w:eastAsia="Times New Roman" w:hAnsi="Segoe UI" w:cs="Segoe UI"/>
                <w:b/>
                <w:bCs/>
                <w:lang w:eastAsia="ru-RU"/>
              </w:rPr>
              <w:t>name</w:t>
            </w:r>
            <w:proofErr w:type="spellEnd"/>
          </w:p>
        </w:tc>
        <w:tc>
          <w:tcPr>
            <w:tcW w:w="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7DE80B" w14:textId="77777777" w:rsidR="00B161C3" w:rsidRPr="006639F2" w:rsidRDefault="00B161C3" w:rsidP="004C6295">
            <w:pPr>
              <w:spacing w:after="0" w:line="240" w:lineRule="auto"/>
              <w:jc w:val="center"/>
              <w:rPr>
                <w:rFonts w:ascii="Segoe UI" w:eastAsia="Times New Roman" w:hAnsi="Segoe UI" w:cs="Segoe UI"/>
                <w:b/>
                <w:bCs/>
                <w:lang w:eastAsia="ru-RU"/>
              </w:rPr>
            </w:pPr>
            <w:proofErr w:type="spellStart"/>
            <w:r w:rsidRPr="006639F2">
              <w:rPr>
                <w:rFonts w:ascii="Segoe UI" w:eastAsia="Times New Roman" w:hAnsi="Segoe UI" w:cs="Segoe UI"/>
                <w:b/>
                <w:bCs/>
                <w:lang w:eastAsia="ru-RU"/>
              </w:rPr>
              <w:t>rho</w:t>
            </w:r>
            <w:proofErr w:type="spellEnd"/>
            <w:r w:rsidRPr="006639F2">
              <w:rPr>
                <w:rFonts w:ascii="Segoe UI" w:eastAsia="Times New Roman" w:hAnsi="Segoe UI" w:cs="Segoe UI"/>
                <w:b/>
                <w:bCs/>
                <w:lang w:eastAsia="ru-RU"/>
              </w:rPr>
              <w:t xml:space="preserve"> </w:t>
            </w:r>
            <w:r w:rsidRPr="006639F2">
              <w:rPr>
                <w:rFonts w:ascii="Segoe UI" w:eastAsia="Times New Roman" w:hAnsi="Segoe UI" w:cs="Segoe UI"/>
                <w:lang w:eastAsia="ru-RU"/>
              </w:rPr>
              <w:t>[g/</w:t>
            </w:r>
            <w:proofErr w:type="spellStart"/>
            <w:r w:rsidRPr="006639F2">
              <w:rPr>
                <w:rFonts w:ascii="Segoe UI" w:eastAsia="Times New Roman" w:hAnsi="Segoe UI" w:cs="Segoe UI"/>
                <w:lang w:eastAsia="ru-RU"/>
              </w:rPr>
              <w:t>ml</w:t>
            </w:r>
            <w:proofErr w:type="spellEnd"/>
            <w:r w:rsidRPr="006639F2">
              <w:rPr>
                <w:rFonts w:ascii="Segoe UI" w:eastAsia="Times New Roman" w:hAnsi="Segoe UI" w:cs="Segoe UI"/>
                <w:lang w:eastAsia="ru-RU"/>
              </w:rPr>
              <w:t>]</w:t>
            </w:r>
          </w:p>
        </w:tc>
      </w:tr>
      <w:tr w:rsidR="00B161C3" w:rsidRPr="00A03F66" w14:paraId="6A5D6042" w14:textId="77777777" w:rsidTr="006639F2">
        <w:trPr>
          <w:trHeight w:val="360"/>
        </w:trPr>
        <w:tc>
          <w:tcPr>
            <w:tcW w:w="13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C64012" w14:textId="77777777" w:rsidR="00B161C3" w:rsidRPr="00A03F66" w:rsidRDefault="00B161C3" w:rsidP="004C629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  <w:t>PETA</w:t>
            </w:r>
          </w:p>
        </w:tc>
        <w:tc>
          <w:tcPr>
            <w:tcW w:w="9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94C602" w14:textId="77777777" w:rsidR="00B161C3" w:rsidRPr="00A03F66" w:rsidRDefault="00B161C3" w:rsidP="004C629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  <w:t>1.20</w:t>
            </w:r>
          </w:p>
        </w:tc>
      </w:tr>
      <w:tr w:rsidR="00B161C3" w:rsidRPr="00A03F66" w14:paraId="26129012" w14:textId="77777777" w:rsidTr="006639F2">
        <w:trPr>
          <w:trHeight w:val="36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42B9FE" w14:textId="77777777" w:rsidR="00B161C3" w:rsidRPr="00A03F66" w:rsidRDefault="00B161C3" w:rsidP="004C629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  <w:t>OCM-2</w:t>
            </w:r>
          </w:p>
        </w:tc>
        <w:tc>
          <w:tcPr>
            <w:tcW w:w="947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E5FBF8" w14:textId="77777777" w:rsidR="00B161C3" w:rsidRPr="00A03F66" w:rsidRDefault="00B161C3" w:rsidP="004C629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  <w:t>1.72</w:t>
            </w:r>
          </w:p>
        </w:tc>
      </w:tr>
      <w:tr w:rsidR="00B161C3" w:rsidRPr="00A03F66" w14:paraId="63E8CE7B" w14:textId="77777777" w:rsidTr="006639F2">
        <w:trPr>
          <w:trHeight w:val="36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2DD051" w14:textId="77777777" w:rsidR="00B161C3" w:rsidRPr="00A03F66" w:rsidRDefault="00B161C3" w:rsidP="004C629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  <w:lastRenderedPageBreak/>
              <w:t>DMEG</w:t>
            </w:r>
          </w:p>
        </w:tc>
        <w:tc>
          <w:tcPr>
            <w:tcW w:w="947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9D7BBB" w14:textId="77777777" w:rsidR="00B161C3" w:rsidRPr="00A03F66" w:rsidRDefault="00B161C3" w:rsidP="004C629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  <w:t>1.07</w:t>
            </w:r>
          </w:p>
        </w:tc>
      </w:tr>
      <w:tr w:rsidR="00B161C3" w:rsidRPr="00A03F66" w14:paraId="390BEF80" w14:textId="77777777" w:rsidTr="006639F2">
        <w:trPr>
          <w:trHeight w:val="360"/>
        </w:trPr>
        <w:tc>
          <w:tcPr>
            <w:tcW w:w="13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4622DE" w14:textId="77777777" w:rsidR="00B161C3" w:rsidRPr="00A03F66" w:rsidRDefault="00B161C3" w:rsidP="004C629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  <w:t>butanol-1</w:t>
            </w: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B484DA" w14:textId="77777777" w:rsidR="00B161C3" w:rsidRPr="00A03F66" w:rsidRDefault="00B161C3" w:rsidP="004C629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  <w:t>0.83</w:t>
            </w:r>
          </w:p>
        </w:tc>
      </w:tr>
    </w:tbl>
    <w:p w14:paraId="06494562" w14:textId="52DE875F" w:rsidR="00B161C3" w:rsidRDefault="00B161C3" w:rsidP="001830AD">
      <w:pPr>
        <w:pStyle w:val="31"/>
      </w:pPr>
      <w:bookmarkStart w:id="198" w:name="_Toc167708193"/>
      <w:bookmarkStart w:id="199" w:name="_Toc167710096"/>
      <w:r>
        <w:t xml:space="preserve">Значения коэффициентов </w:t>
      </w:r>
      <w:proofErr w:type="spellStart"/>
      <w:r>
        <w:t>самодиффузии</w:t>
      </w:r>
      <w:proofErr w:type="spellEnd"/>
      <w:r>
        <w:t xml:space="preserve"> про 300 К</w:t>
      </w:r>
      <w:bookmarkEnd w:id="198"/>
      <w:bookmarkEnd w:id="199"/>
    </w:p>
    <w:p w14:paraId="7E75F36E" w14:textId="08CB9AF8" w:rsidR="00B161C3" w:rsidRDefault="00B161C3" w:rsidP="001830AD">
      <w:pPr>
        <w:pStyle w:val="a3"/>
      </w:pPr>
      <w:r>
        <w:t xml:space="preserve">Зная плотности упаковки молекул можно оценить коэффициенты </w:t>
      </w:r>
      <w:proofErr w:type="spellStart"/>
      <w:r>
        <w:t>самодиффузии</w:t>
      </w:r>
      <w:proofErr w:type="spellEnd"/>
      <w:r>
        <w:t xml:space="preserve"> при 300 К бутанола-1 и мономеров: ДМЕГ, ОКМ-2, ПЕТА. Для этого был использован известный вычислительный пакет </w:t>
      </w:r>
      <w:r>
        <w:rPr>
          <w:lang w:val="en-US"/>
        </w:rPr>
        <w:t>GROMACS</w:t>
      </w:r>
      <w:r>
        <w:t xml:space="preserve">, с параметризацией молекул с помощью силового </w:t>
      </w:r>
      <w:r w:rsidRPr="00885B39">
        <w:rPr>
          <w:i/>
          <w:iCs/>
        </w:rPr>
        <w:t>openff_unconstrained-2.1.0</w:t>
      </w:r>
      <w:r>
        <w:rPr>
          <w:i/>
          <w:iCs/>
        </w:rPr>
        <w:t xml:space="preserve">. </w:t>
      </w:r>
      <w:r w:rsidRPr="00AE154B">
        <w:t>Симуляции проводились до 5 наносекунд</w:t>
      </w:r>
      <w:r>
        <w:t xml:space="preserve">, со следующими параметрами для стадий минимизации энергии, </w:t>
      </w:r>
      <w:proofErr w:type="spellStart"/>
      <w:r>
        <w:rPr>
          <w:lang w:val="en-US"/>
        </w:rPr>
        <w:t>nvt</w:t>
      </w:r>
      <w:proofErr w:type="spellEnd"/>
      <w:r w:rsidRPr="000D08D2">
        <w:t xml:space="preserve">, </w:t>
      </w:r>
      <w:proofErr w:type="spellStart"/>
      <w:r>
        <w:rPr>
          <w:lang w:val="en-US"/>
        </w:rPr>
        <w:t>npt</w:t>
      </w:r>
      <w:proofErr w:type="spellEnd"/>
      <w:r>
        <w:t xml:space="preserve"> и продуктового расчета: </w:t>
      </w:r>
    </w:p>
    <w:p w14:paraId="0E08BF92" w14:textId="6AF0CEC1" w:rsidR="00B161C3" w:rsidRDefault="00B161C3" w:rsidP="00B161C3">
      <w:pPr>
        <w:pStyle w:val="af2"/>
      </w:pPr>
      <w:r>
        <w:t xml:space="preserve">Таблица </w:t>
      </w:r>
      <w:fldSimple w:instr=" SEQ Таблица \* ARABIC ">
        <w:r w:rsidR="008954EF">
          <w:rPr>
            <w:noProof/>
          </w:rPr>
          <w:t>7</w:t>
        </w:r>
      </w:fldSimple>
      <w:r>
        <w:t>.</w:t>
      </w:r>
      <w:r w:rsidRPr="00370121">
        <w:t xml:space="preserve"> </w:t>
      </w:r>
      <w:r>
        <w:t>Параметры для стадии минимизации энергии</w: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6"/>
      </w:tblGrid>
      <w:tr w:rsidR="00B161C3" w:rsidRPr="006B5F86" w14:paraId="3B7D9C1B" w14:textId="77777777" w:rsidTr="008B5BA9">
        <w:trPr>
          <w:cantSplit/>
        </w:trPr>
        <w:tc>
          <w:tcPr>
            <w:tcW w:w="11188" w:type="dxa"/>
          </w:tcPr>
          <w:p w14:paraId="00A9FA3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Parameters describing what to do, when to stop and what to save</w:t>
            </w:r>
          </w:p>
          <w:p w14:paraId="13F0CFF9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integrator  =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teep         ; Algorithm (steep = steepest descent minimization)</w:t>
            </w:r>
          </w:p>
          <w:p w14:paraId="18673B9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emtol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= 200.0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top minimization when the maximum force &lt; 1000.0 J/mol/nm</w:t>
            </w:r>
          </w:p>
          <w:p w14:paraId="4B6583F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emstep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= 0.001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Minimization step size fs</w:t>
            </w:r>
          </w:p>
          <w:p w14:paraId="108502E6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e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= 5000    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Maximum number of (minimization) steps to perform</w:t>
            </w:r>
          </w:p>
          <w:p w14:paraId="59CCF118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264A00C2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Parameters describing how to find the neighbors of each atom and how to calculate the interactions</w:t>
            </w:r>
          </w:p>
          <w:p w14:paraId="000BE08E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lis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= 1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Frequency to update the neighbor list and long range forces</w:t>
            </w:r>
          </w:p>
          <w:p w14:paraId="62B26566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cutoff-scheme   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Verle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Buffered neighbor searching</w:t>
            </w:r>
          </w:p>
          <w:p w14:paraId="70E8F4A3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rcoulomb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= 1.2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hort-range electrostatic cut-off</w:t>
            </w:r>
          </w:p>
          <w:p w14:paraId="33FDFEFC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rvdw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= 1.2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hort-range Van der Waals cut-off</w:t>
            </w:r>
          </w:p>
          <w:p w14:paraId="322BE76F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bc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xyz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Periodic Boundary Conditions in all 3 dimensions</w:t>
            </w:r>
          </w:p>
          <w:p w14:paraId="595A57A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79E182B2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Electrostatics</w:t>
            </w:r>
          </w:p>
          <w:p w14:paraId="5B5FEF7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ulombtype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= PME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Particle Mesh Ewald for long-range electrostatics</w:t>
            </w:r>
          </w:p>
          <w:p w14:paraId="0A73359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me_orde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= 4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cubic interpolation</w:t>
            </w:r>
          </w:p>
          <w:p w14:paraId="00DC085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fourierspacing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=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0.16      ; grid spacing for FFT</w:t>
            </w:r>
          </w:p>
          <w:p w14:paraId="1439090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6B1C7BC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Dispersion correction</w:t>
            </w:r>
          </w:p>
          <w:p w14:paraId="3EC58102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DispCor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= </w:t>
            </w:r>
            <w:proofErr w:type="spellStart"/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EnerPre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account for cut-off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vdW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cheme</w:t>
            </w:r>
          </w:p>
          <w:p w14:paraId="39F307C3" w14:textId="77777777" w:rsidR="00B161C3" w:rsidRPr="00370121" w:rsidRDefault="00B161C3" w:rsidP="008B5BA9">
            <w:pPr>
              <w:rPr>
                <w:lang w:val="en-US" w:eastAsia="ru-RU"/>
              </w:rPr>
            </w:pPr>
          </w:p>
        </w:tc>
      </w:tr>
    </w:tbl>
    <w:p w14:paraId="5FC1C9D5" w14:textId="77777777" w:rsidR="00C901D6" w:rsidRPr="005365E7" w:rsidRDefault="00C901D6" w:rsidP="00B161C3">
      <w:pPr>
        <w:pStyle w:val="af2"/>
        <w:rPr>
          <w:lang w:val="en-US"/>
        </w:rPr>
      </w:pPr>
      <w:r w:rsidRPr="005365E7">
        <w:rPr>
          <w:lang w:val="en-US"/>
        </w:rPr>
        <w:br/>
      </w:r>
    </w:p>
    <w:p w14:paraId="5C163EFB" w14:textId="77777777" w:rsidR="00C901D6" w:rsidRPr="005365E7" w:rsidRDefault="00C901D6">
      <w:pPr>
        <w:rPr>
          <w:rFonts w:ascii="Times New Roman" w:eastAsia="Times New Roman" w:hAnsi="Times New Roman" w:cs="Times New Roman"/>
          <w:bCs/>
          <w:i/>
          <w:szCs w:val="36"/>
          <w:lang w:val="en-US" w:eastAsia="ru-RU"/>
        </w:rPr>
      </w:pPr>
      <w:r w:rsidRPr="005365E7">
        <w:rPr>
          <w:lang w:val="en-US"/>
        </w:rPr>
        <w:br w:type="page"/>
      </w:r>
    </w:p>
    <w:p w14:paraId="47EA20C9" w14:textId="0837DC6C" w:rsidR="00B161C3" w:rsidRPr="00B33633" w:rsidRDefault="00B161C3" w:rsidP="00B161C3">
      <w:pPr>
        <w:pStyle w:val="af2"/>
      </w:pPr>
      <w:r>
        <w:lastRenderedPageBreak/>
        <w:t xml:space="preserve">Таблица </w:t>
      </w:r>
      <w:fldSimple w:instr=" SEQ Таблица \* ARABIC ">
        <w:r w:rsidR="008954EF">
          <w:rPr>
            <w:noProof/>
          </w:rPr>
          <w:t>8</w:t>
        </w:r>
      </w:fldSimple>
      <w:r>
        <w:t>.</w:t>
      </w:r>
      <w:r w:rsidRPr="00370121">
        <w:t xml:space="preserve"> </w:t>
      </w:r>
      <w:r>
        <w:t xml:space="preserve">Параметры для стадии </w:t>
      </w:r>
      <w:proofErr w:type="spellStart"/>
      <w:r>
        <w:rPr>
          <w:lang w:val="en-US"/>
        </w:rPr>
        <w:t>nvt</w:t>
      </w:r>
      <w:proofErr w:type="spellEnd"/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6"/>
      </w:tblGrid>
      <w:tr w:rsidR="00B161C3" w:rsidRPr="006B5F86" w14:paraId="69CAF610" w14:textId="77777777" w:rsidTr="008B5BA9">
        <w:trPr>
          <w:cantSplit/>
        </w:trPr>
        <w:tc>
          <w:tcPr>
            <w:tcW w:w="11188" w:type="dxa"/>
          </w:tcPr>
          <w:p w14:paraId="7BF8ABBD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Run parameters</w:t>
            </w:r>
          </w:p>
          <w:p w14:paraId="0DE16102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integrator              = md  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leap-frog integrator</w:t>
            </w:r>
          </w:p>
          <w:p w14:paraId="1A533A35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e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 = 30000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1 * 1000 * 10 = 1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s</w:t>
            </w:r>
            <w:proofErr w:type="spellEnd"/>
          </w:p>
          <w:p w14:paraId="05ECCABD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dt                      = 0.001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1 fs</w:t>
            </w:r>
          </w:p>
          <w:p w14:paraId="682A7313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3F8D8581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Output control</w:t>
            </w:r>
          </w:p>
          <w:p w14:paraId="33478B64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x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= 0     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uppress bulky .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tr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file by specifying</w:t>
            </w:r>
          </w:p>
          <w:p w14:paraId="5ABB59E3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v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= 0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0 for output frequency of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x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,</w:t>
            </w:r>
          </w:p>
          <w:p w14:paraId="60743C25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f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= 0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v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, and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fout</w:t>
            </w:r>
            <w:proofErr w:type="spellEnd"/>
          </w:p>
          <w:p w14:paraId="663439BF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energy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= 1000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ave energies every 1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s</w:t>
            </w:r>
            <w:proofErr w:type="spellEnd"/>
          </w:p>
          <w:p w14:paraId="7C983A36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log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 = 1000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update log file every 1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s</w:t>
            </w:r>
            <w:proofErr w:type="spellEnd"/>
          </w:p>
          <w:p w14:paraId="76FE240C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x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-compressed      = 1000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ave compressed coordinates every 2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s</w:t>
            </w:r>
            <w:proofErr w:type="spellEnd"/>
          </w:p>
          <w:p w14:paraId="0EB9D912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mpressed-x-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gr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= System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ave the whole system</w:t>
            </w:r>
          </w:p>
          <w:p w14:paraId="0AC952FF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6881B0BD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Bond parameters</w:t>
            </w:r>
          </w:p>
          <w:p w14:paraId="52663407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ntinuation            = no  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first dynamics run</w:t>
            </w:r>
          </w:p>
          <w:p w14:paraId="35E6C391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nstraint_algorithm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linc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holonomic constraints</w:t>
            </w:r>
          </w:p>
          <w:p w14:paraId="70E94F0A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constraints             = h-bonds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bonds involving H are constrained</w:t>
            </w:r>
          </w:p>
          <w:p w14:paraId="418A29C5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lincs_ite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= 1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accuracy of LINCS</w:t>
            </w:r>
          </w:p>
          <w:p w14:paraId="6C713D36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lincs_orde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= 4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also related to accuracy</w:t>
            </w:r>
          </w:p>
          <w:p w14:paraId="4F4627DE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5174552D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Nonbonded settings</w:t>
            </w:r>
          </w:p>
          <w:p w14:paraId="76F47DE7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cutoff-scheme           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Verle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Buffered neighbor searching</w:t>
            </w:r>
          </w:p>
          <w:p w14:paraId="1C8F0FF7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lis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= 20  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20 fs, largely irrelevant with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Verlet</w:t>
            </w:r>
            <w:proofErr w:type="spellEnd"/>
          </w:p>
          <w:p w14:paraId="376432C0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rcoulomb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= 1.2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hort-range electrostatic cutoff (in nm)</w:t>
            </w:r>
          </w:p>
          <w:p w14:paraId="19FBB62F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rvdw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   = 1.2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hort-range van der Waals cutoff (in nm)</w:t>
            </w:r>
          </w:p>
          <w:p w14:paraId="6888F905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DispCor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= </w:t>
            </w:r>
            <w:proofErr w:type="spellStart"/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EnerPre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account for cut-off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vdW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cheme</w:t>
            </w:r>
          </w:p>
          <w:p w14:paraId="69C62DC0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72D5FF08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Electrostatics</w:t>
            </w:r>
          </w:p>
          <w:p w14:paraId="16A5BF68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ulombtype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= PME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Particle Mesh Ewald for long-range electrostatics</w:t>
            </w:r>
          </w:p>
          <w:p w14:paraId="6FACC907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me_orde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= 4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cubic interpolation</w:t>
            </w:r>
          </w:p>
          <w:p w14:paraId="52A8FFFD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fourierspacing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= 0.16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grid spacing for FFT</w:t>
            </w:r>
          </w:p>
          <w:p w14:paraId="38715CDC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7004367E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Temperature coupling is on</w:t>
            </w:r>
          </w:p>
          <w:p w14:paraId="6CAB600E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tcoupl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 = V-rescale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modified Berendsen thermostat</w:t>
            </w:r>
          </w:p>
          <w:p w14:paraId="0590E2AA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tc-gr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= OCM BUT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two coupling groups - more accurate</w:t>
            </w:r>
          </w:p>
          <w:p w14:paraId="225444B0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tau_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  = 0.1 0.1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time constant, in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s</w:t>
            </w:r>
            <w:proofErr w:type="spellEnd"/>
          </w:p>
          <w:p w14:paraId="15DBDEDE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ref_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  = 300 300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reference temperature, one for each group, in K</w:t>
            </w:r>
          </w:p>
          <w:p w14:paraId="2F01B6B4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6FCAD8E0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Pressure coupling is off</w:t>
            </w:r>
          </w:p>
          <w:p w14:paraId="53EF0023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coupl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 = no  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no pressure coupling in NVT</w:t>
            </w:r>
          </w:p>
          <w:p w14:paraId="12E514CF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795C17B9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Periodic boundary conditions</w:t>
            </w:r>
          </w:p>
          <w:p w14:paraId="5D06FBD5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bc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    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xyz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3-D PBC</w:t>
            </w:r>
          </w:p>
          <w:p w14:paraId="6FF7FC4F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17974C0D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group(s) for center of mass motion removal</w:t>
            </w:r>
          </w:p>
          <w:p w14:paraId="224D5130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comm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 = 100</w:t>
            </w:r>
          </w:p>
          <w:p w14:paraId="0B305656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mm-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gr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= OCM BUT      </w:t>
            </w:r>
          </w:p>
          <w:p w14:paraId="586CE80C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650F0726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Velocity generation</w:t>
            </w:r>
          </w:p>
          <w:p w14:paraId="0C922123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gen_vel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= yes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assign velocities from Maxwell distribution</w:t>
            </w:r>
          </w:p>
          <w:p w14:paraId="5D0DF782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gen_temp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= 300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temperature for Maxwell distribution</w:t>
            </w:r>
          </w:p>
          <w:p w14:paraId="7BDD0E1D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gen_seed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= -1  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generate a random seed</w:t>
            </w:r>
          </w:p>
          <w:p w14:paraId="6A737135" w14:textId="77777777" w:rsidR="00B161C3" w:rsidRDefault="00B161C3" w:rsidP="008B5BA9">
            <w:pPr>
              <w:rPr>
                <w:lang w:val="en-US" w:eastAsia="ru-RU"/>
              </w:rPr>
            </w:pPr>
          </w:p>
        </w:tc>
      </w:tr>
    </w:tbl>
    <w:p w14:paraId="2A4EAEA9" w14:textId="77777777" w:rsidR="00B161C3" w:rsidRDefault="00B161C3" w:rsidP="00B161C3">
      <w:pPr>
        <w:rPr>
          <w:lang w:val="en-US" w:eastAsia="ru-RU"/>
        </w:rPr>
      </w:pPr>
    </w:p>
    <w:p w14:paraId="278F63FC" w14:textId="77777777" w:rsidR="00B161C3" w:rsidRPr="00370121" w:rsidRDefault="00B161C3" w:rsidP="00B161C3">
      <w:pPr>
        <w:rPr>
          <w:lang w:val="en-US" w:eastAsia="ru-RU"/>
        </w:rPr>
      </w:pPr>
    </w:p>
    <w:p w14:paraId="42FB852D" w14:textId="49BFE90B" w:rsidR="00B161C3" w:rsidRPr="00370121" w:rsidRDefault="00B161C3" w:rsidP="00B161C3">
      <w:pPr>
        <w:pStyle w:val="af2"/>
        <w:keepNext/>
      </w:pPr>
      <w:r>
        <w:lastRenderedPageBreak/>
        <w:t xml:space="preserve">Таблица </w:t>
      </w:r>
      <w:fldSimple w:instr=" SEQ Таблица \* ARABIC ">
        <w:r w:rsidR="008954EF">
          <w:rPr>
            <w:noProof/>
          </w:rPr>
          <w:t>9</w:t>
        </w:r>
      </w:fldSimple>
      <w:r w:rsidRPr="00B33633">
        <w:t>.</w:t>
      </w:r>
      <w:r>
        <w:t xml:space="preserve"> Параметры для стадии </w:t>
      </w:r>
      <w:proofErr w:type="spellStart"/>
      <w:r>
        <w:rPr>
          <w:lang w:val="en-US"/>
        </w:rPr>
        <w:t>npt</w:t>
      </w:r>
      <w:proofErr w:type="spellEnd"/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6"/>
      </w:tblGrid>
      <w:tr w:rsidR="00B161C3" w:rsidRPr="006B5F86" w14:paraId="50C8EAEC" w14:textId="77777777" w:rsidTr="008B5BA9">
        <w:trPr>
          <w:cantSplit/>
        </w:trPr>
        <w:tc>
          <w:tcPr>
            <w:tcW w:w="11188" w:type="dxa"/>
          </w:tcPr>
          <w:p w14:paraId="4630E5E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Run parameters</w:t>
            </w:r>
          </w:p>
          <w:p w14:paraId="5CF02DCC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integrator              = md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leap-frog integrator</w:t>
            </w:r>
          </w:p>
          <w:p w14:paraId="0519E060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e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= 300000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1 * 1000 * 10 = 1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4CC1809E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dt                      = 0.00001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1 fs</w:t>
            </w:r>
          </w:p>
          <w:p w14:paraId="366FFAA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00EF9690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Output control</w:t>
            </w:r>
          </w:p>
          <w:p w14:paraId="026FC72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x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0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uppress bulky .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r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file by specifying</w:t>
            </w:r>
          </w:p>
          <w:p w14:paraId="153765B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v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0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0 for output frequency of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x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,</w:t>
            </w:r>
          </w:p>
          <w:p w14:paraId="09467803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f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0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v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, and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fout</w:t>
            </w:r>
            <w:proofErr w:type="spellEnd"/>
          </w:p>
          <w:p w14:paraId="6F76B15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energy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= 1000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ave energies every 1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377E392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log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= 1000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update log file every 1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00643810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x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-compressed      = 1000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ave compressed coordinates every 1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1FC7609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mpressed-x-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gr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= System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ave the whole system</w:t>
            </w:r>
          </w:p>
          <w:p w14:paraId="3ED0F26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70EFF2BE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Bond parameters</w:t>
            </w:r>
          </w:p>
          <w:p w14:paraId="40404C00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continuation            = yes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Restarting after NVT</w:t>
            </w:r>
          </w:p>
          <w:p w14:paraId="7DB061E8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nstraint_algorithm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linc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holonomic constraints</w:t>
            </w:r>
          </w:p>
          <w:p w14:paraId="72A8ED2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constraints             = h-bonds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bonds involving H are constrained</w:t>
            </w:r>
          </w:p>
          <w:p w14:paraId="559FC6C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lincs_ite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= 1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accuracy of LINCS</w:t>
            </w:r>
          </w:p>
          <w:p w14:paraId="6D992AF0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lincs_orde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= 4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also related to accuracy</w:t>
            </w:r>
          </w:p>
          <w:p w14:paraId="28111BF2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3369D5F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Nonbonded settings</w:t>
            </w:r>
          </w:p>
          <w:p w14:paraId="7E42A119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cutoff-scheme           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Verle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Buffered neighbor searching</w:t>
            </w:r>
          </w:p>
          <w:p w14:paraId="5D2B2EA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lis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2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20 fs, largely irrelevant with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Verle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cheme</w:t>
            </w:r>
          </w:p>
          <w:p w14:paraId="5CA965C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coulomb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= 1.2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hort-range electrostatic cutoff (in nm)</w:t>
            </w:r>
          </w:p>
          <w:p w14:paraId="69B35EF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vdw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 = 1.2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hort-range van der Waals cutoff (in nm)</w:t>
            </w:r>
          </w:p>
          <w:p w14:paraId="214ED60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DispCor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= </w:t>
            </w:r>
            <w:proofErr w:type="spellStart"/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EnerPre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account for cut-off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vdW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cheme</w:t>
            </w:r>
          </w:p>
          <w:p w14:paraId="6875185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6F33A6F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Electrostatics</w:t>
            </w:r>
          </w:p>
          <w:p w14:paraId="2B99E22C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ulombtype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= PME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Particle Mesh Ewald for long-range electrostatics</w:t>
            </w:r>
          </w:p>
          <w:p w14:paraId="4986768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me_orde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= 3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cubic interpolation</w:t>
            </w:r>
          </w:p>
          <w:p w14:paraId="467E940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fourierspacing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= 0.16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grid spacing for FFT</w:t>
            </w:r>
          </w:p>
          <w:p w14:paraId="0102A399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5D4AD522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Temperature coupling is on</w:t>
            </w:r>
          </w:p>
          <w:p w14:paraId="1ADF6E2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coupl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= V-rescale 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modified Berendsen thermostat</w:t>
            </w:r>
          </w:p>
          <w:p w14:paraId="08922D62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c-gr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OCM BUT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two coupling groups - more accurate</w:t>
            </w:r>
          </w:p>
          <w:p w14:paraId="6AE3C032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au_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= 0.1 0.1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time constant, in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3E5135D3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ef_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= 300 300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reference temperature, one for each group, in K</w:t>
            </w:r>
          </w:p>
          <w:p w14:paraId="4C8ABCA3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0173A30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Pressure coupling is on</w:t>
            </w:r>
          </w:p>
          <w:p w14:paraId="4C419636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coupl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arrinello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-Rahman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Pressure coupling on in NPT</w:t>
            </w:r>
          </w:p>
          <w:p w14:paraId="0B2C739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coupltype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= isotropic    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uniform scaling of box vectors</w:t>
            </w:r>
          </w:p>
          <w:p w14:paraId="435AD18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au_p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= 2.0          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time constant, in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0E24FCF1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ef_p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= 1.0          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reference pressure, in bar</w:t>
            </w:r>
          </w:p>
          <w:p w14:paraId="3C08554F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mpressibility         = 4.5e-5          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isothermal compressibility of water, bar^-1</w:t>
            </w:r>
          </w:p>
          <w:p w14:paraId="26BD948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efcoord_scaling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= com</w:t>
            </w:r>
          </w:p>
          <w:p w14:paraId="51F827A1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38153FD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Periodic boundary conditions</w:t>
            </w:r>
          </w:p>
          <w:p w14:paraId="223F6B69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bc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  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xyz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3-D PBC</w:t>
            </w:r>
          </w:p>
          <w:p w14:paraId="76084D1E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37837E0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group(s) for center of mass motion removal</w:t>
            </w:r>
          </w:p>
          <w:p w14:paraId="4A86650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comm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= 100</w:t>
            </w:r>
          </w:p>
          <w:p w14:paraId="20DF786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mm-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gr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= OCM BUT      </w:t>
            </w:r>
          </w:p>
          <w:p w14:paraId="381A77E9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6A76E87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Velocity generation</w:t>
            </w:r>
          </w:p>
          <w:p w14:paraId="6EC1916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gen_vel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no  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Velocity generation is off</w:t>
            </w:r>
          </w:p>
          <w:p w14:paraId="12F4B4CD" w14:textId="77777777" w:rsidR="00B161C3" w:rsidRDefault="00B161C3" w:rsidP="001830AD">
            <w:pPr>
              <w:pStyle w:val="a3"/>
              <w:rPr>
                <w:lang w:val="en-US"/>
              </w:rPr>
            </w:pPr>
          </w:p>
        </w:tc>
      </w:tr>
    </w:tbl>
    <w:p w14:paraId="46E94064" w14:textId="77777777" w:rsidR="00B161C3" w:rsidRPr="000D08D2" w:rsidRDefault="00B161C3" w:rsidP="001830AD">
      <w:pPr>
        <w:pStyle w:val="a3"/>
        <w:rPr>
          <w:lang w:val="en-US"/>
        </w:rPr>
      </w:pPr>
    </w:p>
    <w:p w14:paraId="7D58224D" w14:textId="2CDCDBBA" w:rsidR="00B161C3" w:rsidRPr="00B33633" w:rsidRDefault="00B161C3" w:rsidP="00B161C3">
      <w:pPr>
        <w:pStyle w:val="af2"/>
        <w:keepNext/>
      </w:pPr>
      <w:r>
        <w:lastRenderedPageBreak/>
        <w:t xml:space="preserve">Таблица </w:t>
      </w:r>
      <w:fldSimple w:instr=" SEQ Таблица \* ARABIC ">
        <w:r w:rsidR="008954EF">
          <w:rPr>
            <w:noProof/>
          </w:rPr>
          <w:t>10</w:t>
        </w:r>
      </w:fldSimple>
      <w:r w:rsidRPr="00B33633">
        <w:t xml:space="preserve">. </w:t>
      </w:r>
      <w:r>
        <w:t>Параметры для стадии продуктового расчета</w: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6"/>
      </w:tblGrid>
      <w:tr w:rsidR="00B161C3" w14:paraId="57AB7419" w14:textId="77777777" w:rsidTr="008B5BA9">
        <w:trPr>
          <w:cantSplit/>
        </w:trPr>
        <w:tc>
          <w:tcPr>
            <w:tcW w:w="11188" w:type="dxa"/>
          </w:tcPr>
          <w:p w14:paraId="3928EC58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Run parameters</w:t>
            </w:r>
          </w:p>
          <w:p w14:paraId="71FFB5EC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integrator              = md  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leap-frog integrator</w:t>
            </w:r>
          </w:p>
          <w:p w14:paraId="79F30349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e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= 200000</w:t>
            </w:r>
          </w:p>
          <w:p w14:paraId="7AD1FEB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dt                      = 0.002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2 fs</w:t>
            </w:r>
          </w:p>
          <w:p w14:paraId="65262579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03786F33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Output control</w:t>
            </w:r>
          </w:p>
          <w:p w14:paraId="3E4E9BA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x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0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uppress bulky .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r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file by specifying</w:t>
            </w:r>
          </w:p>
          <w:p w14:paraId="68B5D18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v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0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0 for output frequency of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x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,</w:t>
            </w:r>
          </w:p>
          <w:p w14:paraId="2234C213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f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0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v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, and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fout</w:t>
            </w:r>
            <w:proofErr w:type="spellEnd"/>
          </w:p>
          <w:p w14:paraId="5D06210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energy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= 1000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ave energies every 2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4F2EDADF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log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= 1000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update log file every 2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538F6D1C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x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-compressed      = 1000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ave compressed coordinates every 2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4059ABAE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mpressed-x-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gr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= System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ave the whole system</w:t>
            </w:r>
          </w:p>
          <w:p w14:paraId="4B1C0A40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0DC22380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Bond parameters</w:t>
            </w:r>
          </w:p>
          <w:p w14:paraId="6BD8AEB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continuation            = yes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Restarting after NPT</w:t>
            </w:r>
          </w:p>
          <w:p w14:paraId="72B31AFC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nstraint_algorithm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linc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holonomic constraints</w:t>
            </w:r>
          </w:p>
          <w:p w14:paraId="5C1F2F7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constraints             = h-bonds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bonds involving H are constrained</w:t>
            </w:r>
          </w:p>
          <w:p w14:paraId="336C635C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lincs_ite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= 1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accuracy of LINCS</w:t>
            </w:r>
          </w:p>
          <w:p w14:paraId="602CA1A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lincs_orde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= 4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also related to accuracy</w:t>
            </w:r>
          </w:p>
          <w:p w14:paraId="2B436136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52F515A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;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eighborsearching</w:t>
            </w:r>
            <w:proofErr w:type="spellEnd"/>
          </w:p>
          <w:p w14:paraId="1F4C9AFC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cutoff-scheme           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Verle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Buffered neighbor searching</w:t>
            </w:r>
          </w:p>
          <w:p w14:paraId="58E27DE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lis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20  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20 fs, largely irrelevant with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Verle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cheme</w:t>
            </w:r>
          </w:p>
          <w:p w14:paraId="0405D8C6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coulomb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= 1.2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hort-range electrostatic cutoff (in nm)</w:t>
            </w:r>
          </w:p>
          <w:p w14:paraId="6F59D81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vdw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 = 1.2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hort-range van der Waals cutoff (in nm)</w:t>
            </w:r>
          </w:p>
          <w:p w14:paraId="64C3614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36782E9F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Electrostatics</w:t>
            </w:r>
          </w:p>
          <w:p w14:paraId="3BA1625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ulombtype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= PME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Particle Mesh Ewald for long-range electrostatics</w:t>
            </w:r>
          </w:p>
          <w:p w14:paraId="3945FED1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me_orde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= 4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cubic interpolation</w:t>
            </w:r>
          </w:p>
          <w:p w14:paraId="4D4D6AA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fourierspacing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= 0.16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grid spacing for FFT</w:t>
            </w:r>
          </w:p>
          <w:p w14:paraId="2E012A2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7DBB4826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Temperature coupling is on</w:t>
            </w:r>
          </w:p>
          <w:p w14:paraId="14CBD12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coupl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= V-rescale    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modified Berendsen thermostat</w:t>
            </w:r>
          </w:p>
          <w:p w14:paraId="6A241FB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c-gr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OCM BUT     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two coupling groups - more accurate</w:t>
            </w:r>
          </w:p>
          <w:p w14:paraId="06E24338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au_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= 0.1 0.1     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time constant, in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31397F9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ef_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= 300 300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reference temperature, one for each group, in K</w:t>
            </w:r>
          </w:p>
          <w:p w14:paraId="05E122FF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2908414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Pressure coupling is on</w:t>
            </w:r>
          </w:p>
          <w:p w14:paraId="3CBCA31F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coupl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arrinello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-Rahman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Pressure coupling on in NPT</w:t>
            </w:r>
          </w:p>
          <w:p w14:paraId="2BCAB8C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coupltype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= isotropic    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uniform scaling of box vectors</w:t>
            </w:r>
          </w:p>
          <w:p w14:paraId="1B20507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au_p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= 2.0          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time constant, in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41BB9D5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ef_p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= 1.0          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reference pressure, in bar</w:t>
            </w:r>
          </w:p>
          <w:p w14:paraId="55906168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mpressibility         = 4.5e-5          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isothermal compressibility of water, bar^-1</w:t>
            </w:r>
          </w:p>
          <w:p w14:paraId="1EF5B936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53CF0BB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Periodic boundary conditions</w:t>
            </w:r>
          </w:p>
          <w:p w14:paraId="4900F658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bc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  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xyz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3-D PBC</w:t>
            </w:r>
          </w:p>
          <w:p w14:paraId="44F774C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64478B7F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Dispersion correction</w:t>
            </w:r>
          </w:p>
          <w:p w14:paraId="27BF707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DispCor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= </w:t>
            </w:r>
            <w:proofErr w:type="spellStart"/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EnerPre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account for cut-off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vdW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cheme</w:t>
            </w:r>
          </w:p>
          <w:p w14:paraId="764B2DB8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3D25E288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Velocity generation</w:t>
            </w:r>
          </w:p>
          <w:p w14:paraId="71704A7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gen_vel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no  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Velocity generation is off</w:t>
            </w:r>
          </w:p>
          <w:p w14:paraId="7BE5362E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235C6E3C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group(s) for center of mass motion removal</w:t>
            </w:r>
          </w:p>
          <w:p w14:paraId="2BFDC073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comm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= 100</w:t>
            </w:r>
          </w:p>
          <w:p w14:paraId="40CCCEA6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mm-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gr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= OCM BUT      </w:t>
            </w:r>
          </w:p>
          <w:p w14:paraId="0C208C1A" w14:textId="77777777" w:rsidR="00B161C3" w:rsidRPr="00C901D6" w:rsidRDefault="00B161C3" w:rsidP="001830AD">
            <w:pPr>
              <w:pStyle w:val="a3"/>
              <w:rPr>
                <w:sz w:val="18"/>
                <w:szCs w:val="18"/>
                <w:lang w:val="en-US"/>
              </w:rPr>
            </w:pPr>
          </w:p>
        </w:tc>
      </w:tr>
    </w:tbl>
    <w:p w14:paraId="6791B4D4" w14:textId="77777777" w:rsidR="00B161C3" w:rsidRPr="000D08D2" w:rsidRDefault="00B161C3" w:rsidP="001830AD">
      <w:pPr>
        <w:pStyle w:val="a3"/>
        <w:rPr>
          <w:lang w:val="en-US"/>
        </w:rPr>
      </w:pPr>
    </w:p>
    <w:p w14:paraId="5BD3095F" w14:textId="421EAC09" w:rsidR="00B161C3" w:rsidRDefault="00B161C3" w:rsidP="001830AD">
      <w:pPr>
        <w:pStyle w:val="a3"/>
      </w:pPr>
      <w:r>
        <w:lastRenderedPageBreak/>
        <w:t>В результате получены траектории</w:t>
      </w:r>
      <w:r w:rsidRPr="00AC136F">
        <w:t xml:space="preserve"> </w:t>
      </w:r>
      <w:r>
        <w:t xml:space="preserve">для каждого чистого вещества, по которым было вычислено </w:t>
      </w:r>
      <w:r>
        <w:rPr>
          <w:lang w:val="en-US"/>
        </w:rPr>
        <w:t>MSD</w:t>
      </w:r>
      <w:r w:rsidRPr="00B161C3">
        <w:t>.</w:t>
      </w:r>
      <w:r>
        <w:t xml:space="preserve"> Н</w:t>
      </w:r>
      <w:r w:rsidRPr="00AE154B">
        <w:t>а график</w:t>
      </w:r>
      <w:r>
        <w:t xml:space="preserve">ах ниже (см. </w:t>
      </w:r>
      <w:r>
        <w:fldChar w:fldCharType="begin"/>
      </w:r>
      <w:r>
        <w:instrText xml:space="preserve"> REF _Ref166467070 \h </w:instrText>
      </w:r>
      <w:r>
        <w:fldChar w:fldCharType="separate"/>
      </w:r>
      <w:r w:rsidR="008954EF">
        <w:t xml:space="preserve">Таблица </w:t>
      </w:r>
      <w:r w:rsidR="008954EF">
        <w:rPr>
          <w:noProof/>
        </w:rPr>
        <w:t>11</w:t>
      </w:r>
      <w:r>
        <w:fldChar w:fldCharType="end"/>
      </w:r>
      <w:r>
        <w:t>) представлены усеченные</w:t>
      </w:r>
      <w:r w:rsidR="007C2162">
        <w:t xml:space="preserve"> линейные</w:t>
      </w:r>
      <w:r>
        <w:t xml:space="preserve"> участки, по которым непосредственно были найдены коэффициенты </w:t>
      </w:r>
      <w:proofErr w:type="spellStart"/>
      <w:r>
        <w:t>самодиффузии</w:t>
      </w:r>
      <w:proofErr w:type="spellEnd"/>
      <w:r>
        <w:t xml:space="preserve"> с помощью формулы </w:t>
      </w:r>
      <w:proofErr w:type="spellStart"/>
      <w:r>
        <w:t>Смолуховского</w:t>
      </w:r>
      <w:proofErr w:type="spellEnd"/>
      <w:r>
        <w:t xml:space="preserve">-Эйнштейна </w:t>
      </w:r>
      <w:r>
        <w:fldChar w:fldCharType="begin"/>
      </w:r>
      <w:r>
        <w:instrText xml:space="preserve"> REF _Ref166466904 \h </w:instrText>
      </w:r>
      <w:r>
        <w:fldChar w:fldCharType="separate"/>
      </w:r>
      <w:r w:rsidR="008954EF">
        <w:t>(</w:t>
      </w:r>
      <w:r w:rsidR="008954EF">
        <w:rPr>
          <w:noProof/>
        </w:rPr>
        <w:t>36</w:t>
      </w:r>
      <w:r w:rsidR="008954EF">
        <w:t>)</w:t>
      </w:r>
      <w:r>
        <w:fldChar w:fldCharType="end"/>
      </w:r>
      <w:r w:rsidR="008954EF" w:rsidRPr="008954EF">
        <w:t xml:space="preserve">: </w:t>
      </w:r>
      <w:r w:rsidR="008954EF">
        <w:t xml:space="preserve">ПЭТА - </w:t>
      </w:r>
      <m:oMath>
        <m:r>
          <w:rPr>
            <w:rFonts w:ascii="Cambria Math" w:hAnsi="Cambria Math"/>
          </w:rPr>
          <m:t>0.15</m:t>
        </m:r>
        <m:r>
          <w:rPr>
            <w:rFonts w:ascii="Cambria Math" w:hAnsi="Cambria Math" w:cs="Cambria Math"/>
          </w:rPr>
          <m:t>*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10</m:t>
            </m:r>
          </m:e>
          <m:sup>
            <m:r>
              <w:rPr>
                <w:rFonts w:asci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8954EF" w:rsidRPr="008954EF">
        <w:rPr>
          <w:i/>
        </w:rPr>
        <w:t>,</w:t>
      </w:r>
      <w:r w:rsidR="008954EF">
        <w:t xml:space="preserve"> ОКМ-2 - </w:t>
      </w:r>
      <m:oMath>
        <m:r>
          <w:rPr>
            <w:rFonts w:ascii="Cambria Math" w:hAnsi="Cambria Math"/>
          </w:rPr>
          <m:t>0.1</m:t>
        </m:r>
        <m:r>
          <w:rPr>
            <w:rFonts w:ascii="Cambria Math" w:hAnsi="Cambria Math"/>
          </w:rPr>
          <m:t>6</m:t>
        </m:r>
        <m:r>
          <w:rPr>
            <w:rFonts w:ascii="Cambria Math" w:hAnsi="Cambria Math" w:cs="Cambria Math"/>
          </w:rPr>
          <m:t>*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10</m:t>
            </m:r>
          </m:e>
          <m:sup>
            <m:r>
              <w:rPr>
                <w:rFonts w:asci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8954EF">
        <w:t xml:space="preserve">, ДМЭГ - </w:t>
      </w:r>
      <m:oMath>
        <m:r>
          <w:rPr>
            <w:rFonts w:ascii="Cambria Math" w:hAnsi="Cambria Math"/>
          </w:rPr>
          <m:t>0.</m:t>
        </m:r>
        <m:r>
          <w:rPr>
            <w:rFonts w:ascii="Cambria Math" w:hAnsi="Cambria Math"/>
          </w:rPr>
          <m:t>9</m:t>
        </m:r>
        <m:r>
          <w:rPr>
            <w:rFonts w:ascii="Cambria Math" w:hAnsi="Cambria Math"/>
          </w:rPr>
          <m:t>5</m:t>
        </m:r>
        <m:r>
          <w:rPr>
            <w:rFonts w:ascii="Cambria Math" w:hAnsi="Cambria Math" w:cs="Cambria Math"/>
          </w:rPr>
          <m:t>*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10</m:t>
            </m:r>
          </m:e>
          <m:sup>
            <m:r>
              <w:rPr>
                <w:rFonts w:asci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8954EF">
        <w:t xml:space="preserve">, бутанол-1 - </w:t>
      </w:r>
      <m:oMath>
        <m:r>
          <w:rPr>
            <w:rFonts w:ascii="Cambria Math" w:hAnsi="Cambria Math"/>
          </w:rPr>
          <m:t>26</m:t>
        </m:r>
        <m:r>
          <w:rPr>
            <w:rFonts w:ascii="Cambria Math" w:hAnsi="Cambria Math" w:cs="Cambria Math"/>
          </w:rPr>
          <m:t>*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10</m:t>
            </m:r>
          </m:e>
          <m:sup>
            <m:r>
              <w:rPr>
                <w:rFonts w:asci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7C2162">
        <w:t>.</w:t>
      </w:r>
      <w:r w:rsidR="008954EF">
        <w:t xml:space="preserve"> По </w:t>
      </w:r>
      <w:commentRangeStart w:id="200"/>
      <w:r w:rsidR="008954EF">
        <w:t>данным</w:t>
      </w:r>
      <w:commentRangeEnd w:id="200"/>
      <w:r w:rsidR="008954EF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200"/>
      </w:r>
      <w:r w:rsidR="008954EF">
        <w:t xml:space="preserve"> литературных источников, значение коэффициента </w:t>
      </w:r>
      <w:proofErr w:type="spellStart"/>
      <w:r w:rsidR="008954EF">
        <w:t>самодиффузии</w:t>
      </w:r>
      <w:proofErr w:type="spellEnd"/>
      <w:r w:rsidR="008954EF">
        <w:t xml:space="preserve"> для буталона-1 </w:t>
      </w:r>
      <w:r w:rsidR="00113B46">
        <w:t xml:space="preserve">составляет от </w:t>
      </w:r>
      <m:oMath>
        <m:r>
          <w:rPr>
            <w:rFonts w:ascii="Cambria Math" w:hAnsi="Cambria Math"/>
          </w:rPr>
          <m:t>30</m:t>
        </m:r>
        <m:r>
          <w:rPr>
            <w:rFonts w:ascii="Cambria Math" w:hAnsi="Cambria Math" w:cs="Cambria Math"/>
          </w:rPr>
          <m:t>*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10</m:t>
            </m:r>
          </m:e>
          <m:sup>
            <m:r>
              <w:rPr>
                <w:rFonts w:asci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7C2162">
        <w:t xml:space="preserve"> </w:t>
      </w:r>
      <w:r w:rsidR="00113B46">
        <w:t xml:space="preserve"> до </w:t>
      </w:r>
      <m:oMath>
        <m:r>
          <w:rPr>
            <w:rFonts w:ascii="Cambria Math" w:hAnsi="Cambria Math"/>
          </w:rPr>
          <m:t>45</m:t>
        </m:r>
        <m:r>
          <w:rPr>
            <w:rFonts w:ascii="Cambria Math" w:hAnsi="Cambria Math" w:cs="Cambria Math"/>
          </w:rPr>
          <m:t>*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10</m:t>
            </m:r>
          </m:e>
          <m:sup>
            <m:r>
              <w:rPr>
                <w:rFonts w:asci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113B46">
        <w:t xml:space="preserve">, что хорошо согласуется с расчетом. Для ОКМ-2 литературные </w:t>
      </w:r>
      <w:commentRangeStart w:id="201"/>
      <w:r w:rsidR="00113B46">
        <w:t>значения</w:t>
      </w:r>
      <w:commentRangeEnd w:id="201"/>
      <w:r w:rsidR="00113B46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201"/>
      </w:r>
      <w:r w:rsidR="00113B46">
        <w:t xml:space="preserve"> </w:t>
      </w:r>
      <w:proofErr w:type="spellStart"/>
      <w:r w:rsidR="00113B46">
        <w:t>коэфиициентов</w:t>
      </w:r>
      <w:proofErr w:type="spellEnd"/>
      <w:r w:rsidR="00113B46">
        <w:t xml:space="preserve"> </w:t>
      </w:r>
      <w:proofErr w:type="spellStart"/>
      <w:r w:rsidR="00113B46">
        <w:t>самодиффузии</w:t>
      </w:r>
      <w:proofErr w:type="spellEnd"/>
      <w:r w:rsidR="00113B46">
        <w:t xml:space="preserve"> находятся в пределах </w:t>
      </w:r>
      <m:oMath>
        <m:r>
          <w:rPr>
            <w:rFonts w:ascii="Cambria Math" w:hAnsi="Cambria Math"/>
          </w:rPr>
          <m:t>0.</m:t>
        </m:r>
        <m:r>
          <w:rPr>
            <w:rFonts w:ascii="Cambria Math" w:hAnsi="Cambria Math"/>
          </w:rPr>
          <m:t>00</m:t>
        </m:r>
        <m:r>
          <w:rPr>
            <w:rFonts w:ascii="Cambria Math" w:hAnsi="Cambria Math"/>
          </w:rPr>
          <m:t>1</m:t>
        </m:r>
        <m:r>
          <w:rPr>
            <w:rFonts w:ascii="Cambria Math" w:hAnsi="Cambria Math" w:cs="Cambria Math"/>
          </w:rPr>
          <m:t>*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10</m:t>
            </m:r>
          </m:e>
          <m:sup>
            <m:r>
              <w:rPr>
                <w:rFonts w:asci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113B46">
        <w:t xml:space="preserve"> до </w:t>
      </w:r>
      <m:oMath>
        <m:r>
          <w:rPr>
            <w:rFonts w:ascii="Cambria Math" w:hAnsi="Cambria Math"/>
          </w:rPr>
          <m:t>0.1</m:t>
        </m:r>
        <m:r>
          <w:rPr>
            <w:rFonts w:ascii="Cambria Math" w:hAnsi="Cambria Math" w:cs="Cambria Math"/>
          </w:rPr>
          <m:t>*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10</m:t>
            </m:r>
          </m:e>
          <m:sup>
            <m:r>
              <w:rPr>
                <w:rFonts w:asci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113B46">
        <w:t xml:space="preserve">, что также согласуется с расчетными значениями. </w:t>
      </w:r>
    </w:p>
    <w:p w14:paraId="4A1B71FB" w14:textId="4EED4ED0" w:rsidR="00B161C3" w:rsidRDefault="00B161C3" w:rsidP="00B161C3">
      <w:pPr>
        <w:pStyle w:val="af2"/>
        <w:keepNext/>
      </w:pPr>
      <w:bookmarkStart w:id="202" w:name="_Ref166467070"/>
      <w:bookmarkStart w:id="203" w:name="_Ref166467060"/>
      <w:r>
        <w:t xml:space="preserve">Таблица </w:t>
      </w:r>
      <w:fldSimple w:instr=" SEQ Таблица \* ARABIC ">
        <w:r w:rsidR="008954EF">
          <w:rPr>
            <w:noProof/>
          </w:rPr>
          <w:t>11</w:t>
        </w:r>
      </w:fldSimple>
      <w:bookmarkEnd w:id="202"/>
      <w:r>
        <w:t>. Данные среднеквадратичного отклонения для чистых веществ</w:t>
      </w:r>
      <w:bookmarkEnd w:id="203"/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6"/>
      </w:tblGrid>
      <w:tr w:rsidR="00B161C3" w14:paraId="38F7A385" w14:textId="77777777" w:rsidTr="008B5BA9">
        <w:tc>
          <w:tcPr>
            <w:tcW w:w="11188" w:type="dxa"/>
          </w:tcPr>
          <w:p w14:paraId="19F07650" w14:textId="77777777" w:rsidR="00B161C3" w:rsidRDefault="00B161C3" w:rsidP="00C901D6">
            <w:pPr>
              <w:pStyle w:val="a3"/>
              <w:ind w:firstLine="0"/>
            </w:pPr>
            <w:r w:rsidRPr="008721C3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0F077AEA" wp14:editId="71D04E66">
                      <wp:simplePos x="0" y="0"/>
                      <wp:positionH relativeFrom="column">
                        <wp:posOffset>733425</wp:posOffset>
                      </wp:positionH>
                      <wp:positionV relativeFrom="paragraph">
                        <wp:posOffset>62865</wp:posOffset>
                      </wp:positionV>
                      <wp:extent cx="2042160" cy="569501"/>
                      <wp:effectExtent l="0" t="0" r="0" b="2540"/>
                      <wp:wrapNone/>
                      <wp:docPr id="48" name="TextBox 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042160" cy="569501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wps:spPr>
                            <wps:txbx>
                              <w:txbxContent>
                                <w:p w14:paraId="3FD5C961" w14:textId="77777777" w:rsidR="008B6EE8" w:rsidRDefault="008B6EE8" w:rsidP="00B161C3">
                                  <w:pPr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hAnsi="Calibri"/>
                                      <w:color w:val="000000" w:themeColor="text1"/>
                                      <w:kern w:val="24"/>
                                      <w:sz w:val="48"/>
                                      <w:szCs w:val="48"/>
                                      <w:lang w:val="en-US"/>
                                    </w:rPr>
                                    <w:t>Butanol-1</w:t>
                                  </w:r>
                                </w:p>
                              </w:txbxContent>
                            </wps:txbx>
                            <wps:bodyPr wrap="square" rtlCol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F077AEA" id="TextBox 25" o:spid="_x0000_s1049" type="#_x0000_t202" style="position:absolute;left:0;text-align:left;margin-left:57.75pt;margin-top:4.95pt;width:160.8pt;height:44.8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" fillcolor="white [3212]" stroked="f">
                      <v:textbox>
                        <w:txbxContent>
                          <w:p w14:paraId="3FD5C961" w14:textId="77777777" w:rsidR="008B6EE8" w:rsidRDefault="008B6EE8" w:rsidP="00B161C3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hAnsi="Calibri"/>
                                <w:color w:val="000000" w:themeColor="text1"/>
                                <w:kern w:val="24"/>
                                <w:sz w:val="48"/>
                                <w:szCs w:val="48"/>
                                <w:lang w:val="en-US"/>
                              </w:rPr>
                              <w:t>Butanol-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721C3">
              <w:rPr>
                <w:noProof/>
              </w:rPr>
              <w:drawing>
                <wp:inline distT="0" distB="0" distL="0" distR="0" wp14:anchorId="6AE14073" wp14:editId="68B78A5E">
                  <wp:extent cx="5753100" cy="4027171"/>
                  <wp:effectExtent l="0" t="0" r="0" b="0"/>
                  <wp:docPr id="47" name="Объект 1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CA371DC6-9D6C-46AE-B4CB-968785FA02E6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Объект 14">
                            <a:extLst>
                              <a:ext uri="{FF2B5EF4-FFF2-40B4-BE49-F238E27FC236}">
                                <a16:creationId xmlns:a16="http://schemas.microsoft.com/office/drawing/2014/main" id="{CA371DC6-9D6C-46AE-B4CB-968785FA02E6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0" y="0"/>
                            <a:ext cx="5772881" cy="40410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8721C3">
              <w:t xml:space="preserve"> </w:t>
            </w:r>
          </w:p>
        </w:tc>
      </w:tr>
      <w:tr w:rsidR="00B161C3" w14:paraId="7C692A9C" w14:textId="77777777" w:rsidTr="008B5BA9">
        <w:tc>
          <w:tcPr>
            <w:tcW w:w="11188" w:type="dxa"/>
          </w:tcPr>
          <w:p w14:paraId="0F48F199" w14:textId="77777777" w:rsidR="00B161C3" w:rsidRDefault="00B161C3" w:rsidP="00C901D6">
            <w:pPr>
              <w:pStyle w:val="a3"/>
              <w:ind w:firstLine="34"/>
            </w:pPr>
            <w:r w:rsidRPr="008721C3"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65D7E2DC" wp14:editId="074DE3B3">
                      <wp:simplePos x="0" y="0"/>
                      <wp:positionH relativeFrom="column">
                        <wp:posOffset>763905</wp:posOffset>
                      </wp:positionH>
                      <wp:positionV relativeFrom="paragraph">
                        <wp:posOffset>86995</wp:posOffset>
                      </wp:positionV>
                      <wp:extent cx="2019300" cy="461665"/>
                      <wp:effectExtent l="0" t="0" r="0" b="0"/>
                      <wp:wrapNone/>
                      <wp:docPr id="50" name="TextBox 2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019300" cy="46166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wps:spPr>
                            <wps:txbx>
                              <w:txbxContent>
                                <w:p w14:paraId="079B6186" w14:textId="77777777" w:rsidR="008B6EE8" w:rsidRDefault="008B6EE8" w:rsidP="00B161C3">
                                  <w:pPr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hAnsi="Calibri"/>
                                      <w:color w:val="000000" w:themeColor="text1"/>
                                      <w:kern w:val="24"/>
                                      <w:sz w:val="48"/>
                                      <w:szCs w:val="48"/>
                                      <w:lang w:val="en-US"/>
                                    </w:rPr>
                                    <w:t>OCM-2</w:t>
                                  </w:r>
                                </w:p>
                              </w:txbxContent>
                            </wps:txbx>
                            <wps:bodyPr wrap="square" rtlCol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65D7E2DC" id="TextBox 27" o:spid="_x0000_s1050" type="#_x0000_t202" style="position:absolute;left:0;text-align:left;margin-left:60.15pt;margin-top:6.85pt;width:159pt;height:36.35pt;z-index:25166848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" fillcolor="white [3212]" stroked="f">
                      <v:textbox style="mso-fit-shape-to-text:t">
                        <w:txbxContent>
                          <w:p w14:paraId="079B6186" w14:textId="77777777" w:rsidR="008B6EE8" w:rsidRDefault="008B6EE8" w:rsidP="00B161C3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hAnsi="Calibri"/>
                                <w:color w:val="000000" w:themeColor="text1"/>
                                <w:kern w:val="24"/>
                                <w:sz w:val="48"/>
                                <w:szCs w:val="48"/>
                                <w:lang w:val="en-US"/>
                              </w:rPr>
                              <w:t>OCM-2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721C3">
              <w:rPr>
                <w:noProof/>
              </w:rPr>
              <w:drawing>
                <wp:inline distT="0" distB="0" distL="0" distR="0" wp14:anchorId="43BE497F" wp14:editId="1CB6B1CC">
                  <wp:extent cx="5775960" cy="4043173"/>
                  <wp:effectExtent l="0" t="0" r="0" b="0"/>
                  <wp:docPr id="49" name="Объект 1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A391AC7B-B7A6-4B9C-A095-2B0B5F1E3FCC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" name="Объект 14">
                            <a:extLst>
                              <a:ext uri="{FF2B5EF4-FFF2-40B4-BE49-F238E27FC236}">
                                <a16:creationId xmlns:a16="http://schemas.microsoft.com/office/drawing/2014/main" id="{A391AC7B-B7A6-4B9C-A095-2B0B5F1E3FCC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8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0" y="0"/>
                            <a:ext cx="5788919" cy="405224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8721C3">
              <w:rPr>
                <w:rFonts w:eastAsia="SimSun" w:cstheme="minorBidi"/>
                <w:noProof/>
                <w:color w:val="auto"/>
                <w:sz w:val="22"/>
                <w:lang w:eastAsia="en-US"/>
              </w:rPr>
              <w:t xml:space="preserve"> </w:t>
            </w:r>
          </w:p>
        </w:tc>
      </w:tr>
      <w:tr w:rsidR="00B161C3" w14:paraId="02F4C2AF" w14:textId="77777777" w:rsidTr="008B5BA9">
        <w:tc>
          <w:tcPr>
            <w:tcW w:w="11188" w:type="dxa"/>
          </w:tcPr>
          <w:p w14:paraId="69948D11" w14:textId="77777777" w:rsidR="00B161C3" w:rsidRDefault="00B161C3" w:rsidP="00C901D6">
            <w:pPr>
              <w:pStyle w:val="a3"/>
              <w:ind w:firstLine="0"/>
            </w:pPr>
            <w:r w:rsidRPr="008721C3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536842C7" wp14:editId="134AE306">
                      <wp:simplePos x="0" y="0"/>
                      <wp:positionH relativeFrom="column">
                        <wp:posOffset>763905</wp:posOffset>
                      </wp:positionH>
                      <wp:positionV relativeFrom="paragraph">
                        <wp:posOffset>86995</wp:posOffset>
                      </wp:positionV>
                      <wp:extent cx="2125980" cy="461665"/>
                      <wp:effectExtent l="0" t="0" r="7620" b="0"/>
                      <wp:wrapNone/>
                      <wp:docPr id="52" name="TextBox 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125980" cy="46166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wps:spPr>
                            <wps:txbx>
                              <w:txbxContent>
                                <w:p w14:paraId="6EF91437" w14:textId="77777777" w:rsidR="008B6EE8" w:rsidRDefault="008B6EE8" w:rsidP="00B161C3">
                                  <w:pPr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hAnsi="Calibri"/>
                                      <w:color w:val="000000" w:themeColor="text1"/>
                                      <w:kern w:val="24"/>
                                      <w:sz w:val="48"/>
                                      <w:szCs w:val="48"/>
                                      <w:lang w:val="en-US"/>
                                    </w:rPr>
                                    <w:t>DMEG</w:t>
                                  </w:r>
                                </w:p>
                              </w:txbxContent>
                            </wps:txbx>
                            <wps:bodyPr wrap="square" rtlCol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536842C7" id="TextBox 26" o:spid="_x0000_s1051" type="#_x0000_t202" style="position:absolute;left:0;text-align:left;margin-left:60.15pt;margin-top:6.85pt;width:167.4pt;height:36.35pt;z-index:2516695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" fillcolor="white [3212]" stroked="f">
                      <v:textbox style="mso-fit-shape-to-text:t">
                        <w:txbxContent>
                          <w:p w14:paraId="6EF91437" w14:textId="77777777" w:rsidR="008B6EE8" w:rsidRDefault="008B6EE8" w:rsidP="00B161C3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hAnsi="Calibri"/>
                                <w:color w:val="000000" w:themeColor="text1"/>
                                <w:kern w:val="24"/>
                                <w:sz w:val="48"/>
                                <w:szCs w:val="48"/>
                                <w:lang w:val="en-US"/>
                              </w:rPr>
                              <w:t>DMEG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721C3">
              <w:rPr>
                <w:noProof/>
              </w:rPr>
              <w:drawing>
                <wp:inline distT="0" distB="0" distL="0" distR="0" wp14:anchorId="03CFAB18" wp14:editId="394B5067">
                  <wp:extent cx="5798820" cy="4059175"/>
                  <wp:effectExtent l="0" t="0" r="0" b="0"/>
                  <wp:docPr id="51" name="Объект 1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9054FF7B-4AA4-4397-8809-93F968856967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" name="Объект 14">
                            <a:extLst>
                              <a:ext uri="{FF2B5EF4-FFF2-40B4-BE49-F238E27FC236}">
                                <a16:creationId xmlns:a16="http://schemas.microsoft.com/office/drawing/2014/main" id="{9054FF7B-4AA4-4397-8809-93F968856967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0" y="0"/>
                            <a:ext cx="5808586" cy="406601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8721C3">
              <w:rPr>
                <w:rFonts w:eastAsia="SimSun" w:cstheme="minorBidi"/>
                <w:noProof/>
                <w:color w:val="auto"/>
                <w:sz w:val="22"/>
                <w:lang w:eastAsia="en-US"/>
              </w:rPr>
              <w:t xml:space="preserve"> </w:t>
            </w:r>
          </w:p>
        </w:tc>
      </w:tr>
      <w:tr w:rsidR="00B161C3" w14:paraId="04343EFA" w14:textId="77777777" w:rsidTr="008B5BA9">
        <w:tc>
          <w:tcPr>
            <w:tcW w:w="11188" w:type="dxa"/>
          </w:tcPr>
          <w:p w14:paraId="02DD7092" w14:textId="77777777" w:rsidR="00B161C3" w:rsidRDefault="00B161C3" w:rsidP="00C901D6">
            <w:pPr>
              <w:pStyle w:val="a3"/>
              <w:ind w:firstLine="34"/>
            </w:pPr>
            <w:r w:rsidRPr="008721C3"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40FE5E8B" wp14:editId="3808373A">
                      <wp:simplePos x="0" y="0"/>
                      <wp:positionH relativeFrom="column">
                        <wp:posOffset>771525</wp:posOffset>
                      </wp:positionH>
                      <wp:positionV relativeFrom="paragraph">
                        <wp:posOffset>56515</wp:posOffset>
                      </wp:positionV>
                      <wp:extent cx="2065020" cy="461665"/>
                      <wp:effectExtent l="0" t="0" r="0" b="0"/>
                      <wp:wrapNone/>
                      <wp:docPr id="54" name="TextBox 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065020" cy="46166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wps:spPr>
                            <wps:txbx>
                              <w:txbxContent>
                                <w:p w14:paraId="64896735" w14:textId="77777777" w:rsidR="008B6EE8" w:rsidRDefault="008B6EE8" w:rsidP="00B161C3">
                                  <w:pPr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hAnsi="Calibri"/>
                                      <w:color w:val="000000" w:themeColor="text1"/>
                                      <w:kern w:val="24"/>
                                      <w:sz w:val="48"/>
                                      <w:szCs w:val="48"/>
                                      <w:lang w:val="en-US"/>
                                    </w:rPr>
                                    <w:t>PETA</w:t>
                                  </w:r>
                                </w:p>
                              </w:txbxContent>
                            </wps:txbx>
                            <wps:bodyPr wrap="square" rtlCol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40FE5E8B" id="TextBox 28" o:spid="_x0000_s1052" type="#_x0000_t202" style="position:absolute;left:0;text-align:left;margin-left:60.75pt;margin-top:4.45pt;width:162.6pt;height:36.35pt;z-index:25167052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" fillcolor="white [3212]" stroked="f">
                      <v:textbox style="mso-fit-shape-to-text:t">
                        <w:txbxContent>
                          <w:p w14:paraId="64896735" w14:textId="77777777" w:rsidR="008B6EE8" w:rsidRDefault="008B6EE8" w:rsidP="00B161C3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hAnsi="Calibri"/>
                                <w:color w:val="000000" w:themeColor="text1"/>
                                <w:kern w:val="24"/>
                                <w:sz w:val="48"/>
                                <w:szCs w:val="48"/>
                                <w:lang w:val="en-US"/>
                              </w:rPr>
                              <w:t>PET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721C3">
              <w:rPr>
                <w:noProof/>
              </w:rPr>
              <w:drawing>
                <wp:inline distT="0" distB="0" distL="0" distR="0" wp14:anchorId="6822DD20" wp14:editId="70077C22">
                  <wp:extent cx="5844540" cy="4091179"/>
                  <wp:effectExtent l="0" t="0" r="3810" b="5080"/>
                  <wp:docPr id="53" name="Объект 1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22C074AB-0221-4ADE-8665-F4C16AFB4547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Объект 14">
                            <a:extLst>
                              <a:ext uri="{FF2B5EF4-FFF2-40B4-BE49-F238E27FC236}">
                                <a16:creationId xmlns:a16="http://schemas.microsoft.com/office/drawing/2014/main" id="{22C074AB-0221-4ADE-8665-F4C16AFB4547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0" y="0"/>
                            <a:ext cx="5856810" cy="40997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8721C3">
              <w:rPr>
                <w:rFonts w:eastAsia="SimSun" w:cstheme="minorBidi"/>
                <w:noProof/>
                <w:color w:val="auto"/>
                <w:sz w:val="22"/>
                <w:lang w:eastAsia="en-US"/>
              </w:rPr>
              <w:t xml:space="preserve"> </w:t>
            </w:r>
          </w:p>
        </w:tc>
      </w:tr>
    </w:tbl>
    <w:p w14:paraId="0C67B073" w14:textId="10B30BBB" w:rsidR="00B161C3" w:rsidRPr="00B161C3" w:rsidRDefault="00B161C3" w:rsidP="001830AD">
      <w:pPr>
        <w:pStyle w:val="a3"/>
      </w:pPr>
    </w:p>
    <w:p w14:paraId="19572632" w14:textId="50E61D95" w:rsidR="004C6295" w:rsidRPr="004C6295" w:rsidRDefault="00B161C3" w:rsidP="001830AD">
      <w:pPr>
        <w:pStyle w:val="31"/>
      </w:pPr>
      <w:bookmarkStart w:id="204" w:name="_Toc167708194"/>
      <w:bookmarkStart w:id="205" w:name="_Toc167710097"/>
      <w:r>
        <w:t>Зависимость коэффициентов диффузии от температуры</w:t>
      </w:r>
      <w:bookmarkEnd w:id="204"/>
      <w:bookmarkEnd w:id="205"/>
    </w:p>
    <w:p w14:paraId="278F9F9F" w14:textId="19083266" w:rsidR="004C6295" w:rsidRDefault="007C2162" w:rsidP="001830AD">
      <w:pPr>
        <w:pStyle w:val="a3"/>
      </w:pPr>
      <w:r>
        <w:t xml:space="preserve">Для получения зависимостей коэффициентов от температуры </w:t>
      </w:r>
      <w:r w:rsidR="00B83301">
        <w:t>эксперимента</w:t>
      </w:r>
      <w:r>
        <w:t>льно найдены вязкости на температурном интервале 15-</w:t>
      </w:r>
      <w:r w:rsidR="00A374FD">
        <w:t>30 С</w:t>
      </w:r>
      <w:r w:rsidR="00B83301">
        <w:t xml:space="preserve"> </w:t>
      </w:r>
      <w:r w:rsidR="004C6295">
        <w:t xml:space="preserve">(см. </w:t>
      </w:r>
      <w:r w:rsidR="004C6295">
        <w:fldChar w:fldCharType="begin"/>
      </w:r>
      <w:r w:rsidR="004C6295">
        <w:instrText xml:space="preserve"> REF _Ref166464967 \h </w:instrText>
      </w:r>
      <w:r w:rsidR="004C6295">
        <w:fldChar w:fldCharType="separate"/>
      </w:r>
      <w:r w:rsidR="008954EF">
        <w:t xml:space="preserve">Таблица </w:t>
      </w:r>
      <w:r w:rsidR="008954EF">
        <w:rPr>
          <w:noProof/>
        </w:rPr>
        <w:t>12</w:t>
      </w:r>
      <w:r w:rsidR="004C6295">
        <w:fldChar w:fldCharType="end"/>
      </w:r>
      <w:r w:rsidR="004C6295">
        <w:t>). Данные</w:t>
      </w:r>
      <w:r w:rsidR="008B2FB8">
        <w:t xml:space="preserve"> </w:t>
      </w:r>
      <w:r w:rsidR="004C6295">
        <w:t xml:space="preserve">и параметры аппроксимации логарифма вязкости по формуле </w:t>
      </w:r>
      <w:r w:rsidR="004C6295">
        <w:fldChar w:fldCharType="begin"/>
      </w:r>
      <w:r w:rsidR="004C6295">
        <w:instrText xml:space="preserve"> REF _Ref166463246 \h </w:instrText>
      </w:r>
      <w:r w:rsidR="004C6295">
        <w:fldChar w:fldCharType="separate"/>
      </w:r>
      <w:r w:rsidR="008954EF">
        <w:t>(</w:t>
      </w:r>
      <w:r w:rsidR="008954EF">
        <w:rPr>
          <w:noProof/>
        </w:rPr>
        <w:t>23</w:t>
      </w:r>
      <w:r w:rsidR="008954EF">
        <w:t>)</w:t>
      </w:r>
      <w:r w:rsidR="004C6295">
        <w:fldChar w:fldCharType="end"/>
      </w:r>
      <w:r w:rsidR="004C6295">
        <w:t xml:space="preserve"> приведены в таблице ниже (см. </w:t>
      </w:r>
      <w:r w:rsidR="004C6295">
        <w:fldChar w:fldCharType="begin"/>
      </w:r>
      <w:r w:rsidR="004C6295">
        <w:instrText xml:space="preserve"> REF _Ref166464186 \h </w:instrText>
      </w:r>
      <w:r w:rsidR="004C6295">
        <w:fldChar w:fldCharType="separate"/>
      </w:r>
      <w:r w:rsidR="008954EF">
        <w:t xml:space="preserve">Таблица </w:t>
      </w:r>
      <w:r w:rsidR="008954EF">
        <w:rPr>
          <w:noProof/>
        </w:rPr>
        <w:t>6</w:t>
      </w:r>
      <w:r w:rsidR="004C6295">
        <w:fldChar w:fldCharType="end"/>
      </w:r>
      <w:r w:rsidR="004C6295">
        <w:t>):</w:t>
      </w:r>
    </w:p>
    <w:p w14:paraId="2029A40C" w14:textId="077A97A5" w:rsidR="008B2FB8" w:rsidRDefault="008B2FB8" w:rsidP="008B2FB8">
      <w:pPr>
        <w:pStyle w:val="af2"/>
        <w:keepNext/>
      </w:pPr>
      <w:bookmarkStart w:id="206" w:name="_Ref166464967"/>
      <w:r>
        <w:lastRenderedPageBreak/>
        <w:t xml:space="preserve">Таблица </w:t>
      </w:r>
      <w:fldSimple w:instr=" SEQ Таблица \* ARABIC ">
        <w:r w:rsidR="008954EF">
          <w:rPr>
            <w:noProof/>
          </w:rPr>
          <w:t>12</w:t>
        </w:r>
      </w:fldSimple>
      <w:bookmarkEnd w:id="206"/>
      <w:r>
        <w:t xml:space="preserve">. Экспериментальные зависимости динамической </w:t>
      </w:r>
      <w:r w:rsidR="00B83301">
        <w:t>вязкости</w:t>
      </w:r>
      <w:r>
        <w:t xml:space="preserve"> от температуры для компонентов</w: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1"/>
        <w:gridCol w:w="4685"/>
      </w:tblGrid>
      <w:tr w:rsidR="008B2FB8" w14:paraId="781C9FB7" w14:textId="77777777" w:rsidTr="008B2FB8">
        <w:tc>
          <w:tcPr>
            <w:tcW w:w="5594" w:type="dxa"/>
          </w:tcPr>
          <w:p w14:paraId="7F199017" w14:textId="6F12916E" w:rsidR="008B2FB8" w:rsidRDefault="008B2FB8" w:rsidP="00C901D6">
            <w:pPr>
              <w:pStyle w:val="a3"/>
              <w:ind w:firstLine="34"/>
            </w:pPr>
            <w:r>
              <w:rPr>
                <w:noProof/>
              </w:rPr>
              <w:drawing>
                <wp:inline distT="0" distB="0" distL="0" distR="0" wp14:anchorId="36622950" wp14:editId="6ED7C1BE">
                  <wp:extent cx="2928672" cy="2128837"/>
                  <wp:effectExtent l="0" t="0" r="5080" b="5080"/>
                  <wp:docPr id="42" name="Рисунок 42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1240" cy="21452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94" w:type="dxa"/>
          </w:tcPr>
          <w:p w14:paraId="12B9AC88" w14:textId="1BF5C8D1" w:rsidR="008B2FB8" w:rsidRDefault="008B2FB8" w:rsidP="00C901D6">
            <w:pPr>
              <w:pStyle w:val="a3"/>
              <w:ind w:firstLine="48"/>
            </w:pPr>
            <w:r w:rsidRPr="008F5DC8">
              <w:rPr>
                <w:noProof/>
              </w:rPr>
              <w:drawing>
                <wp:inline distT="0" distB="0" distL="0" distR="0" wp14:anchorId="3F25B545" wp14:editId="24A7EC83">
                  <wp:extent cx="2930400" cy="2160000"/>
                  <wp:effectExtent l="0" t="0" r="3810" b="0"/>
                  <wp:docPr id="45" name="Рисунок 45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0400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B2FB8" w14:paraId="0F38A83D" w14:textId="77777777" w:rsidTr="008B2FB8">
        <w:tc>
          <w:tcPr>
            <w:tcW w:w="5594" w:type="dxa"/>
          </w:tcPr>
          <w:p w14:paraId="7D28262A" w14:textId="5642B04E" w:rsidR="008B2FB8" w:rsidRDefault="008B2FB8" w:rsidP="001830AD">
            <w:pPr>
              <w:pStyle w:val="a3"/>
              <w:ind w:firstLine="0"/>
            </w:pPr>
            <w:r w:rsidRPr="005D4E47">
              <w:rPr>
                <w:noProof/>
              </w:rPr>
              <w:drawing>
                <wp:inline distT="0" distB="0" distL="0" distR="0" wp14:anchorId="577271A2" wp14:editId="5C7E30C3">
                  <wp:extent cx="2930400" cy="2160000"/>
                  <wp:effectExtent l="0" t="0" r="3810" b="0"/>
                  <wp:docPr id="44" name="Рисунок 44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0400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94" w:type="dxa"/>
          </w:tcPr>
          <w:p w14:paraId="084D0EAD" w14:textId="196A7786" w:rsidR="008B2FB8" w:rsidRDefault="008B2FB8" w:rsidP="001830AD">
            <w:pPr>
              <w:pStyle w:val="a3"/>
              <w:ind w:firstLine="48"/>
            </w:pPr>
            <w:r>
              <w:rPr>
                <w:noProof/>
              </w:rPr>
              <w:drawing>
                <wp:inline distT="0" distB="0" distL="0" distR="0" wp14:anchorId="24781CC8" wp14:editId="2EF4FAFA">
                  <wp:extent cx="2930400" cy="2160000"/>
                  <wp:effectExtent l="0" t="0" r="3810" b="0"/>
                  <wp:docPr id="46" name="Рисунок 46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0400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C4F35EC" w14:textId="33FB2A86" w:rsidR="00A374FD" w:rsidRDefault="00A374FD" w:rsidP="00A374FD">
      <w:pPr>
        <w:pStyle w:val="af2"/>
        <w:keepNext/>
      </w:pPr>
      <w:r>
        <w:t xml:space="preserve">Таблица </w:t>
      </w:r>
      <w:fldSimple w:instr=" SEQ Таблица \* ARABIC ">
        <w:r w:rsidR="008954EF">
          <w:rPr>
            <w:noProof/>
          </w:rPr>
          <w:t>13</w:t>
        </w:r>
      </w:fldSimple>
      <w:r>
        <w:t>. Данные плотностей и параметры аппроксимации логарифмов динамической вязкости</w:t>
      </w:r>
    </w:p>
    <w:tbl>
      <w:tblPr>
        <w:tblW w:w="3764" w:type="dxa"/>
        <w:tblLook w:val="04A0" w:firstRow="1" w:lastRow="0" w:firstColumn="1" w:lastColumn="0" w:noHBand="0" w:noVBand="1"/>
      </w:tblPr>
      <w:tblGrid>
        <w:gridCol w:w="1384"/>
        <w:gridCol w:w="995"/>
        <w:gridCol w:w="1385"/>
      </w:tblGrid>
      <w:tr w:rsidR="00A374FD" w:rsidRPr="00A03F66" w14:paraId="741479B6" w14:textId="77777777" w:rsidTr="00C901D6">
        <w:trPr>
          <w:trHeight w:val="672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D45941" w14:textId="77777777" w:rsidR="00A374FD" w:rsidRPr="00C901D6" w:rsidRDefault="00A374FD" w:rsidP="008B5BA9">
            <w:pPr>
              <w:spacing w:after="0" w:line="240" w:lineRule="auto"/>
              <w:jc w:val="center"/>
              <w:rPr>
                <w:rFonts w:ascii="Segoe UI" w:eastAsia="Times New Roman" w:hAnsi="Segoe UI" w:cs="Segoe UI"/>
                <w:b/>
                <w:bCs/>
                <w:lang w:eastAsia="ru-RU"/>
              </w:rPr>
            </w:pPr>
            <w:proofErr w:type="spellStart"/>
            <w:r w:rsidRPr="00C901D6">
              <w:rPr>
                <w:rFonts w:ascii="Segoe UI" w:eastAsia="Times New Roman" w:hAnsi="Segoe UI" w:cs="Segoe UI"/>
                <w:b/>
                <w:bCs/>
                <w:lang w:eastAsia="ru-RU"/>
              </w:rPr>
              <w:t>name</w:t>
            </w:r>
            <w:proofErr w:type="spellEnd"/>
          </w:p>
        </w:tc>
        <w:tc>
          <w:tcPr>
            <w:tcW w:w="99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5E70E722" w14:textId="77777777" w:rsidR="00A374FD" w:rsidRPr="00C901D6" w:rsidRDefault="00A374FD" w:rsidP="008B5BA9">
            <w:pPr>
              <w:spacing w:after="0" w:line="240" w:lineRule="auto"/>
              <w:jc w:val="center"/>
              <w:rPr>
                <w:rFonts w:ascii="Segoe UI" w:eastAsia="Times New Roman" w:hAnsi="Segoe UI" w:cs="Segoe UI"/>
                <w:b/>
                <w:bCs/>
                <w:lang w:eastAsia="ru-RU"/>
              </w:rPr>
            </w:pPr>
            <w:r w:rsidRPr="00C901D6">
              <w:rPr>
                <w:rFonts w:ascii="Segoe UI" w:eastAsia="Times New Roman" w:hAnsi="Segoe UI" w:cs="Segoe UI"/>
                <w:b/>
                <w:bCs/>
                <w:lang w:eastAsia="ru-RU"/>
              </w:rPr>
              <w:t xml:space="preserve">E </w:t>
            </w:r>
            <w:proofErr w:type="spellStart"/>
            <w:r w:rsidRPr="00C901D6">
              <w:rPr>
                <w:rFonts w:ascii="Segoe UI" w:eastAsia="Times New Roman" w:hAnsi="Segoe UI" w:cs="Segoe UI"/>
                <w:b/>
                <w:bCs/>
                <w:lang w:eastAsia="ru-RU"/>
              </w:rPr>
              <w:t>vis</w:t>
            </w:r>
            <w:proofErr w:type="spellEnd"/>
            <w:r w:rsidRPr="00C901D6">
              <w:rPr>
                <w:rFonts w:ascii="Segoe UI" w:eastAsia="Times New Roman" w:hAnsi="Segoe UI" w:cs="Segoe UI"/>
                <w:b/>
                <w:bCs/>
                <w:lang w:eastAsia="ru-RU"/>
              </w:rPr>
              <w:br/>
            </w:r>
            <w:r w:rsidRPr="00C901D6">
              <w:rPr>
                <w:rFonts w:ascii="Segoe UI" w:eastAsia="Times New Roman" w:hAnsi="Segoe UI" w:cs="Segoe UI"/>
                <w:lang w:eastAsia="ru-RU"/>
              </w:rPr>
              <w:t>[</w:t>
            </w:r>
            <w:proofErr w:type="spellStart"/>
            <w:r w:rsidRPr="00C901D6">
              <w:rPr>
                <w:rFonts w:ascii="Segoe UI" w:eastAsia="Times New Roman" w:hAnsi="Segoe UI" w:cs="Segoe UI"/>
                <w:lang w:eastAsia="ru-RU"/>
              </w:rPr>
              <w:t>kJ</w:t>
            </w:r>
            <w:proofErr w:type="spellEnd"/>
            <w:r w:rsidRPr="00C901D6">
              <w:rPr>
                <w:rFonts w:ascii="Segoe UI" w:eastAsia="Times New Roman" w:hAnsi="Segoe UI" w:cs="Segoe UI"/>
                <w:lang w:eastAsia="ru-RU"/>
              </w:rPr>
              <w:t>/</w:t>
            </w:r>
            <w:proofErr w:type="spellStart"/>
            <w:r w:rsidRPr="00C901D6">
              <w:rPr>
                <w:rFonts w:ascii="Segoe UI" w:eastAsia="Times New Roman" w:hAnsi="Segoe UI" w:cs="Segoe UI"/>
                <w:lang w:eastAsia="ru-RU"/>
              </w:rPr>
              <w:t>mol</w:t>
            </w:r>
            <w:proofErr w:type="spellEnd"/>
            <w:r w:rsidRPr="00C901D6">
              <w:rPr>
                <w:rFonts w:ascii="Segoe UI" w:eastAsia="Times New Roman" w:hAnsi="Segoe UI" w:cs="Segoe UI"/>
                <w:lang w:eastAsia="ru-RU"/>
              </w:rPr>
              <w:t>]</w:t>
            </w:r>
          </w:p>
        </w:tc>
        <w:tc>
          <w:tcPr>
            <w:tcW w:w="13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5FD8FF" w14:textId="77777777" w:rsidR="00A374FD" w:rsidRPr="00C901D6" w:rsidRDefault="00A374FD" w:rsidP="008B5BA9">
            <w:pPr>
              <w:spacing w:after="0" w:line="240" w:lineRule="auto"/>
              <w:jc w:val="center"/>
              <w:rPr>
                <w:rFonts w:ascii="Segoe UI" w:eastAsia="Times New Roman" w:hAnsi="Segoe UI" w:cs="Segoe UI"/>
                <w:b/>
                <w:bCs/>
                <w:lang w:eastAsia="ru-RU"/>
              </w:rPr>
            </w:pPr>
            <w:proofErr w:type="spellStart"/>
            <w:r w:rsidRPr="00C901D6">
              <w:rPr>
                <w:rFonts w:ascii="Segoe UI" w:eastAsia="Times New Roman" w:hAnsi="Segoe UI" w:cs="Segoe UI"/>
                <w:b/>
                <w:bCs/>
                <w:lang w:eastAsia="ru-RU"/>
              </w:rPr>
              <w:t>Vis</w:t>
            </w:r>
            <w:proofErr w:type="spellEnd"/>
            <w:r w:rsidRPr="00C901D6">
              <w:rPr>
                <w:rFonts w:ascii="Segoe UI" w:eastAsia="Times New Roman" w:hAnsi="Segoe UI" w:cs="Segoe UI"/>
                <w:b/>
                <w:bCs/>
                <w:lang w:eastAsia="ru-RU"/>
              </w:rPr>
              <w:t xml:space="preserve"> 0</w:t>
            </w:r>
            <w:r w:rsidRPr="00C901D6">
              <w:rPr>
                <w:rFonts w:ascii="Segoe UI" w:eastAsia="Times New Roman" w:hAnsi="Segoe UI" w:cs="Segoe UI"/>
                <w:b/>
                <w:bCs/>
                <w:lang w:eastAsia="ru-RU"/>
              </w:rPr>
              <w:br/>
            </w:r>
            <w:r w:rsidRPr="00C901D6">
              <w:rPr>
                <w:rFonts w:ascii="Segoe UI" w:eastAsia="Times New Roman" w:hAnsi="Segoe UI" w:cs="Segoe UI"/>
                <w:lang w:eastAsia="ru-RU"/>
              </w:rPr>
              <w:t>[</w:t>
            </w:r>
            <w:proofErr w:type="spellStart"/>
            <w:r w:rsidRPr="00C901D6">
              <w:rPr>
                <w:rFonts w:ascii="Segoe UI" w:eastAsia="Times New Roman" w:hAnsi="Segoe UI" w:cs="Segoe UI"/>
                <w:lang w:eastAsia="ru-RU"/>
              </w:rPr>
              <w:t>cP</w:t>
            </w:r>
            <w:proofErr w:type="spellEnd"/>
            <w:r w:rsidRPr="00C901D6">
              <w:rPr>
                <w:rFonts w:ascii="Segoe UI" w:eastAsia="Times New Roman" w:hAnsi="Segoe UI" w:cs="Segoe UI"/>
                <w:lang w:eastAsia="ru-RU"/>
              </w:rPr>
              <w:t>]</w:t>
            </w:r>
          </w:p>
        </w:tc>
      </w:tr>
      <w:tr w:rsidR="00A374FD" w:rsidRPr="00A03F66" w14:paraId="38C17E80" w14:textId="77777777" w:rsidTr="00C901D6">
        <w:trPr>
          <w:trHeight w:val="360"/>
        </w:trPr>
        <w:tc>
          <w:tcPr>
            <w:tcW w:w="13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8E3B78" w14:textId="77777777" w:rsidR="00A374FD" w:rsidRPr="00A03F66" w:rsidRDefault="00A374FD" w:rsidP="008B5BA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  <w:t>PETA</w:t>
            </w:r>
          </w:p>
        </w:tc>
        <w:tc>
          <w:tcPr>
            <w:tcW w:w="9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B8C4A46" w14:textId="77777777" w:rsidR="00A374FD" w:rsidRPr="00A03F66" w:rsidRDefault="00A374FD" w:rsidP="008B5BA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72.46</w:t>
            </w:r>
          </w:p>
        </w:tc>
        <w:tc>
          <w:tcPr>
            <w:tcW w:w="138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0A5DE8" w14:textId="77777777" w:rsidR="00A374FD" w:rsidRPr="00A03F66" w:rsidRDefault="00A374FD" w:rsidP="008B5BA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1.74e-10</w:t>
            </w:r>
          </w:p>
        </w:tc>
      </w:tr>
      <w:tr w:rsidR="00A374FD" w:rsidRPr="00A03F66" w14:paraId="36205301" w14:textId="77777777" w:rsidTr="00C901D6">
        <w:trPr>
          <w:trHeight w:val="36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1EB995" w14:textId="77777777" w:rsidR="00A374FD" w:rsidRPr="00A03F66" w:rsidRDefault="00A374FD" w:rsidP="008B5BA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  <w:t>OCM-2</w:t>
            </w:r>
          </w:p>
        </w:tc>
        <w:tc>
          <w:tcPr>
            <w:tcW w:w="99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FC2751A" w14:textId="77777777" w:rsidR="00A374FD" w:rsidRPr="00A03F66" w:rsidRDefault="00A374FD" w:rsidP="008B5BA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56.02</w:t>
            </w:r>
          </w:p>
        </w:tc>
        <w:tc>
          <w:tcPr>
            <w:tcW w:w="138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13368C" w14:textId="77777777" w:rsidR="00A374FD" w:rsidRPr="00A03F66" w:rsidRDefault="00A374FD" w:rsidP="008B5BA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1.99e-08</w:t>
            </w:r>
          </w:p>
        </w:tc>
      </w:tr>
      <w:tr w:rsidR="00A374FD" w:rsidRPr="00A03F66" w14:paraId="2185172F" w14:textId="77777777" w:rsidTr="00C901D6">
        <w:trPr>
          <w:trHeight w:val="36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1D2569" w14:textId="77777777" w:rsidR="00A374FD" w:rsidRPr="00A03F66" w:rsidRDefault="00A374FD" w:rsidP="008B5BA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  <w:t>DMEG</w:t>
            </w:r>
          </w:p>
        </w:tc>
        <w:tc>
          <w:tcPr>
            <w:tcW w:w="99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630E1AC" w14:textId="77777777" w:rsidR="00A374FD" w:rsidRPr="00A03F66" w:rsidRDefault="00A374FD" w:rsidP="008B5BA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18.60</w:t>
            </w:r>
          </w:p>
        </w:tc>
        <w:tc>
          <w:tcPr>
            <w:tcW w:w="138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4E43A0" w14:textId="77777777" w:rsidR="00A374FD" w:rsidRPr="00A03F66" w:rsidRDefault="00A374FD" w:rsidP="008B5BA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2.29e-03</w:t>
            </w:r>
          </w:p>
        </w:tc>
      </w:tr>
      <w:tr w:rsidR="00A374FD" w:rsidRPr="00A03F66" w14:paraId="3ED7A9F0" w14:textId="77777777" w:rsidTr="00C901D6">
        <w:trPr>
          <w:trHeight w:val="360"/>
        </w:trPr>
        <w:tc>
          <w:tcPr>
            <w:tcW w:w="13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D7398C" w14:textId="77777777" w:rsidR="00A374FD" w:rsidRPr="00A03F66" w:rsidRDefault="00A374FD" w:rsidP="008B5BA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  <w:t>butanol-1</w:t>
            </w:r>
          </w:p>
        </w:tc>
        <w:tc>
          <w:tcPr>
            <w:tcW w:w="99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20C770AD" w14:textId="77777777" w:rsidR="00A374FD" w:rsidRPr="00A03F66" w:rsidRDefault="00A374FD" w:rsidP="008B5BA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17.23</w:t>
            </w:r>
          </w:p>
        </w:tc>
        <w:tc>
          <w:tcPr>
            <w:tcW w:w="138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3A54E5" w14:textId="77777777" w:rsidR="00A374FD" w:rsidRPr="00A03F66" w:rsidRDefault="00A374FD" w:rsidP="008B5BA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2.70e-03</w:t>
            </w:r>
          </w:p>
        </w:tc>
      </w:tr>
    </w:tbl>
    <w:p w14:paraId="33C38341" w14:textId="11D04AFE" w:rsidR="008B2FB8" w:rsidRDefault="00C901D6" w:rsidP="001830AD">
      <w:pPr>
        <w:pStyle w:val="a3"/>
      </w:pPr>
      <w:r>
        <w:br/>
      </w:r>
    </w:p>
    <w:p w14:paraId="7ED9BF72" w14:textId="02927C11" w:rsidR="00C901D6" w:rsidRDefault="00C901D6" w:rsidP="001830AD">
      <w:pPr>
        <w:pStyle w:val="a3"/>
      </w:pPr>
    </w:p>
    <w:p w14:paraId="48AE5132" w14:textId="626DCDC5" w:rsidR="00C901D6" w:rsidRDefault="00C901D6" w:rsidP="001830AD">
      <w:pPr>
        <w:pStyle w:val="a3"/>
      </w:pPr>
    </w:p>
    <w:p w14:paraId="297BF0E9" w14:textId="77777777" w:rsidR="00C901D6" w:rsidRDefault="00C901D6" w:rsidP="001830AD">
      <w:pPr>
        <w:pStyle w:val="a3"/>
      </w:pPr>
    </w:p>
    <w:p w14:paraId="30198EA3" w14:textId="00802F99" w:rsidR="008B2FB8" w:rsidRDefault="008B2FB8" w:rsidP="00113B46">
      <w:pPr>
        <w:pStyle w:val="a3"/>
      </w:pPr>
      <w:r>
        <w:lastRenderedPageBreak/>
        <w:t xml:space="preserve">Обобщенные данные представлены на графике ниже (см. </w:t>
      </w:r>
      <w:r>
        <w:fldChar w:fldCharType="begin"/>
      </w:r>
      <w:r>
        <w:instrText xml:space="preserve"> REF _Ref166463916 \h </w:instrText>
      </w:r>
      <w:r>
        <w:fldChar w:fldCharType="separate"/>
      </w:r>
      <w:r w:rsidR="008954EF">
        <w:t xml:space="preserve">Рисунок </w:t>
      </w:r>
      <w:r w:rsidR="008954EF">
        <w:rPr>
          <w:noProof/>
        </w:rPr>
        <w:t>27</w:t>
      </w:r>
      <w:r>
        <w:fldChar w:fldCharType="end"/>
      </w:r>
      <w:r>
        <w:t>)</w:t>
      </w:r>
      <w:r w:rsidR="00113B46">
        <w:t>.</w:t>
      </w:r>
      <w:r w:rsidR="00113B46" w:rsidRPr="00113B46">
        <w:t xml:space="preserve"> </w:t>
      </w:r>
      <w:r w:rsidR="00113B46">
        <w:t>Как видно из графиков, отношения коэффициентов диффузии бутанола и каждого мономера соответствуют ожидаемым.</w:t>
      </w:r>
    </w:p>
    <w:p w14:paraId="10BA8DC6" w14:textId="77777777" w:rsidR="00CD75EB" w:rsidRDefault="00CD75EB" w:rsidP="00C901D6">
      <w:pPr>
        <w:pStyle w:val="a3"/>
        <w:ind w:firstLine="0"/>
      </w:pPr>
      <w:r w:rsidRPr="00CD75EB">
        <w:rPr>
          <w:noProof/>
        </w:rPr>
        <w:drawing>
          <wp:inline distT="0" distB="0" distL="0" distR="0" wp14:anchorId="14531BE1" wp14:editId="53050762">
            <wp:extent cx="5920154" cy="4144108"/>
            <wp:effectExtent l="0" t="0" r="4445" b="8890"/>
            <wp:docPr id="43" name="Объект 5">
              <a:extLst xmlns:a="http://schemas.openxmlformats.org/drawingml/2006/main">
                <a:ext uri="{FF2B5EF4-FFF2-40B4-BE49-F238E27FC236}">
                  <a16:creationId xmlns:a16="http://schemas.microsoft.com/office/drawing/2014/main" id="{9053FB81-021E-4060-BDB6-97ED4EAF6494}"/>
                </a:ext>
              </a:extLst>
            </wp:docPr>
            <wp:cNvGraphicFramePr>
              <a:graphicFrameLocks xmlns:a="http://schemas.openxmlformats.org/drawingml/2006/main" noGrp="1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Объект 5">
                      <a:extLst>
                        <a:ext uri="{FF2B5EF4-FFF2-40B4-BE49-F238E27FC236}">
                          <a16:creationId xmlns:a16="http://schemas.microsoft.com/office/drawing/2014/main" id="{9053FB81-021E-4060-BDB6-97ED4EAF6494}"/>
                        </a:ext>
                      </a:extLst>
                    </pic:cNvPr>
                    <pic:cNvPicPr>
                      <a:picLocks noGrp="1" noChangeAspect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21204" cy="41448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B83622" w14:textId="7A240AF4" w:rsidR="00CD75EB" w:rsidRDefault="00CD75EB" w:rsidP="00CD75EB">
      <w:pPr>
        <w:pStyle w:val="af2"/>
      </w:pPr>
      <w:bookmarkStart w:id="207" w:name="_Ref166463916"/>
      <w:r>
        <w:t xml:space="preserve">Рисунок </w:t>
      </w:r>
      <w:fldSimple w:instr=" SEQ Рисунок \* ARABIC ">
        <w:r w:rsidR="008954EF">
          <w:rPr>
            <w:noProof/>
          </w:rPr>
          <w:t>27</w:t>
        </w:r>
      </w:fldSimple>
      <w:bookmarkEnd w:id="207"/>
      <w:r>
        <w:t xml:space="preserve">. Графики зависимостей </w:t>
      </w:r>
      <m:oMath>
        <m:r>
          <w:rPr>
            <w:rFonts w:ascii="Cambria Math" w:hAnsi="Cambria Math"/>
          </w:rPr>
          <m:t>l</m:t>
        </m:r>
        <m:r>
          <w:rPr>
            <w:rFonts w:ascii="Cambria Math" w:hAnsi="Cambria Math"/>
            <w:lang w:val="en-US"/>
          </w:rPr>
          <m:t>g</m:t>
        </m:r>
        <m:r>
          <w:rPr>
            <w:rFonts w:ascii="Cambria Math" w:hAnsi="Cambria Math"/>
          </w:rPr>
          <m:t>(η)</m:t>
        </m:r>
      </m:oMath>
      <w:r>
        <w:t xml:space="preserve"> от</w:t>
      </w:r>
      <w:r w:rsidRPr="00CD75EB">
        <w:t xml:space="preserve">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T</m:t>
            </m:r>
          </m:den>
        </m:f>
      </m:oMath>
      <w:r>
        <w:t>: точки - экспериментальные данные, прямые – аппроксимации для:</w:t>
      </w:r>
      <w:r>
        <w:br/>
        <w:t>бутанол-1 (синий), ДМЕГ (оранже</w:t>
      </w:r>
      <w:r w:rsidR="001C469D">
        <w:t>вый</w:t>
      </w:r>
      <w:r>
        <w:t>)</w:t>
      </w:r>
      <w:r w:rsidR="001C469D">
        <w:t>, ОКМ-2 (зеленый), ПЕТА (красный)</w:t>
      </w:r>
    </w:p>
    <w:p w14:paraId="4A4E8364" w14:textId="70CC06B5" w:rsidR="00B83301" w:rsidRDefault="00113B46" w:rsidP="001830AD">
      <w:pPr>
        <w:pStyle w:val="a2"/>
      </w:pPr>
      <w:r>
        <w:t>З</w:t>
      </w:r>
      <w:r w:rsidR="0003407D">
        <w:t xml:space="preserve">ависимость вязкости от температуры очень точно подчиняется закону Аррениуса. Следовательно, </w:t>
      </w:r>
      <w:r w:rsidR="004C6295">
        <w:t xml:space="preserve">физически обоснованно </w:t>
      </w:r>
      <w:r w:rsidR="0003407D">
        <w:t xml:space="preserve">применить формулу </w:t>
      </w:r>
      <w:r w:rsidR="00D3225C">
        <w:fldChar w:fldCharType="begin"/>
      </w:r>
      <w:r w:rsidR="00D3225C">
        <w:instrText xml:space="preserve"> REF _Ref166030091 \h </w:instrText>
      </w:r>
      <w:r w:rsidR="00D3225C">
        <w:fldChar w:fldCharType="separate"/>
      </w:r>
      <w:r w:rsidR="00D3225C">
        <w:t>(</w:t>
      </w:r>
      <w:r w:rsidR="00D3225C">
        <w:rPr>
          <w:noProof/>
        </w:rPr>
        <w:t>22</w:t>
      </w:r>
      <w:r w:rsidR="00D3225C">
        <w:t>)</w:t>
      </w:r>
      <w:r w:rsidR="00D3225C">
        <w:fldChar w:fldCharType="end"/>
      </w:r>
      <w:r w:rsidR="0003407D">
        <w:t>, полученную ранее</w:t>
      </w:r>
      <w:r w:rsidR="004C6295">
        <w:t xml:space="preserve">. Тогда зависимость логарифмов коэффициента </w:t>
      </w:r>
      <w:proofErr w:type="spellStart"/>
      <w:r w:rsidR="004C6295">
        <w:t>самодиффузии</w:t>
      </w:r>
      <w:proofErr w:type="spellEnd"/>
      <w:r w:rsidR="004C6295">
        <w:t xml:space="preserve"> от обратной температуры выглядит следующим образом (см. </w:t>
      </w:r>
      <w:r w:rsidR="004C6295">
        <w:fldChar w:fldCharType="begin"/>
      </w:r>
      <w:r w:rsidR="004C6295">
        <w:instrText xml:space="preserve"> REF _Ref166872614 \h </w:instrText>
      </w:r>
      <w:r w:rsidR="004C6295">
        <w:fldChar w:fldCharType="separate"/>
      </w:r>
      <w:r w:rsidR="008954EF">
        <w:t xml:space="preserve">Рисунок </w:t>
      </w:r>
      <w:r w:rsidR="008954EF">
        <w:rPr>
          <w:noProof/>
        </w:rPr>
        <w:t>28</w:t>
      </w:r>
      <w:r w:rsidR="004C6295">
        <w:fldChar w:fldCharType="end"/>
      </w:r>
      <w:r w:rsidR="004C6295">
        <w:t>):</w:t>
      </w:r>
    </w:p>
    <w:p w14:paraId="7B98DA01" w14:textId="77777777" w:rsidR="0003407D" w:rsidRDefault="0003407D" w:rsidP="001830AD">
      <w:pPr>
        <w:pStyle w:val="a2"/>
      </w:pPr>
      <w:r>
        <w:rPr>
          <w:noProof/>
        </w:rPr>
        <w:lastRenderedPageBreak/>
        <w:drawing>
          <wp:inline distT="0" distB="0" distL="0" distR="0" wp14:anchorId="40ED8D61" wp14:editId="070A8715">
            <wp:extent cx="5638800" cy="3947159"/>
            <wp:effectExtent l="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3661" cy="39715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7D3FFD" w14:textId="6956C226" w:rsidR="0003407D" w:rsidRDefault="0003407D" w:rsidP="0003407D">
      <w:pPr>
        <w:pStyle w:val="af2"/>
      </w:pPr>
      <w:bookmarkStart w:id="208" w:name="_Ref166872614"/>
      <w:r>
        <w:t xml:space="preserve">Рисунок </w:t>
      </w:r>
      <w:fldSimple w:instr=" SEQ Рисунок \* ARABIC ">
        <w:r w:rsidR="008954EF">
          <w:rPr>
            <w:noProof/>
          </w:rPr>
          <w:t>28</w:t>
        </w:r>
      </w:fldSimple>
      <w:bookmarkEnd w:id="208"/>
      <w:r>
        <w:t>. Оценки зависимости коэффициентов диффузии от температуры</w:t>
      </w:r>
    </w:p>
    <w:p w14:paraId="026512A0" w14:textId="210FEDA1" w:rsidR="00090C9C" w:rsidRDefault="004C6295" w:rsidP="001830AD">
      <w:pPr>
        <w:pStyle w:val="a3"/>
      </w:pPr>
      <w:r>
        <w:t xml:space="preserve">Самый большой коэффициент </w:t>
      </w:r>
      <w:proofErr w:type="spellStart"/>
      <w:r>
        <w:t>само</w:t>
      </w:r>
      <w:r w:rsidRPr="00C5645B">
        <w:rPr>
          <w:rStyle w:val="aa"/>
        </w:rPr>
        <w:t>диффузии</w:t>
      </w:r>
      <w:proofErr w:type="spellEnd"/>
      <w:r w:rsidRPr="00C5645B">
        <w:rPr>
          <w:rStyle w:val="aa"/>
        </w:rPr>
        <w:t xml:space="preserve"> имеет бутанол, что не удивительно, так вязкость чистого вещества очень низка, молекула по размеру относительно небольшая</w:t>
      </w:r>
      <w:r>
        <w:rPr>
          <w:rStyle w:val="aa"/>
        </w:rPr>
        <w:t xml:space="preserve">. </w:t>
      </w:r>
      <w:r w:rsidR="00C5645B">
        <w:t xml:space="preserve">Однако при похожей вязкости ДМЕГ имеет куда меньший коэффициент диффузии. Это можно объяснить тем, что сама молекула намного крупнее, </w:t>
      </w:r>
      <w:r w:rsidR="00643638">
        <w:t>а следовательно,</w:t>
      </w:r>
      <w:r w:rsidR="00C5645B">
        <w:t xml:space="preserve"> намного сильнее взаимодействие между частицами</w:t>
      </w:r>
      <w:r w:rsidR="00643638">
        <w:t xml:space="preserve"> в жидкости.</w:t>
      </w:r>
      <w:r>
        <w:t xml:space="preserve"> </w:t>
      </w:r>
      <w:r w:rsidR="00C5645B">
        <w:t xml:space="preserve">Похожая ситуация наблюдается у мономеров ОКМ-2 и ПЭТА, не смотря на </w:t>
      </w:r>
      <w:r w:rsidR="00643638">
        <w:t xml:space="preserve">достаточно большое </w:t>
      </w:r>
      <w:r w:rsidR="00C5645B">
        <w:t>различие в вязкостях</w:t>
      </w:r>
      <w:r w:rsidR="00643638">
        <w:t xml:space="preserve">, ОКМ-2 достаточно вытянутая молекула, что ограничивает возможности линейного движения, </w:t>
      </w:r>
      <w:r w:rsidR="000A731B">
        <w:t>следовательно,</w:t>
      </w:r>
      <w:r w:rsidR="00643638">
        <w:t xml:space="preserve"> падает </w:t>
      </w:r>
      <w:r w:rsidR="007A2A24">
        <w:t>величина коэффициента</w:t>
      </w:r>
      <w:r w:rsidR="00643638">
        <w:t xml:space="preserve"> </w:t>
      </w:r>
      <w:proofErr w:type="spellStart"/>
      <w:r w:rsidR="00643638">
        <w:t>самодиффузии</w:t>
      </w:r>
      <w:proofErr w:type="spellEnd"/>
      <w:r w:rsidR="00643638">
        <w:t xml:space="preserve">. </w:t>
      </w:r>
    </w:p>
    <w:p w14:paraId="7C722DF7" w14:textId="77777777" w:rsidR="001C49ED" w:rsidRPr="00EF5950" w:rsidRDefault="001C49ED" w:rsidP="001C49ED">
      <w:pPr>
        <w:pStyle w:val="12"/>
      </w:pPr>
      <w:bookmarkStart w:id="209" w:name="_Toc136296712"/>
      <w:bookmarkStart w:id="210" w:name="_Toc167708195"/>
      <w:bookmarkStart w:id="211" w:name="_Toc167710098"/>
      <w:r>
        <w:lastRenderedPageBreak/>
        <w:t>Выводы</w:t>
      </w:r>
      <w:bookmarkEnd w:id="209"/>
      <w:bookmarkEnd w:id="210"/>
      <w:bookmarkEnd w:id="211"/>
      <w:r w:rsidRPr="00EF5950">
        <w:t xml:space="preserve"> </w:t>
      </w:r>
    </w:p>
    <w:p w14:paraId="435A4BD9" w14:textId="7A78B0CE" w:rsidR="001C49ED" w:rsidRDefault="001C49ED" w:rsidP="001C49ED">
      <w:pPr>
        <w:pStyle w:val="a3"/>
      </w:pPr>
      <w:r>
        <w:t xml:space="preserve">В ходе данной работы был изучен литературный материал, найдены кинетические данные для каждой реакции из разных источников. Описан общий механизм инициирования </w:t>
      </w:r>
      <w:proofErr w:type="spellStart"/>
      <w:r>
        <w:t>фотополимеризации</w:t>
      </w:r>
      <w:proofErr w:type="spellEnd"/>
      <w:r>
        <w:t xml:space="preserve"> в системе о-хинон – </w:t>
      </w:r>
      <w:r>
        <w:rPr>
          <w:lang w:val="en-US"/>
        </w:rPr>
        <w:t>H</w:t>
      </w:r>
      <w:r>
        <w:t xml:space="preserve"> -донор вместе с радикальной полимеризацией. Для этого собрана воедино</w:t>
      </w:r>
      <w:r w:rsidRPr="00B00767">
        <w:t xml:space="preserve"> </w:t>
      </w:r>
      <w:r>
        <w:t>и проанализирована вся система химических уравнений, на основании данных о типичных значениях констант скоростей были отобраны наиболее значимые реакции, изменения констант скоростей которых, сильнее всего влияют на значение конверсии от времени.</w:t>
      </w:r>
    </w:p>
    <w:p w14:paraId="0323C108" w14:textId="59D3242C" w:rsidR="008B6EE8" w:rsidRDefault="008B6EE8" w:rsidP="008B6EE8">
      <w:pPr>
        <w:pStyle w:val="a3"/>
      </w:pPr>
      <w:r>
        <w:t>Диапазоны значений констант скоростей экспериментально подтверждены для композиций ОКМ-2 – бутанол-1, ДМЭГ – бутанол-1, ПЭТА – бутанол-1 с инициатором о-хинон</w:t>
      </w:r>
    </w:p>
    <w:p w14:paraId="71A32D83" w14:textId="228C9054" w:rsidR="008B6EE8" w:rsidRDefault="008B6EE8" w:rsidP="001C49ED">
      <w:pPr>
        <w:pStyle w:val="a3"/>
      </w:pPr>
      <w:r>
        <w:t>Было проанализировано влияние каждой константы скорости на процесс полимеризации, полученные закономерности были объяснены с химической точки зрения.</w:t>
      </w:r>
    </w:p>
    <w:p w14:paraId="7B1C017E" w14:textId="421013D8" w:rsidR="001C49ED" w:rsidRDefault="008B6EE8" w:rsidP="001830AD">
      <w:pPr>
        <w:pStyle w:val="a3"/>
      </w:pPr>
      <w:r>
        <w:t xml:space="preserve">Найдены значения коэффициентов </w:t>
      </w:r>
      <w:proofErr w:type="spellStart"/>
      <w:r>
        <w:t>самодиффузии</w:t>
      </w:r>
      <w:proofErr w:type="spellEnd"/>
      <w:r>
        <w:t xml:space="preserve"> для мономеров и растворителя, полученные значения хорошо согласуются с данными из литературных источников. Полученные значения в дальнейшем будут использованы для моделирования процессов </w:t>
      </w:r>
      <w:commentRangeStart w:id="212"/>
      <w:proofErr w:type="spellStart"/>
      <w:r>
        <w:t>фотополимеризации</w:t>
      </w:r>
      <w:commentRangeEnd w:id="212"/>
      <w:proofErr w:type="spellEnd"/>
      <w:r w:rsidR="003F3C44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212"/>
      </w:r>
      <w:r>
        <w:t xml:space="preserve"> при высоких степенях конверсии с использованием </w:t>
      </w:r>
      <w:r w:rsidR="003F3C44">
        <w:t xml:space="preserve">приведенной ранее </w:t>
      </w:r>
      <w:r>
        <w:t xml:space="preserve">модели </w:t>
      </w:r>
      <w:r w:rsidR="003F3C44">
        <w:t>диффузии.</w:t>
      </w:r>
    </w:p>
    <w:sdt>
      <w:sdtPr>
        <w:rPr>
          <w:rFonts w:cstheme="minorHAnsi"/>
          <w:sz w:val="28"/>
        </w:rPr>
        <w:tag w:val="CitaviBibliography"/>
        <w:id w:val="-395282538"/>
        <w:placeholder>
          <w:docPart w:val="69BD426F4056403492DE27029A878FC4"/>
        </w:placeholder>
      </w:sdtPr>
      <w:sdtEndPr>
        <w:rPr>
          <w:caps w:val="0"/>
          <w:szCs w:val="22"/>
        </w:rPr>
      </w:sdtEndPr>
      <w:sdtContent>
        <w:p w14:paraId="500242F4" w14:textId="77777777" w:rsidR="006B5F86" w:rsidRPr="006B5F86" w:rsidRDefault="006B5F86" w:rsidP="006B5F86">
          <w:pPr>
            <w:pStyle w:val="12"/>
            <w:rPr>
              <w:rFonts w:eastAsia="SimSun"/>
            </w:rPr>
          </w:pPr>
          <w:r>
            <w:rPr>
              <w:rFonts w:asciiTheme="minorHAnsi" w:eastAsia="SimSun" w:hAnsiTheme="minorHAnsi" w:cstheme="minorBidi"/>
              <w:color w:val="auto"/>
              <w:sz w:val="22"/>
              <w:lang w:eastAsia="en-US"/>
            </w:rPr>
            <w:fldChar w:fldCharType="begin"/>
          </w:r>
          <w:r w:rsidRPr="00FD4963">
            <w:rPr>
              <w:lang w:val="en-US"/>
            </w:rPr>
            <w:instrText>ADDIN CitaviBibliography</w:instrText>
          </w:r>
          <w:r>
            <w:rPr>
              <w:rFonts w:asciiTheme="minorHAnsi" w:eastAsia="SimSun" w:hAnsiTheme="minorHAnsi" w:cstheme="minorBidi"/>
              <w:color w:val="auto"/>
              <w:sz w:val="22"/>
              <w:lang w:eastAsia="en-US"/>
            </w:rPr>
            <w:fldChar w:fldCharType="separate"/>
          </w:r>
          <w:bookmarkStart w:id="214" w:name="_Toc167710099"/>
          <w:r w:rsidRPr="006B5F86">
            <w:rPr>
              <w:rFonts w:eastAsia="SimSun"/>
            </w:rPr>
            <w:t>Список литературы</w:t>
          </w:r>
          <w:bookmarkEnd w:id="214"/>
        </w:p>
        <w:p w14:paraId="01CF5905" w14:textId="77777777" w:rsidR="006B5F86" w:rsidRPr="00983B76" w:rsidRDefault="006B5F86" w:rsidP="006B5F8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1.</w:t>
          </w:r>
          <w:r w:rsidRPr="00983B76">
            <w:rPr>
              <w:lang w:val="en-US"/>
            </w:rPr>
            <w:tab/>
          </w:r>
          <w:bookmarkStart w:id="215" w:name="_CTVL00102ba0894b4054580acd6a36cb9b208a8"/>
          <w:r w:rsidRPr="00983B76">
            <w:rPr>
              <w:lang w:val="en-US"/>
            </w:rPr>
            <w:t>Decker, C. The use of UV irradiation in polymerization / C. Decker // Polymer International. – 1998. – </w:t>
          </w:r>
          <w:r>
            <w:t>Т</w:t>
          </w:r>
          <w:r w:rsidRPr="00983B76">
            <w:rPr>
              <w:lang w:val="en-US"/>
            </w:rPr>
            <w:t>.45, №2. – C.133–141.</w:t>
          </w:r>
        </w:p>
        <w:bookmarkEnd w:id="215"/>
        <w:p w14:paraId="0A96C825" w14:textId="77777777" w:rsidR="006B5F86" w:rsidRPr="00983B76" w:rsidRDefault="006B5F86" w:rsidP="006B5F8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2.</w:t>
          </w:r>
          <w:r w:rsidRPr="00983B76">
            <w:rPr>
              <w:lang w:val="en-US"/>
            </w:rPr>
            <w:tab/>
          </w:r>
          <w:bookmarkStart w:id="216" w:name="_CTVL001ae62df1c2426409396dee33b3c34f31c"/>
          <w:r w:rsidRPr="00983B76">
            <w:rPr>
              <w:lang w:val="en-US"/>
            </w:rPr>
            <w:t xml:space="preserve">Chemistry &amp; technology of UV &amp; EB formulation for coatings, inks and paints / P.K.T. </w:t>
          </w:r>
          <w:proofErr w:type="spellStart"/>
          <w:r w:rsidRPr="00983B76">
            <w:rPr>
              <w:lang w:val="en-US"/>
            </w:rPr>
            <w:t>Oldring</w:t>
          </w:r>
          <w:proofErr w:type="spellEnd"/>
          <w:r w:rsidRPr="00983B76">
            <w:rPr>
              <w:lang w:val="en-US"/>
            </w:rPr>
            <w:t xml:space="preserve">, N.S. Allen, K.K. </w:t>
          </w:r>
          <w:proofErr w:type="spellStart"/>
          <w:r w:rsidRPr="00983B76">
            <w:rPr>
              <w:lang w:val="en-US"/>
            </w:rPr>
            <w:t>Dietliker</w:t>
          </w:r>
          <w:proofErr w:type="spellEnd"/>
          <w:r w:rsidRPr="00983B76">
            <w:rPr>
              <w:lang w:val="en-US"/>
            </w:rPr>
            <w:t xml:space="preserve"> [</w:t>
          </w:r>
          <w:r>
            <w:t>и</w:t>
          </w:r>
          <w:r w:rsidRPr="00983B76">
            <w:rPr>
              <w:lang w:val="en-US"/>
            </w:rPr>
            <w:t xml:space="preserve"> </w:t>
          </w:r>
          <w:proofErr w:type="spellStart"/>
          <w:r>
            <w:t>др</w:t>
          </w:r>
          <w:proofErr w:type="spellEnd"/>
          <w:r w:rsidRPr="00983B76">
            <w:rPr>
              <w:lang w:val="en-US"/>
            </w:rPr>
            <w:t>.], 1991.</w:t>
          </w:r>
        </w:p>
        <w:bookmarkEnd w:id="216"/>
        <w:p w14:paraId="5588F72E" w14:textId="77777777" w:rsidR="006B5F86" w:rsidRPr="00983B76" w:rsidRDefault="006B5F86" w:rsidP="006B5F8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3.</w:t>
          </w:r>
          <w:r w:rsidRPr="00983B76">
            <w:rPr>
              <w:lang w:val="en-US"/>
            </w:rPr>
            <w:tab/>
          </w:r>
          <w:bookmarkStart w:id="217" w:name="_CTVL0010b5c196a7662405c85dc864fb3134b46"/>
          <w:r w:rsidRPr="00983B76">
            <w:rPr>
              <w:lang w:val="en-US"/>
            </w:rPr>
            <w:t xml:space="preserve">Lasers and Photopolymers / C. </w:t>
          </w:r>
          <w:proofErr w:type="spellStart"/>
          <w:r w:rsidRPr="00983B76">
            <w:rPr>
              <w:lang w:val="en-US"/>
            </w:rPr>
            <w:t>Carre</w:t>
          </w:r>
          <w:proofErr w:type="spellEnd"/>
          <w:r w:rsidRPr="00983B76">
            <w:rPr>
              <w:lang w:val="en-US"/>
            </w:rPr>
            <w:t xml:space="preserve">, C. Decker, J.P. </w:t>
          </w:r>
          <w:proofErr w:type="spellStart"/>
          <w:r w:rsidRPr="00983B76">
            <w:rPr>
              <w:lang w:val="en-US"/>
            </w:rPr>
            <w:t>Fouassier</w:t>
          </w:r>
          <w:proofErr w:type="spellEnd"/>
          <w:r w:rsidRPr="00983B76">
            <w:rPr>
              <w:lang w:val="en-US"/>
            </w:rPr>
            <w:t xml:space="preserve">, D.J. </w:t>
          </w:r>
          <w:proofErr w:type="spellStart"/>
          <w:r w:rsidRPr="00983B76">
            <w:rPr>
              <w:lang w:val="en-US"/>
            </w:rPr>
            <w:t>Lougnot</w:t>
          </w:r>
          <w:proofErr w:type="spellEnd"/>
          <w:r w:rsidRPr="00983B76">
            <w:rPr>
              <w:lang w:val="en-US"/>
            </w:rPr>
            <w:t xml:space="preserve"> // Laser Chemistry. – 1990. – </w:t>
          </w:r>
          <w:r>
            <w:t>Т</w:t>
          </w:r>
          <w:r w:rsidRPr="00983B76">
            <w:rPr>
              <w:lang w:val="en-US"/>
            </w:rPr>
            <w:t>.10, №5-6. – C.349–366.</w:t>
          </w:r>
        </w:p>
        <w:bookmarkEnd w:id="217"/>
        <w:p w14:paraId="027F71FA" w14:textId="77777777" w:rsidR="006B5F86" w:rsidRPr="00983B76" w:rsidRDefault="006B5F86" w:rsidP="006B5F8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4.</w:t>
          </w:r>
          <w:r w:rsidRPr="00983B76">
            <w:rPr>
              <w:lang w:val="en-US"/>
            </w:rPr>
            <w:tab/>
          </w:r>
          <w:bookmarkStart w:id="218" w:name="_CTVL00151b2b1ee088e4183b1fc32db850d3839"/>
          <w:r w:rsidRPr="00983B76">
            <w:rPr>
              <w:lang w:val="en-US"/>
            </w:rPr>
            <w:t>Pappas, S.P. Radiation curing / S.P. Pappas, 1992.</w:t>
          </w:r>
        </w:p>
        <w:bookmarkEnd w:id="218"/>
        <w:p w14:paraId="6E4438F1" w14:textId="77777777" w:rsidR="006B5F86" w:rsidRPr="00983B76" w:rsidRDefault="006B5F86" w:rsidP="006B5F8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5.</w:t>
          </w:r>
          <w:r w:rsidRPr="00983B76">
            <w:rPr>
              <w:lang w:val="en-US"/>
            </w:rPr>
            <w:tab/>
          </w:r>
          <w:bookmarkStart w:id="219" w:name="_CTVL001ab75b46309be4ee5b38c04fd1e949d34"/>
          <w:proofErr w:type="spellStart"/>
          <w:r w:rsidRPr="00983B76">
            <w:rPr>
              <w:lang w:val="en-US"/>
            </w:rPr>
            <w:t>Kloosterboer</w:t>
          </w:r>
          <w:proofErr w:type="spellEnd"/>
          <w:r w:rsidRPr="00983B76">
            <w:rPr>
              <w:lang w:val="en-US"/>
            </w:rPr>
            <w:t xml:space="preserve">, J.G. / J.G. </w:t>
          </w:r>
          <w:proofErr w:type="spellStart"/>
          <w:r w:rsidRPr="00983B76">
            <w:rPr>
              <w:lang w:val="en-US"/>
            </w:rPr>
            <w:t>Kloosterboer</w:t>
          </w:r>
          <w:proofErr w:type="spellEnd"/>
          <w:r w:rsidRPr="00983B76">
            <w:rPr>
              <w:lang w:val="en-US"/>
            </w:rPr>
            <w:t xml:space="preserve"> // Adv. </w:t>
          </w:r>
          <w:proofErr w:type="spellStart"/>
          <w:r w:rsidRPr="00983B76">
            <w:rPr>
              <w:lang w:val="en-US"/>
            </w:rPr>
            <w:t>Polym</w:t>
          </w:r>
          <w:proofErr w:type="spellEnd"/>
          <w:r w:rsidRPr="00983B76">
            <w:rPr>
              <w:lang w:val="en-US"/>
            </w:rPr>
            <w:t>. Sci. – 1988. – </w:t>
          </w:r>
          <w:r>
            <w:t>Т</w:t>
          </w:r>
          <w:r w:rsidRPr="00983B76">
            <w:rPr>
              <w:lang w:val="en-US"/>
            </w:rPr>
            <w:t>.84.</w:t>
          </w:r>
        </w:p>
        <w:bookmarkEnd w:id="219"/>
        <w:p w14:paraId="4A496D70" w14:textId="77777777" w:rsidR="006B5F86" w:rsidRPr="00983B76" w:rsidRDefault="006B5F86" w:rsidP="006B5F8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6.</w:t>
          </w:r>
          <w:r w:rsidRPr="00983B76">
            <w:rPr>
              <w:lang w:val="en-US"/>
            </w:rPr>
            <w:tab/>
          </w:r>
          <w:bookmarkStart w:id="220" w:name="_CTVL001b8a662bd057c4565858afb9872ef0c97"/>
          <w:r w:rsidRPr="00983B76">
            <w:rPr>
              <w:lang w:val="en-US"/>
            </w:rPr>
            <w:t xml:space="preserve">Decker, C. / C. Decker // </w:t>
          </w:r>
          <w:proofErr w:type="spellStart"/>
          <w:r w:rsidRPr="00983B76">
            <w:rPr>
              <w:lang w:val="en-US"/>
            </w:rPr>
            <w:t>Progr</w:t>
          </w:r>
          <w:proofErr w:type="spellEnd"/>
          <w:r w:rsidRPr="00983B76">
            <w:rPr>
              <w:lang w:val="en-US"/>
            </w:rPr>
            <w:t xml:space="preserve">. </w:t>
          </w:r>
          <w:proofErr w:type="spellStart"/>
          <w:r w:rsidRPr="00983B76">
            <w:rPr>
              <w:lang w:val="en-US"/>
            </w:rPr>
            <w:t>Polym</w:t>
          </w:r>
          <w:proofErr w:type="spellEnd"/>
          <w:r w:rsidRPr="00983B76">
            <w:rPr>
              <w:lang w:val="en-US"/>
            </w:rPr>
            <w:t>. Sci. – 1996. – </w:t>
          </w:r>
          <w:r>
            <w:t>Т</w:t>
          </w:r>
          <w:r w:rsidRPr="00983B76">
            <w:rPr>
              <w:lang w:val="en-US"/>
            </w:rPr>
            <w:t>.21. – C.593.</w:t>
          </w:r>
        </w:p>
        <w:bookmarkEnd w:id="220"/>
        <w:p w14:paraId="7DF84437" w14:textId="77777777" w:rsidR="006B5F86" w:rsidRDefault="006B5F86" w:rsidP="006B5F86">
          <w:pPr>
            <w:pStyle w:val="CitaviBibliographyEntry"/>
          </w:pPr>
          <w:r w:rsidRPr="00983B76">
            <w:rPr>
              <w:lang w:val="en-US"/>
            </w:rPr>
            <w:t>7.</w:t>
          </w:r>
          <w:r w:rsidRPr="00983B76">
            <w:rPr>
              <w:lang w:val="en-US"/>
            </w:rPr>
            <w:tab/>
          </w:r>
          <w:bookmarkStart w:id="221" w:name="_CTVL0011b6dea1e39f14210ba312914715a2ca3"/>
          <w:r w:rsidRPr="00983B76">
            <w:rPr>
              <w:lang w:val="en-US"/>
            </w:rPr>
            <w:t xml:space="preserve">Decker, C. </w:t>
          </w:r>
          <w:proofErr w:type="spellStart"/>
          <w:r w:rsidRPr="00983B76">
            <w:rPr>
              <w:lang w:val="en-US"/>
            </w:rPr>
            <w:t>Macromol</w:t>
          </w:r>
          <w:proofErr w:type="spellEnd"/>
          <w:r w:rsidRPr="00983B76">
            <w:rPr>
              <w:lang w:val="en-US"/>
            </w:rPr>
            <w:t xml:space="preserve">. Sci / C. Decker, D. Decker // Pure Appl. </w:t>
          </w:r>
          <w:proofErr w:type="spellStart"/>
          <w:r>
            <w:t>Chem</w:t>
          </w:r>
          <w:proofErr w:type="spellEnd"/>
          <w:r>
            <w:t>. – 1997. – Т.34. – C.605.</w:t>
          </w:r>
        </w:p>
        <w:bookmarkEnd w:id="221"/>
        <w:p w14:paraId="385DECB7" w14:textId="77777777" w:rsidR="006B5F86" w:rsidRDefault="006B5F86" w:rsidP="006B5F86">
          <w:pPr>
            <w:pStyle w:val="CitaviBibliographyEntry"/>
          </w:pPr>
          <w:r>
            <w:t>8.</w:t>
          </w:r>
          <w:r>
            <w:tab/>
          </w:r>
          <w:bookmarkStart w:id="222" w:name="_CTVL0010cef0407724345ecb99c5c6a68a2eaf3"/>
          <w:r>
            <w:t xml:space="preserve">Жидкая </w:t>
          </w:r>
          <w:proofErr w:type="spellStart"/>
          <w:r>
            <w:t>фотополимеризующаяся</w:t>
          </w:r>
          <w:proofErr w:type="spellEnd"/>
          <w:r>
            <w:t xml:space="preserve"> композиция для лазерной </w:t>
          </w:r>
          <w:proofErr w:type="spellStart"/>
          <w:r>
            <w:t>стереолитографии</w:t>
          </w:r>
          <w:proofErr w:type="spellEnd"/>
          <w:r>
            <w:t xml:space="preserve"> / А. В. Евсеев, В. Э. </w:t>
          </w:r>
          <w:proofErr w:type="spellStart"/>
          <w:r>
            <w:t>Лазарянц</w:t>
          </w:r>
          <w:proofErr w:type="spellEnd"/>
          <w:r>
            <w:t>, М. А. Марков [и др.], 2008. – №RU2395827C2.</w:t>
          </w:r>
        </w:p>
        <w:bookmarkEnd w:id="222"/>
        <w:p w14:paraId="064EF057" w14:textId="77777777" w:rsidR="006B5F86" w:rsidRDefault="006B5F86" w:rsidP="006B5F86">
          <w:pPr>
            <w:pStyle w:val="CitaviBibliographyEntry"/>
          </w:pPr>
          <w:r>
            <w:t>9.</w:t>
          </w:r>
          <w:r>
            <w:tab/>
          </w:r>
          <w:bookmarkStart w:id="223" w:name="_CTVL0013ed82feb036c426882177cbc61643b4d"/>
          <w:r>
            <w:t xml:space="preserve">Шурыгина, М.П. Механизм фотовосстановления </w:t>
          </w:r>
          <w:proofErr w:type="spellStart"/>
          <w:r>
            <w:t>орто</w:t>
          </w:r>
          <w:proofErr w:type="spellEnd"/>
          <w:r>
            <w:t>-хинонов / М.П. Шурыгина, В.К. Черкасов. – 2006. – .</w:t>
          </w:r>
        </w:p>
        <w:bookmarkEnd w:id="223"/>
        <w:p w14:paraId="1D66F480" w14:textId="77777777" w:rsidR="006B5F86" w:rsidRDefault="006B5F86" w:rsidP="006B5F86">
          <w:pPr>
            <w:pStyle w:val="CitaviBibliographyEntry"/>
          </w:pPr>
          <w:r>
            <w:t>10.</w:t>
          </w:r>
          <w:r>
            <w:tab/>
          </w:r>
          <w:bookmarkStart w:id="224" w:name="_CTVL00154e8fde31d3f492b8d2eb336a57901c0"/>
          <w:proofErr w:type="spellStart"/>
          <w:r>
            <w:t>Жиганшина</w:t>
          </w:r>
          <w:proofErr w:type="spellEnd"/>
          <w:r>
            <w:t xml:space="preserve">, Э.Р. </w:t>
          </w:r>
          <w:proofErr w:type="spellStart"/>
          <w:r>
            <w:t>Фотоинициирование</w:t>
          </w:r>
          <w:proofErr w:type="spellEnd"/>
          <w:r>
            <w:t xml:space="preserve"> радикальной полимеризации </w:t>
          </w:r>
          <w:proofErr w:type="spellStart"/>
          <w:r>
            <w:t>олигоэфир</w:t>
          </w:r>
          <w:proofErr w:type="spellEnd"/>
          <w:r>
            <w:t>(мет)акрилатов полифункциональными о-</w:t>
          </w:r>
          <w:proofErr w:type="spellStart"/>
          <w:r>
            <w:t>бензохинонами</w:t>
          </w:r>
          <w:proofErr w:type="spellEnd"/>
          <w:r>
            <w:t xml:space="preserve"> / Э.Р. </w:t>
          </w:r>
          <w:proofErr w:type="spellStart"/>
          <w:r>
            <w:t>Жиганшина</w:t>
          </w:r>
          <w:proofErr w:type="spellEnd"/>
          <w:r>
            <w:t>, А.С. Чесноков, М.В. Арсеньев. – Нижний Новгород.</w:t>
          </w:r>
        </w:p>
        <w:bookmarkEnd w:id="224"/>
        <w:p w14:paraId="11BEA380" w14:textId="77777777" w:rsidR="006B5F86" w:rsidRPr="00983B76" w:rsidRDefault="006B5F86" w:rsidP="006B5F8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11.</w:t>
          </w:r>
          <w:r w:rsidRPr="00983B76">
            <w:rPr>
              <w:lang w:val="en-US"/>
            </w:rPr>
            <w:tab/>
          </w:r>
          <w:bookmarkStart w:id="225" w:name="_CTVL001e4e1075c163148a4b6c393bf8f1ae526"/>
          <w:proofErr w:type="spellStart"/>
          <w:r w:rsidRPr="00983B76">
            <w:rPr>
              <w:lang w:val="en-US"/>
            </w:rPr>
            <w:t>Baten'kin</w:t>
          </w:r>
          <w:proofErr w:type="spellEnd"/>
          <w:r w:rsidRPr="00983B76">
            <w:rPr>
              <w:lang w:val="en-US"/>
            </w:rPr>
            <w:t xml:space="preserve">, M.A. Creation of adjacent monolithic and self‐forming porous fragments in a polymerizing layer by optical scanning stereolithography / M.A. </w:t>
          </w:r>
          <w:proofErr w:type="spellStart"/>
          <w:r w:rsidRPr="00983B76">
            <w:rPr>
              <w:lang w:val="en-US"/>
            </w:rPr>
            <w:t>Baten'kin</w:t>
          </w:r>
          <w:proofErr w:type="spellEnd"/>
          <w:r w:rsidRPr="00983B76">
            <w:rPr>
              <w:lang w:val="en-US"/>
            </w:rPr>
            <w:t xml:space="preserve">, S.N. </w:t>
          </w:r>
          <w:proofErr w:type="spellStart"/>
          <w:r w:rsidRPr="00983B76">
            <w:rPr>
              <w:lang w:val="en-US"/>
            </w:rPr>
            <w:t>Mensov</w:t>
          </w:r>
          <w:proofErr w:type="spellEnd"/>
          <w:r w:rsidRPr="00983B76">
            <w:rPr>
              <w:lang w:val="en-US"/>
            </w:rPr>
            <w:t xml:space="preserve">, Y.V. </w:t>
          </w:r>
          <w:proofErr w:type="spellStart"/>
          <w:r w:rsidRPr="00983B76">
            <w:rPr>
              <w:lang w:val="en-US"/>
            </w:rPr>
            <w:t>Polushtaytsev</w:t>
          </w:r>
          <w:proofErr w:type="spellEnd"/>
          <w:r w:rsidRPr="00983B76">
            <w:rPr>
              <w:lang w:val="en-US"/>
            </w:rPr>
            <w:t xml:space="preserve"> // Journal of Applied Polymer Science. – 2022. – </w:t>
          </w:r>
          <w:r>
            <w:t>Т</w:t>
          </w:r>
          <w:r w:rsidRPr="00983B76">
            <w:rPr>
              <w:lang w:val="en-US"/>
            </w:rPr>
            <w:t>.139, №1.</w:t>
          </w:r>
        </w:p>
        <w:bookmarkEnd w:id="225"/>
        <w:p w14:paraId="59932689" w14:textId="77777777" w:rsidR="006B5F86" w:rsidRPr="00983B76" w:rsidRDefault="006B5F86" w:rsidP="006B5F8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12.</w:t>
          </w:r>
          <w:r w:rsidRPr="00983B76">
            <w:rPr>
              <w:lang w:val="en-US"/>
            </w:rPr>
            <w:tab/>
          </w:r>
          <w:bookmarkStart w:id="226" w:name="_CTVL00198c3e1594c2e482ba8fe39b76468e87f"/>
          <w:proofErr w:type="spellStart"/>
          <w:r w:rsidRPr="00983B76">
            <w:rPr>
              <w:lang w:val="en-US"/>
            </w:rPr>
            <w:t>Baten’kin</w:t>
          </w:r>
          <w:proofErr w:type="spellEnd"/>
          <w:r w:rsidRPr="00983B76">
            <w:rPr>
              <w:lang w:val="en-US"/>
            </w:rPr>
            <w:t xml:space="preserve">, M.A. Optical formation of polymeric materials with heterogeneously distributed nanopores from a photopolymerizable composite / M.A. </w:t>
          </w:r>
          <w:proofErr w:type="spellStart"/>
          <w:r w:rsidRPr="00983B76">
            <w:rPr>
              <w:lang w:val="en-US"/>
            </w:rPr>
            <w:t>Baten’kin</w:t>
          </w:r>
          <w:proofErr w:type="spellEnd"/>
          <w:r w:rsidRPr="00983B76">
            <w:rPr>
              <w:lang w:val="en-US"/>
            </w:rPr>
            <w:t xml:space="preserve">, S.N. </w:t>
          </w:r>
          <w:proofErr w:type="spellStart"/>
          <w:r w:rsidRPr="00983B76">
            <w:rPr>
              <w:lang w:val="en-US"/>
            </w:rPr>
            <w:t>Mensov</w:t>
          </w:r>
          <w:proofErr w:type="spellEnd"/>
          <w:r w:rsidRPr="00983B76">
            <w:rPr>
              <w:lang w:val="en-US"/>
            </w:rPr>
            <w:t xml:space="preserve"> // Journal of Polymer Research. – 2015. – </w:t>
          </w:r>
          <w:r>
            <w:t>Т</w:t>
          </w:r>
          <w:r w:rsidRPr="00983B76">
            <w:rPr>
              <w:lang w:val="en-US"/>
            </w:rPr>
            <w:t>.22, №4.</w:t>
          </w:r>
        </w:p>
        <w:bookmarkEnd w:id="226"/>
        <w:p w14:paraId="7D3A4915" w14:textId="77777777" w:rsidR="006B5F86" w:rsidRDefault="006B5F86" w:rsidP="006B5F86">
          <w:pPr>
            <w:pStyle w:val="CitaviBibliographyEntry"/>
          </w:pPr>
          <w:r>
            <w:t>13.</w:t>
          </w:r>
          <w:r>
            <w:tab/>
          </w:r>
          <w:bookmarkStart w:id="227" w:name="_CTVL0018bb0e48845674047a6144fc6a592be99"/>
          <w:r>
            <w:t>А.Х. Воробьев. Диффузионные задачи в химической кинетике / А.Х. Воробьев, 2003.</w:t>
          </w:r>
        </w:p>
        <w:bookmarkEnd w:id="227"/>
        <w:p w14:paraId="40129960" w14:textId="77777777" w:rsidR="006B5F86" w:rsidRPr="00983B76" w:rsidRDefault="006B5F86" w:rsidP="006B5F8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14.</w:t>
          </w:r>
          <w:r w:rsidRPr="00983B76">
            <w:rPr>
              <w:lang w:val="en-US"/>
            </w:rPr>
            <w:tab/>
          </w:r>
          <w:bookmarkStart w:id="228" w:name="_CTVL0015042abb9e2344c32b864ac209cc9040b"/>
          <w:proofErr w:type="spellStart"/>
          <w:r w:rsidRPr="00983B76">
            <w:rPr>
              <w:lang w:val="en-US"/>
            </w:rPr>
            <w:t>El'tsov</w:t>
          </w:r>
          <w:proofErr w:type="spellEnd"/>
          <w:r w:rsidRPr="00983B76">
            <w:rPr>
              <w:lang w:val="en-US"/>
            </w:rPr>
            <w:t xml:space="preserve">, A.V. Photoinitiation of the Reactions of Quinones / A.V. </w:t>
          </w:r>
          <w:proofErr w:type="spellStart"/>
          <w:r w:rsidRPr="00983B76">
            <w:rPr>
              <w:lang w:val="en-US"/>
            </w:rPr>
            <w:t>El'tsov</w:t>
          </w:r>
          <w:proofErr w:type="spellEnd"/>
          <w:r w:rsidRPr="00983B76">
            <w:rPr>
              <w:lang w:val="en-US"/>
            </w:rPr>
            <w:t xml:space="preserve">, O.P. </w:t>
          </w:r>
          <w:proofErr w:type="spellStart"/>
          <w:r w:rsidRPr="00983B76">
            <w:rPr>
              <w:lang w:val="en-US"/>
            </w:rPr>
            <w:t>Studzinskii</w:t>
          </w:r>
          <w:proofErr w:type="spellEnd"/>
          <w:r w:rsidRPr="00983B76">
            <w:rPr>
              <w:lang w:val="en-US"/>
            </w:rPr>
            <w:t xml:space="preserve">, V.M. </w:t>
          </w:r>
          <w:proofErr w:type="spellStart"/>
          <w:r w:rsidRPr="00983B76">
            <w:rPr>
              <w:lang w:val="en-US"/>
            </w:rPr>
            <w:t>Grebenkina</w:t>
          </w:r>
          <w:proofErr w:type="spellEnd"/>
          <w:r w:rsidRPr="00983B76">
            <w:rPr>
              <w:lang w:val="en-US"/>
            </w:rPr>
            <w:t xml:space="preserve"> // Russian Chemical Reviews. – 1977. – </w:t>
          </w:r>
          <w:r>
            <w:t>Т</w:t>
          </w:r>
          <w:r w:rsidRPr="00983B76">
            <w:rPr>
              <w:lang w:val="en-US"/>
            </w:rPr>
            <w:t>.46, №2. – C.93–114.</w:t>
          </w:r>
        </w:p>
        <w:bookmarkEnd w:id="228"/>
        <w:p w14:paraId="2492BD56" w14:textId="77777777" w:rsidR="006B5F86" w:rsidRPr="00983B76" w:rsidRDefault="006B5F86" w:rsidP="006B5F8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15.</w:t>
          </w:r>
          <w:r w:rsidRPr="00983B76">
            <w:rPr>
              <w:lang w:val="en-US"/>
            </w:rPr>
            <w:tab/>
          </w:r>
          <w:bookmarkStart w:id="229" w:name="_CTVL001e847070fb205461b8ab5be1baa2cb533"/>
          <w:r w:rsidRPr="00983B76">
            <w:rPr>
              <w:lang w:val="en-US"/>
            </w:rPr>
            <w:t>Calvert, J.G. Photochemistry / J.G. Calvert, J.N. Pitts. – New York, N.Y.: Wiley, 1966. – 899 c.</w:t>
          </w:r>
        </w:p>
        <w:bookmarkEnd w:id="229"/>
        <w:p w14:paraId="2C764E55" w14:textId="77777777" w:rsidR="006B5F86" w:rsidRPr="00983B76" w:rsidRDefault="006B5F86" w:rsidP="006B5F8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lastRenderedPageBreak/>
            <w:t>16.</w:t>
          </w:r>
          <w:r w:rsidRPr="00983B76">
            <w:rPr>
              <w:lang w:val="en-US"/>
            </w:rPr>
            <w:tab/>
          </w:r>
          <w:bookmarkStart w:id="230" w:name="_CTVL0018a1ae8a3bf9a45698c73307aa964a900"/>
          <w:proofErr w:type="spellStart"/>
          <w:r w:rsidRPr="00983B76">
            <w:rPr>
              <w:lang w:val="en-US"/>
            </w:rPr>
            <w:t>Carapllucci</w:t>
          </w:r>
          <w:proofErr w:type="spellEnd"/>
          <w:r w:rsidRPr="00983B76">
            <w:rPr>
              <w:lang w:val="en-US"/>
            </w:rPr>
            <w:t xml:space="preserve">, P.A. Photoreduction of 9,10-phenantrenquinone / P.A. </w:t>
          </w:r>
          <w:proofErr w:type="spellStart"/>
          <w:r w:rsidRPr="00983B76">
            <w:rPr>
              <w:lang w:val="en-US"/>
            </w:rPr>
            <w:t>Carapllucci</w:t>
          </w:r>
          <w:proofErr w:type="spellEnd"/>
          <w:r w:rsidRPr="00983B76">
            <w:rPr>
              <w:lang w:val="en-US"/>
            </w:rPr>
            <w:t>, H.P. Wolf, W. K. // J. Amer. Chem. Soc. – 1969. – </w:t>
          </w:r>
          <w:r>
            <w:t>Т</w:t>
          </w:r>
          <w:r w:rsidRPr="00983B76">
            <w:rPr>
              <w:lang w:val="en-US"/>
            </w:rPr>
            <w:t>.91. – C.4635–4639.</w:t>
          </w:r>
        </w:p>
        <w:bookmarkEnd w:id="230"/>
        <w:p w14:paraId="51A7CE4C" w14:textId="77777777" w:rsidR="006B5F86" w:rsidRDefault="006B5F86" w:rsidP="006B5F86">
          <w:pPr>
            <w:pStyle w:val="CitaviBibliographyEntry"/>
          </w:pPr>
          <w:r w:rsidRPr="00983B76">
            <w:rPr>
              <w:lang w:val="en-US"/>
            </w:rPr>
            <w:t>17.</w:t>
          </w:r>
          <w:r w:rsidRPr="00983B76">
            <w:rPr>
              <w:lang w:val="en-US"/>
            </w:rPr>
            <w:tab/>
          </w:r>
          <w:bookmarkStart w:id="231" w:name="_CTVL0018a285f2686c44f1f830cda3675130b90"/>
          <w:r w:rsidRPr="00983B76">
            <w:rPr>
              <w:lang w:val="en-US"/>
            </w:rPr>
            <w:t xml:space="preserve">Rathore, R. Direct observation and structural characterization of the encounter complex in bimolecular electron transfers with photoactivated acceptors / R. Rathore, S.M. </w:t>
          </w:r>
          <w:proofErr w:type="spellStart"/>
          <w:r w:rsidRPr="00983B76">
            <w:rPr>
              <w:lang w:val="en-US"/>
            </w:rPr>
            <w:t>Hubig</w:t>
          </w:r>
          <w:proofErr w:type="spellEnd"/>
          <w:r w:rsidRPr="00983B76">
            <w:rPr>
              <w:lang w:val="en-US"/>
            </w:rPr>
            <w:t xml:space="preserve">, J.K. Kochi // J. Amer. </w:t>
          </w:r>
          <w:proofErr w:type="spellStart"/>
          <w:r>
            <w:t>Chem</w:t>
          </w:r>
          <w:proofErr w:type="spellEnd"/>
          <w:r>
            <w:t xml:space="preserve">. </w:t>
          </w:r>
          <w:proofErr w:type="spellStart"/>
          <w:r>
            <w:t>Soc</w:t>
          </w:r>
          <w:proofErr w:type="spellEnd"/>
          <w:r>
            <w:t>. – 1997. – Т.119. – C.11468–11479.</w:t>
          </w:r>
        </w:p>
        <w:bookmarkEnd w:id="231"/>
        <w:p w14:paraId="2DA21506" w14:textId="77777777" w:rsidR="006B5F86" w:rsidRDefault="006B5F86" w:rsidP="006B5F86">
          <w:pPr>
            <w:pStyle w:val="CitaviBibliographyEntry"/>
          </w:pPr>
          <w:r>
            <w:t>18.</w:t>
          </w:r>
          <w:r>
            <w:tab/>
          </w:r>
          <w:bookmarkStart w:id="232" w:name="_CTVL0014e0005c52a7f420e85aa99600ce8e268"/>
          <w:r>
            <w:t>Беккер, Г. Введение в фотохимию органических соединений / Г. Беккер. – Ленинград: Химия, 1976.</w:t>
          </w:r>
        </w:p>
        <w:bookmarkEnd w:id="232"/>
        <w:p w14:paraId="3E0D51BC" w14:textId="77777777" w:rsidR="006B5F86" w:rsidRDefault="006B5F86" w:rsidP="006B5F86">
          <w:pPr>
            <w:pStyle w:val="CitaviBibliographyEntry"/>
          </w:pPr>
          <w:r>
            <w:t>19.</w:t>
          </w:r>
          <w:r>
            <w:tab/>
          </w:r>
          <w:bookmarkStart w:id="233" w:name="_CTVL0013bcf14a619fe4cff9b9abbf0717c9b45"/>
          <w:proofErr w:type="spellStart"/>
          <w:r>
            <w:t>Валькова</w:t>
          </w:r>
          <w:proofErr w:type="spellEnd"/>
          <w:r>
            <w:t xml:space="preserve">, Г. Исследование связи между природой, относительным расположением </w:t>
          </w:r>
          <w:proofErr w:type="spellStart"/>
          <w:r>
            <w:t>электронно</w:t>
          </w:r>
          <w:proofErr w:type="spellEnd"/>
          <w:r>
            <w:t xml:space="preserve"> – возбужденных состояний молекул и механизмом их фотохимической дезактивации / Г. </w:t>
          </w:r>
          <w:proofErr w:type="spellStart"/>
          <w:r>
            <w:t>Валькова</w:t>
          </w:r>
          <w:proofErr w:type="spellEnd"/>
          <w:r>
            <w:t xml:space="preserve">, Д. </w:t>
          </w:r>
          <w:proofErr w:type="spellStart"/>
          <w:r>
            <w:t>Шигорин</w:t>
          </w:r>
          <w:proofErr w:type="spellEnd"/>
          <w:r>
            <w:t xml:space="preserve"> // Ж. физ. химии. – 1972. – Т.46. – C.3065–3069.</w:t>
          </w:r>
        </w:p>
        <w:bookmarkEnd w:id="233"/>
        <w:p w14:paraId="200568DF" w14:textId="77777777" w:rsidR="006B5F86" w:rsidRPr="00983B76" w:rsidRDefault="006B5F86" w:rsidP="006B5F8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20.</w:t>
          </w:r>
          <w:r w:rsidRPr="00983B76">
            <w:rPr>
              <w:lang w:val="en-US"/>
            </w:rPr>
            <w:tab/>
          </w:r>
          <w:bookmarkStart w:id="234" w:name="_CTVL001367e67b3d3c14dbab8d1d6323d13ec85"/>
          <w:proofErr w:type="spellStart"/>
          <w:r w:rsidRPr="00983B76">
            <w:rPr>
              <w:lang w:val="en-US"/>
            </w:rPr>
            <w:t>Khudyakov</w:t>
          </w:r>
          <w:proofErr w:type="spellEnd"/>
          <w:r w:rsidRPr="00983B76">
            <w:rPr>
              <w:lang w:val="en-US"/>
            </w:rPr>
            <w:t xml:space="preserve">, I.V. Short-lived Phenoxy- and Semiquinone Radicals / I.V. </w:t>
          </w:r>
          <w:proofErr w:type="spellStart"/>
          <w:r w:rsidRPr="00983B76">
            <w:rPr>
              <w:lang w:val="en-US"/>
            </w:rPr>
            <w:t>Khudyakov</w:t>
          </w:r>
          <w:proofErr w:type="spellEnd"/>
          <w:r w:rsidRPr="00983B76">
            <w:rPr>
              <w:lang w:val="en-US"/>
            </w:rPr>
            <w:t xml:space="preserve">, V.A. </w:t>
          </w:r>
          <w:proofErr w:type="spellStart"/>
          <w:r w:rsidRPr="00983B76">
            <w:rPr>
              <w:lang w:val="en-US"/>
            </w:rPr>
            <w:t>Kuz'min</w:t>
          </w:r>
          <w:proofErr w:type="spellEnd"/>
          <w:r w:rsidRPr="00983B76">
            <w:rPr>
              <w:lang w:val="en-US"/>
            </w:rPr>
            <w:t xml:space="preserve"> // Russian Chemical Reviews. – 1975. – </w:t>
          </w:r>
          <w:r>
            <w:t>Т</w:t>
          </w:r>
          <w:r w:rsidRPr="00983B76">
            <w:rPr>
              <w:lang w:val="en-US"/>
            </w:rPr>
            <w:t>.44, №10. – C.801–815.</w:t>
          </w:r>
        </w:p>
        <w:bookmarkEnd w:id="234"/>
        <w:p w14:paraId="0A95091C" w14:textId="77777777" w:rsidR="006B5F86" w:rsidRPr="00983B76" w:rsidRDefault="006B5F86" w:rsidP="006B5F8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21.</w:t>
          </w:r>
          <w:r w:rsidRPr="00983B76">
            <w:rPr>
              <w:lang w:val="en-US"/>
            </w:rPr>
            <w:tab/>
          </w:r>
          <w:bookmarkStart w:id="235" w:name="_CTVL0016f889ecb1b854275990058cd4f0e21a1"/>
          <w:proofErr w:type="spellStart"/>
          <w:r w:rsidRPr="00983B76">
            <w:rPr>
              <w:lang w:val="en-US"/>
            </w:rPr>
            <w:t>Camphorquinone</w:t>
          </w:r>
          <w:proofErr w:type="spellEnd"/>
          <w:r w:rsidRPr="00983B76">
            <w:rPr>
              <w:lang w:val="en-US"/>
            </w:rPr>
            <w:t xml:space="preserve">–amines </w:t>
          </w:r>
          <w:proofErr w:type="spellStart"/>
          <w:r w:rsidRPr="00983B76">
            <w:rPr>
              <w:lang w:val="en-US"/>
            </w:rPr>
            <w:t>photoinitating</w:t>
          </w:r>
          <w:proofErr w:type="spellEnd"/>
          <w:r w:rsidRPr="00983B76">
            <w:rPr>
              <w:lang w:val="en-US"/>
            </w:rPr>
            <w:t xml:space="preserve"> systems for the initiation of free radical polymerization / J. </w:t>
          </w:r>
          <w:proofErr w:type="spellStart"/>
          <w:r w:rsidRPr="00983B76">
            <w:rPr>
              <w:lang w:val="en-US"/>
            </w:rPr>
            <w:t>Jakubiak</w:t>
          </w:r>
          <w:proofErr w:type="spellEnd"/>
          <w:r w:rsidRPr="00983B76">
            <w:rPr>
              <w:lang w:val="en-US"/>
            </w:rPr>
            <w:t xml:space="preserve">, X. </w:t>
          </w:r>
          <w:proofErr w:type="spellStart"/>
          <w:r w:rsidRPr="00983B76">
            <w:rPr>
              <w:lang w:val="en-US"/>
            </w:rPr>
            <w:t>Allonas</w:t>
          </w:r>
          <w:proofErr w:type="spellEnd"/>
          <w:r w:rsidRPr="00983B76">
            <w:rPr>
              <w:lang w:val="en-US"/>
            </w:rPr>
            <w:t xml:space="preserve">, J.P. </w:t>
          </w:r>
          <w:proofErr w:type="spellStart"/>
          <w:r w:rsidRPr="00983B76">
            <w:rPr>
              <w:lang w:val="en-US"/>
            </w:rPr>
            <w:t>Fouassier</w:t>
          </w:r>
          <w:proofErr w:type="spellEnd"/>
          <w:r w:rsidRPr="00983B76">
            <w:rPr>
              <w:lang w:val="en-US"/>
            </w:rPr>
            <w:t xml:space="preserve"> [</w:t>
          </w:r>
          <w:r>
            <w:t>и</w:t>
          </w:r>
          <w:r w:rsidRPr="00983B76">
            <w:rPr>
              <w:lang w:val="en-US"/>
            </w:rPr>
            <w:t xml:space="preserve"> </w:t>
          </w:r>
          <w:proofErr w:type="spellStart"/>
          <w:r>
            <w:t>др</w:t>
          </w:r>
          <w:proofErr w:type="spellEnd"/>
          <w:r w:rsidRPr="00983B76">
            <w:rPr>
              <w:lang w:val="en-US"/>
            </w:rPr>
            <w:t>.] // Polymer. – 2003. – </w:t>
          </w:r>
          <w:r>
            <w:t>Т</w:t>
          </w:r>
          <w:r w:rsidRPr="00983B76">
            <w:rPr>
              <w:lang w:val="en-US"/>
            </w:rPr>
            <w:t>.44, №18. – C.5219–5226.</w:t>
          </w:r>
        </w:p>
        <w:bookmarkEnd w:id="235"/>
        <w:p w14:paraId="128B1F56" w14:textId="77777777" w:rsidR="006B5F86" w:rsidRPr="00983B76" w:rsidRDefault="006B5F86" w:rsidP="006B5F8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22.</w:t>
          </w:r>
          <w:r w:rsidRPr="00983B76">
            <w:rPr>
              <w:lang w:val="en-US"/>
            </w:rPr>
            <w:tab/>
          </w:r>
          <w:bookmarkStart w:id="236" w:name="_CTVL0011182372a473a429fb8f0d76476df6b09"/>
          <w:r w:rsidRPr="00983B76">
            <w:rPr>
              <w:lang w:val="en-US"/>
            </w:rPr>
            <w:t>Photochemical Reactions of Coenzyme PQQ (</w:t>
          </w:r>
          <w:proofErr w:type="spellStart"/>
          <w:r w:rsidRPr="00983B76">
            <w:rPr>
              <w:lang w:val="en-US"/>
            </w:rPr>
            <w:t>Pyrroloquinolinequinone</w:t>
          </w:r>
          <w:proofErr w:type="spellEnd"/>
          <w:r w:rsidRPr="00983B76">
            <w:rPr>
              <w:lang w:val="en-US"/>
            </w:rPr>
            <w:t xml:space="preserve">) and Analogues with Benzyl Alcohol Derivatives via Photoinduced Electron Transfer / S. </w:t>
          </w:r>
          <w:proofErr w:type="spellStart"/>
          <w:r w:rsidRPr="00983B76">
            <w:rPr>
              <w:lang w:val="en-US"/>
            </w:rPr>
            <w:t>Fukuzumi</w:t>
          </w:r>
          <w:proofErr w:type="spellEnd"/>
          <w:r w:rsidRPr="00983B76">
            <w:rPr>
              <w:lang w:val="en-US"/>
            </w:rPr>
            <w:t>, S. Itoh, T. Komori [</w:t>
          </w:r>
          <w:r>
            <w:t>и</w:t>
          </w:r>
          <w:r w:rsidRPr="00983B76">
            <w:rPr>
              <w:lang w:val="en-US"/>
            </w:rPr>
            <w:t xml:space="preserve"> </w:t>
          </w:r>
          <w:proofErr w:type="spellStart"/>
          <w:r>
            <w:t>др</w:t>
          </w:r>
          <w:proofErr w:type="spellEnd"/>
          <w:r w:rsidRPr="00983B76">
            <w:rPr>
              <w:lang w:val="en-US"/>
            </w:rPr>
            <w:t>.] // Journal of the American Chemical Society. – 2000. – </w:t>
          </w:r>
          <w:r>
            <w:t>Т</w:t>
          </w:r>
          <w:r w:rsidRPr="00983B76">
            <w:rPr>
              <w:lang w:val="en-US"/>
            </w:rPr>
            <w:t>.122, №35. – C.8435–8443.</w:t>
          </w:r>
        </w:p>
        <w:bookmarkEnd w:id="236"/>
        <w:p w14:paraId="7E3DE780" w14:textId="77777777" w:rsidR="006B5F86" w:rsidRPr="00983B76" w:rsidRDefault="006B5F86" w:rsidP="006B5F86">
          <w:pPr>
            <w:pStyle w:val="CitaviBibliographyEntry"/>
            <w:rPr>
              <w:lang w:val="en-US"/>
            </w:rPr>
          </w:pPr>
          <w:r>
            <w:t>23.</w:t>
          </w:r>
          <w:r>
            <w:tab/>
          </w:r>
          <w:bookmarkStart w:id="237" w:name="_CTVL00168c4e1812678420cbd1ca09ab87246e4"/>
          <w:r>
            <w:t xml:space="preserve">Левин, П. Исследование триплетных состояний пространственно-затрудненных хинонов методом лазерного фотолиза / П. Левин, А. Беляев, В. Кузьмин // </w:t>
          </w:r>
          <w:proofErr w:type="spellStart"/>
          <w:r>
            <w:t>Изв</w:t>
          </w:r>
          <w:proofErr w:type="spellEnd"/>
          <w:r>
            <w:t>. АН</w:t>
          </w:r>
          <w:r w:rsidRPr="00983B76">
            <w:rPr>
              <w:lang w:val="en-US"/>
            </w:rPr>
            <w:t xml:space="preserve"> </w:t>
          </w:r>
          <w:r>
            <w:t>СССР</w:t>
          </w:r>
          <w:r w:rsidRPr="00983B76">
            <w:rPr>
              <w:lang w:val="en-US"/>
            </w:rPr>
            <w:t xml:space="preserve">, </w:t>
          </w:r>
          <w:r>
            <w:t>сер</w:t>
          </w:r>
          <w:r w:rsidRPr="00983B76">
            <w:rPr>
              <w:lang w:val="en-US"/>
            </w:rPr>
            <w:t>. x</w:t>
          </w:r>
          <w:r>
            <w:t>им</w:t>
          </w:r>
          <w:r w:rsidRPr="00983B76">
            <w:rPr>
              <w:lang w:val="en-US"/>
            </w:rPr>
            <w:t>. – 1987. – №2. – C.448–451.</w:t>
          </w:r>
        </w:p>
        <w:bookmarkEnd w:id="237"/>
        <w:p w14:paraId="27E721B9" w14:textId="77777777" w:rsidR="006B5F86" w:rsidRPr="00983B76" w:rsidRDefault="006B5F86" w:rsidP="006B5F8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24.</w:t>
          </w:r>
          <w:r w:rsidRPr="00983B76">
            <w:rPr>
              <w:lang w:val="en-US"/>
            </w:rPr>
            <w:tab/>
          </w:r>
          <w:bookmarkStart w:id="238" w:name="_CTVL00182a4675bc8fc493a91f5a4e9de63f503"/>
          <w:r w:rsidRPr="00983B76">
            <w:rPr>
              <w:lang w:val="en-US"/>
            </w:rPr>
            <w:t xml:space="preserve">Levin, P.P. Triplet Exciplexes in the Photochemistry of Quinones / P.P. Levin, V.A. </w:t>
          </w:r>
          <w:proofErr w:type="spellStart"/>
          <w:r w:rsidRPr="00983B76">
            <w:rPr>
              <w:lang w:val="en-US"/>
            </w:rPr>
            <w:t>Kuz'min</w:t>
          </w:r>
          <w:proofErr w:type="spellEnd"/>
          <w:r w:rsidRPr="00983B76">
            <w:rPr>
              <w:lang w:val="en-US"/>
            </w:rPr>
            <w:t xml:space="preserve"> // Russian Chemical Reviews. – 1987. – </w:t>
          </w:r>
          <w:r>
            <w:t>Т</w:t>
          </w:r>
          <w:r w:rsidRPr="00983B76">
            <w:rPr>
              <w:lang w:val="en-US"/>
            </w:rPr>
            <w:t>.56, №4. – C.307–325.</w:t>
          </w:r>
        </w:p>
        <w:bookmarkEnd w:id="238"/>
        <w:p w14:paraId="6905725F" w14:textId="77777777" w:rsidR="006B5F86" w:rsidRDefault="006B5F86" w:rsidP="006B5F86">
          <w:pPr>
            <w:pStyle w:val="CitaviBibliographyEntry"/>
          </w:pPr>
          <w:r>
            <w:t>25.</w:t>
          </w:r>
          <w:r>
            <w:tab/>
          </w:r>
          <w:bookmarkStart w:id="239" w:name="_CTVL001cfe63ef72bdb41a5b4db0c1d156f14df"/>
          <w:r>
            <w:t>Чесноков, С.А. Полимеризация мономеров (мет)акрилового ряда под действием видимого света, инициируемая о-хинонами / С.А. Чесноков, Г. Абакумов. – Нижний Новгород.</w:t>
          </w:r>
        </w:p>
        <w:bookmarkEnd w:id="239"/>
        <w:p w14:paraId="1101A13F" w14:textId="77777777" w:rsidR="006B5F86" w:rsidRPr="00983B76" w:rsidRDefault="006B5F86" w:rsidP="006B5F8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26.</w:t>
          </w:r>
          <w:r w:rsidRPr="00983B76">
            <w:rPr>
              <w:lang w:val="en-US"/>
            </w:rPr>
            <w:tab/>
          </w:r>
          <w:bookmarkStart w:id="240" w:name="_CTVL001e8b5474b67e14347bf61d83bfcb294be"/>
          <w:r w:rsidRPr="00983B76">
            <w:rPr>
              <w:lang w:val="en-US"/>
            </w:rPr>
            <w:t xml:space="preserve">Bruce, J.M. Light-induced and related reactions of quinones. Part I. The mechanism of formation of </w:t>
          </w:r>
          <w:proofErr w:type="spellStart"/>
          <w:r w:rsidRPr="00983B76">
            <w:rPr>
              <w:lang w:val="en-US"/>
            </w:rPr>
            <w:t>acetylquinol</w:t>
          </w:r>
          <w:proofErr w:type="spellEnd"/>
          <w:r w:rsidRPr="00983B76">
            <w:rPr>
              <w:lang w:val="en-US"/>
            </w:rPr>
            <w:t xml:space="preserve"> from 1,4-benzoquinone and acetaldehyde / J.M. Bruce, E. </w:t>
          </w:r>
          <w:proofErr w:type="spellStart"/>
          <w:r w:rsidRPr="00983B76">
            <w:rPr>
              <w:lang w:val="en-US"/>
            </w:rPr>
            <w:t>Cutts</w:t>
          </w:r>
          <w:proofErr w:type="spellEnd"/>
          <w:r w:rsidRPr="00983B76">
            <w:rPr>
              <w:lang w:val="en-US"/>
            </w:rPr>
            <w:t xml:space="preserve"> // Journal of the Chemical Society C: Organic. – 1966. – C.449.</w:t>
          </w:r>
        </w:p>
        <w:bookmarkEnd w:id="240"/>
        <w:p w14:paraId="0693B599" w14:textId="77777777" w:rsidR="006B5F86" w:rsidRPr="00983B76" w:rsidRDefault="006B5F86" w:rsidP="006B5F8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27.</w:t>
          </w:r>
          <w:r w:rsidRPr="00983B76">
            <w:rPr>
              <w:lang w:val="en-US"/>
            </w:rPr>
            <w:tab/>
          </w:r>
          <w:bookmarkStart w:id="241" w:name="_CTVL0017780c177f7a84040b233caa3a173ca5c"/>
          <w:proofErr w:type="spellStart"/>
          <w:r w:rsidRPr="00983B76">
            <w:rPr>
              <w:lang w:val="en-US"/>
            </w:rPr>
            <w:t>Arimitsu</w:t>
          </w:r>
          <w:proofErr w:type="spellEnd"/>
          <w:r w:rsidRPr="00983B76">
            <w:rPr>
              <w:lang w:val="en-US"/>
            </w:rPr>
            <w:t xml:space="preserve">, S. Photochemical Reactions of p -Benzoquinone Complexes with Aromatic Molecules / S. </w:t>
          </w:r>
          <w:proofErr w:type="spellStart"/>
          <w:r w:rsidRPr="00983B76">
            <w:rPr>
              <w:lang w:val="en-US"/>
            </w:rPr>
            <w:t>Arimitsu</w:t>
          </w:r>
          <w:proofErr w:type="spellEnd"/>
          <w:r w:rsidRPr="00983B76">
            <w:rPr>
              <w:lang w:val="en-US"/>
            </w:rPr>
            <w:t xml:space="preserve">, H. </w:t>
          </w:r>
          <w:proofErr w:type="spellStart"/>
          <w:r w:rsidRPr="00983B76">
            <w:rPr>
              <w:lang w:val="en-US"/>
            </w:rPr>
            <w:t>Tsubomura</w:t>
          </w:r>
          <w:proofErr w:type="spellEnd"/>
          <w:r w:rsidRPr="00983B76">
            <w:rPr>
              <w:lang w:val="en-US"/>
            </w:rPr>
            <w:t xml:space="preserve"> // Bulletin of the Chemical Society of Japan. – 1972. – </w:t>
          </w:r>
          <w:r>
            <w:t>Т</w:t>
          </w:r>
          <w:r w:rsidRPr="00983B76">
            <w:rPr>
              <w:lang w:val="en-US"/>
            </w:rPr>
            <w:t>.45, №8. – C.2433–2437.</w:t>
          </w:r>
        </w:p>
        <w:bookmarkEnd w:id="241"/>
        <w:p w14:paraId="6BAA5B89" w14:textId="77777777" w:rsidR="006B5F86" w:rsidRPr="00983B76" w:rsidRDefault="006B5F86" w:rsidP="006B5F8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lastRenderedPageBreak/>
            <w:t>28.</w:t>
          </w:r>
          <w:r w:rsidRPr="00983B76">
            <w:rPr>
              <w:lang w:val="en-US"/>
            </w:rPr>
            <w:tab/>
          </w:r>
          <w:bookmarkStart w:id="242" w:name="_CTVL0013ba6da625dcb48eb92d602275be4e3b0"/>
          <w:r w:rsidRPr="00983B76">
            <w:rPr>
              <w:lang w:val="en-US"/>
            </w:rPr>
            <w:t xml:space="preserve">Femtosecond-Picosecond Laser Photolysis Studies on Photoreduction Process of Excited Benzophenone with </w:t>
          </w:r>
          <w:proofErr w:type="gramStart"/>
          <w:r w:rsidRPr="00983B76">
            <w:rPr>
              <w:lang w:val="en-US"/>
            </w:rPr>
            <w:t>N ,</w:t>
          </w:r>
          <w:proofErr w:type="gramEnd"/>
          <w:r w:rsidRPr="00983B76">
            <w:rPr>
              <w:lang w:val="en-US"/>
            </w:rPr>
            <w:t xml:space="preserve"> N -Dimethylaniline in Acetonitrile Solution / H. </w:t>
          </w:r>
          <w:proofErr w:type="spellStart"/>
          <w:r w:rsidRPr="00983B76">
            <w:rPr>
              <w:lang w:val="en-US"/>
            </w:rPr>
            <w:t>Miyasaka</w:t>
          </w:r>
          <w:proofErr w:type="spellEnd"/>
          <w:r w:rsidRPr="00983B76">
            <w:rPr>
              <w:lang w:val="en-US"/>
            </w:rPr>
            <w:t xml:space="preserve">, K. Morita, K. </w:t>
          </w:r>
          <w:proofErr w:type="spellStart"/>
          <w:r w:rsidRPr="00983B76">
            <w:rPr>
              <w:lang w:val="en-US"/>
            </w:rPr>
            <w:t>Kamada</w:t>
          </w:r>
          <w:proofErr w:type="spellEnd"/>
          <w:r w:rsidRPr="00983B76">
            <w:rPr>
              <w:lang w:val="en-US"/>
            </w:rPr>
            <w:t xml:space="preserve">, N. </w:t>
          </w:r>
          <w:proofErr w:type="spellStart"/>
          <w:r w:rsidRPr="00983B76">
            <w:rPr>
              <w:lang w:val="en-US"/>
            </w:rPr>
            <w:t>Mataga</w:t>
          </w:r>
          <w:proofErr w:type="spellEnd"/>
          <w:r w:rsidRPr="00983B76">
            <w:rPr>
              <w:lang w:val="en-US"/>
            </w:rPr>
            <w:t xml:space="preserve"> // Bulletin of the Chemical Society of Japan. – 1990. – </w:t>
          </w:r>
          <w:r>
            <w:t>Т</w:t>
          </w:r>
          <w:r w:rsidRPr="00983B76">
            <w:rPr>
              <w:lang w:val="en-US"/>
            </w:rPr>
            <w:t>.63, №12. – C.3385–3397.</w:t>
          </w:r>
        </w:p>
        <w:bookmarkEnd w:id="242"/>
        <w:p w14:paraId="01869660" w14:textId="77777777" w:rsidR="006B5F86" w:rsidRPr="00983B76" w:rsidRDefault="006B5F86" w:rsidP="006B5F8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29.</w:t>
          </w:r>
          <w:r w:rsidRPr="00983B76">
            <w:rPr>
              <w:lang w:val="en-US"/>
            </w:rPr>
            <w:tab/>
          </w:r>
          <w:bookmarkStart w:id="243" w:name="_CTVL001e2e3ff0a3f444252876f32760ae81dcc"/>
          <w:r w:rsidRPr="00983B76">
            <w:rPr>
              <w:lang w:val="en-US"/>
            </w:rPr>
            <w:t>Peters, K.S. Proton-Transfer Reactions in Benzophenone/</w:t>
          </w:r>
          <w:proofErr w:type="gramStart"/>
          <w:r w:rsidRPr="00983B76">
            <w:rPr>
              <w:lang w:val="en-US"/>
            </w:rPr>
            <w:t>N,N</w:t>
          </w:r>
          <w:proofErr w:type="gramEnd"/>
          <w:r w:rsidRPr="00983B76">
            <w:rPr>
              <w:lang w:val="en-US"/>
            </w:rPr>
            <w:t>-Dimethylaniline Photochemistry / K.S. Peters // In Advances in photochemistry. – </w:t>
          </w:r>
          <w:r>
            <w:t>Т</w:t>
          </w:r>
          <w:r w:rsidRPr="00983B76">
            <w:rPr>
              <w:lang w:val="en-US"/>
            </w:rPr>
            <w:t>.27. – C.51–82.</w:t>
          </w:r>
        </w:p>
        <w:bookmarkEnd w:id="243"/>
        <w:p w14:paraId="2343A13E" w14:textId="77777777" w:rsidR="006B5F86" w:rsidRPr="00983B76" w:rsidRDefault="006B5F86" w:rsidP="006B5F8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30.</w:t>
          </w:r>
          <w:r w:rsidRPr="00983B76">
            <w:rPr>
              <w:lang w:val="en-US"/>
            </w:rPr>
            <w:tab/>
          </w:r>
          <w:bookmarkStart w:id="244" w:name="_CTVL001e38ff760cb1346c5ad4d92b07adbd62e"/>
          <w:proofErr w:type="spellStart"/>
          <w:r w:rsidRPr="00983B76">
            <w:rPr>
              <w:lang w:val="en-US"/>
            </w:rPr>
            <w:t>Devadoss</w:t>
          </w:r>
          <w:proofErr w:type="spellEnd"/>
          <w:r w:rsidRPr="00983B76">
            <w:rPr>
              <w:lang w:val="en-US"/>
            </w:rPr>
            <w:t xml:space="preserve">, C. Picosecond and nanosecond studies of the photoreduction of benzophenone by </w:t>
          </w:r>
          <w:proofErr w:type="gramStart"/>
          <w:r w:rsidRPr="00983B76">
            <w:rPr>
              <w:lang w:val="en-US"/>
            </w:rPr>
            <w:t>N,N</w:t>
          </w:r>
          <w:proofErr w:type="gramEnd"/>
          <w:r w:rsidRPr="00983B76">
            <w:rPr>
              <w:lang w:val="en-US"/>
            </w:rPr>
            <w:t>-</w:t>
          </w:r>
          <w:proofErr w:type="spellStart"/>
          <w:r w:rsidRPr="00983B76">
            <w:rPr>
              <w:lang w:val="en-US"/>
            </w:rPr>
            <w:t>diethylaniline</w:t>
          </w:r>
          <w:proofErr w:type="spellEnd"/>
          <w:r w:rsidRPr="00983B76">
            <w:rPr>
              <w:lang w:val="en-US"/>
            </w:rPr>
            <w:t xml:space="preserve"> and triethylamine / C. </w:t>
          </w:r>
          <w:proofErr w:type="spellStart"/>
          <w:r w:rsidRPr="00983B76">
            <w:rPr>
              <w:lang w:val="en-US"/>
            </w:rPr>
            <w:t>Devadoss</w:t>
          </w:r>
          <w:proofErr w:type="spellEnd"/>
          <w:r w:rsidRPr="00983B76">
            <w:rPr>
              <w:lang w:val="en-US"/>
            </w:rPr>
            <w:t>, R.W. Fessenden // J. Phys. Chem. – 1991. – </w:t>
          </w:r>
          <w:r>
            <w:t>Т</w:t>
          </w:r>
          <w:r w:rsidRPr="00983B76">
            <w:rPr>
              <w:lang w:val="en-US"/>
            </w:rPr>
            <w:t>.95, №19. – C.7253–7260.</w:t>
          </w:r>
        </w:p>
        <w:bookmarkEnd w:id="244"/>
        <w:p w14:paraId="748D7C1F" w14:textId="77777777" w:rsidR="006B5F86" w:rsidRPr="00983B76" w:rsidRDefault="006B5F86" w:rsidP="006B5F8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31.</w:t>
          </w:r>
          <w:r w:rsidRPr="00983B76">
            <w:rPr>
              <w:lang w:val="en-US"/>
            </w:rPr>
            <w:tab/>
          </w:r>
          <w:bookmarkStart w:id="245" w:name="_CTVL001ec43236ddad642fbaf34a7b8fe91327d"/>
          <w:r w:rsidRPr="00983B76">
            <w:rPr>
              <w:lang w:val="en-US"/>
            </w:rPr>
            <w:t>Peters, K.S. Picosecond dynamics of the photoreduction of benzophenone by DABCO / K.S. Peters, J. Lee // J. Phys. Chem. – 1993. – </w:t>
          </w:r>
          <w:r>
            <w:t>Т</w:t>
          </w:r>
          <w:r w:rsidRPr="00983B76">
            <w:rPr>
              <w:lang w:val="en-US"/>
            </w:rPr>
            <w:t>.97. – C.3761–3764.</w:t>
          </w:r>
        </w:p>
        <w:bookmarkEnd w:id="245"/>
        <w:p w14:paraId="72DFAA3B" w14:textId="77777777" w:rsidR="006B5F86" w:rsidRPr="00983B76" w:rsidRDefault="006B5F86" w:rsidP="006B5F8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32.</w:t>
          </w:r>
          <w:r w:rsidRPr="00983B76">
            <w:rPr>
              <w:lang w:val="en-US"/>
            </w:rPr>
            <w:tab/>
          </w:r>
          <w:bookmarkStart w:id="246" w:name="_CTVL0013b14bcf754ef4de4aa6e87347afa2d59"/>
          <w:r w:rsidRPr="00983B76">
            <w:rPr>
              <w:lang w:val="en-US"/>
            </w:rPr>
            <w:t>Peters, K. A picosecond kinetic study of nonadiabatic proton transfer within the contact radical ion pair of substituted benzophenones/</w:t>
          </w:r>
          <w:proofErr w:type="gramStart"/>
          <w:r w:rsidRPr="00983B76">
            <w:rPr>
              <w:lang w:val="en-US"/>
            </w:rPr>
            <w:t>N,N</w:t>
          </w:r>
          <w:proofErr w:type="gramEnd"/>
          <w:r w:rsidRPr="00983B76">
            <w:rPr>
              <w:lang w:val="en-US"/>
            </w:rPr>
            <w:t>-</w:t>
          </w:r>
          <w:proofErr w:type="spellStart"/>
          <w:r w:rsidRPr="00983B76">
            <w:rPr>
              <w:lang w:val="en-US"/>
            </w:rPr>
            <w:t>diethylaniline</w:t>
          </w:r>
          <w:proofErr w:type="spellEnd"/>
          <w:r w:rsidRPr="00983B76">
            <w:rPr>
              <w:lang w:val="en-US"/>
            </w:rPr>
            <w:t xml:space="preserve"> / K. Peters, A. Cashin, P. Timbers // J. Amer. Chem. Soc. – 2000. – </w:t>
          </w:r>
          <w:r>
            <w:t>Т</w:t>
          </w:r>
          <w:r w:rsidRPr="00983B76">
            <w:rPr>
              <w:lang w:val="en-US"/>
            </w:rPr>
            <w:t>.122. – C.107–113.</w:t>
          </w:r>
        </w:p>
        <w:bookmarkEnd w:id="246"/>
        <w:p w14:paraId="09929080" w14:textId="77777777" w:rsidR="006B5F86" w:rsidRPr="00983B76" w:rsidRDefault="006B5F86" w:rsidP="006B5F8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33.</w:t>
          </w:r>
          <w:r w:rsidRPr="00983B76">
            <w:rPr>
              <w:lang w:val="en-US"/>
            </w:rPr>
            <w:tab/>
          </w:r>
          <w:bookmarkStart w:id="247" w:name="_CTVL0012b7f60b93d564e73807e2915eb54653b"/>
          <w:r w:rsidRPr="00983B76">
            <w:rPr>
              <w:lang w:val="en-US"/>
            </w:rPr>
            <w:t>Peters, K.S. Diffusional Quenching of trans-Stilbene by Fumaronitrile: Role of Contact Radical Ion Pairs and Solvent Separated Radical Ion Pairs / K.S. Peters // J. Phys. Chem. – 1992. – </w:t>
          </w:r>
          <w:r>
            <w:t>Т</w:t>
          </w:r>
          <w:r w:rsidRPr="00983B76">
            <w:rPr>
              <w:lang w:val="en-US"/>
            </w:rPr>
            <w:t>.96. – C.223–233.</w:t>
          </w:r>
        </w:p>
        <w:bookmarkEnd w:id="247"/>
        <w:p w14:paraId="56BE23BD" w14:textId="77777777" w:rsidR="006B5F86" w:rsidRDefault="006B5F86" w:rsidP="006B5F86">
          <w:pPr>
            <w:pStyle w:val="CitaviBibliographyEntry"/>
          </w:pPr>
          <w:r w:rsidRPr="00983B76">
            <w:rPr>
              <w:lang w:val="en-US"/>
            </w:rPr>
            <w:t>34.</w:t>
          </w:r>
          <w:r w:rsidRPr="00983B76">
            <w:rPr>
              <w:lang w:val="en-US"/>
            </w:rPr>
            <w:tab/>
          </w:r>
          <w:bookmarkStart w:id="248" w:name="_CTVL001292c6354d73e44b08a255cb21fa4e588"/>
          <w:r w:rsidRPr="00983B76">
            <w:rPr>
              <w:lang w:val="en-US"/>
            </w:rPr>
            <w:t xml:space="preserve">Peters, K.S. A theory-experiment conundrum for proton transfer / K.S. Peters // Acc. </w:t>
          </w:r>
          <w:proofErr w:type="spellStart"/>
          <w:r>
            <w:t>Chem</w:t>
          </w:r>
          <w:proofErr w:type="spellEnd"/>
          <w:r>
            <w:t xml:space="preserve">. </w:t>
          </w:r>
          <w:proofErr w:type="spellStart"/>
          <w:r>
            <w:t>Res</w:t>
          </w:r>
          <w:proofErr w:type="spellEnd"/>
          <w:r>
            <w:t>. – 2009. – </w:t>
          </w:r>
          <w:proofErr w:type="spellStart"/>
          <w:r>
            <w:t>Vol</w:t>
          </w:r>
          <w:proofErr w:type="spellEnd"/>
          <w:r>
            <w:t>. 42, №1. – P.89–96.</w:t>
          </w:r>
        </w:p>
        <w:bookmarkEnd w:id="248"/>
        <w:p w14:paraId="576DEE10" w14:textId="77777777" w:rsidR="006B5F86" w:rsidRDefault="006B5F86" w:rsidP="006B5F86">
          <w:pPr>
            <w:pStyle w:val="CitaviBibliographyEntry"/>
          </w:pPr>
          <w:r>
            <w:t>35.</w:t>
          </w:r>
          <w:r>
            <w:tab/>
          </w:r>
          <w:bookmarkStart w:id="249" w:name="_CTVL00120515669bea94e249ee7fdc8eec508be"/>
          <w:r>
            <w:t>Курский, Ю.А. Строение и реакционная способность замещённых о-хинонов и их производных / Ю.А. Курский. – Нижний Новгород.</w:t>
          </w:r>
        </w:p>
        <w:bookmarkEnd w:id="249"/>
        <w:p w14:paraId="2F52C4F0" w14:textId="77777777" w:rsidR="006B5F86" w:rsidRDefault="006B5F86" w:rsidP="006B5F86">
          <w:pPr>
            <w:pStyle w:val="CitaviBibliographyEntry"/>
          </w:pPr>
          <w:r>
            <w:t>36.</w:t>
          </w:r>
          <w:r>
            <w:tab/>
          </w:r>
          <w:bookmarkStart w:id="250" w:name="_CTVL001ed550c714c5544508b25af2ca3873023"/>
          <w:proofErr w:type="spellStart"/>
          <w:r>
            <w:t>Шушунова</w:t>
          </w:r>
          <w:proofErr w:type="spellEnd"/>
          <w:r>
            <w:t xml:space="preserve">, Н. Ингибирование полимеризации метилметакрилата системой </w:t>
          </w:r>
          <w:proofErr w:type="spellStart"/>
          <w:r>
            <w:t>орто</w:t>
          </w:r>
          <w:proofErr w:type="spellEnd"/>
          <w:r>
            <w:t>-</w:t>
          </w:r>
          <w:proofErr w:type="spellStart"/>
          <w:r>
            <w:t>бензохинон</w:t>
          </w:r>
          <w:proofErr w:type="spellEnd"/>
          <w:r>
            <w:t xml:space="preserve">-амин / Н. </w:t>
          </w:r>
          <w:proofErr w:type="spellStart"/>
          <w:r>
            <w:t>Шушунова</w:t>
          </w:r>
          <w:proofErr w:type="spellEnd"/>
          <w:r>
            <w:t>, С. Чесноков // Высокомолекулярные соединения. – 2009. – Т.51, №12. – C.2135–2145.</w:t>
          </w:r>
        </w:p>
        <w:bookmarkEnd w:id="250"/>
        <w:p w14:paraId="1559FEF6" w14:textId="77777777" w:rsidR="006B5F86" w:rsidRDefault="006B5F86" w:rsidP="006B5F86">
          <w:pPr>
            <w:pStyle w:val="CitaviBibliographyEntry"/>
          </w:pPr>
          <w:r>
            <w:t>37.</w:t>
          </w:r>
          <w:r>
            <w:tab/>
          </w:r>
          <w:bookmarkStart w:id="251" w:name="_CTVL001320c2cd48e674fe1b84b0da6cc777ed7"/>
          <w:proofErr w:type="spellStart"/>
          <w:r>
            <w:t>Мазалецкая</w:t>
          </w:r>
          <w:proofErr w:type="spellEnd"/>
          <w:r>
            <w:t xml:space="preserve">, Л. / Л. </w:t>
          </w:r>
          <w:proofErr w:type="spellStart"/>
          <w:r>
            <w:t>Мазалецкая</w:t>
          </w:r>
          <w:proofErr w:type="spellEnd"/>
          <w:r>
            <w:t>, Карпухина Г.В. // Кинетика и катализ. – 1989. – Т.30, №2. – C.308.</w:t>
          </w:r>
        </w:p>
        <w:bookmarkEnd w:id="251"/>
        <w:p w14:paraId="3896D9B1" w14:textId="77777777" w:rsidR="006B5F86" w:rsidRDefault="006B5F86" w:rsidP="006B5F86">
          <w:pPr>
            <w:pStyle w:val="CitaviBibliographyEntry"/>
          </w:pPr>
          <w:r>
            <w:t>38.</w:t>
          </w:r>
          <w:r>
            <w:tab/>
          </w:r>
          <w:bookmarkStart w:id="252" w:name="_CTVL001a69e667818c84b01b749bb0a990f5b93"/>
          <w:r>
            <w:t xml:space="preserve">С. Чесноков, В. Черкасов, Ю. Чечет [и др.] // </w:t>
          </w:r>
          <w:proofErr w:type="spellStart"/>
          <w:r>
            <w:t>Изв</w:t>
          </w:r>
          <w:proofErr w:type="spellEnd"/>
          <w:r>
            <w:t xml:space="preserve">. АН СССР, сер. </w:t>
          </w:r>
          <w:proofErr w:type="spellStart"/>
          <w:r>
            <w:t>xим</w:t>
          </w:r>
          <w:proofErr w:type="spellEnd"/>
          <w:r>
            <w:t>. – 2000. – C.1515.</w:t>
          </w:r>
        </w:p>
        <w:bookmarkEnd w:id="252"/>
        <w:p w14:paraId="0E2A293B" w14:textId="77777777" w:rsidR="006B5F86" w:rsidRDefault="006B5F86" w:rsidP="006B5F86">
          <w:pPr>
            <w:pStyle w:val="CitaviBibliographyEntry"/>
          </w:pPr>
          <w:r>
            <w:t>39.</w:t>
          </w:r>
          <w:r>
            <w:tab/>
          </w:r>
          <w:bookmarkStart w:id="253" w:name="_CTVL00167f827cc9ed34ad4a59d09faceb07820"/>
          <w:proofErr w:type="spellStart"/>
          <w:r>
            <w:t>Гадомский</w:t>
          </w:r>
          <w:proofErr w:type="spellEnd"/>
          <w:r>
            <w:t xml:space="preserve">, С.Я. Изучение </w:t>
          </w:r>
          <w:proofErr w:type="spellStart"/>
          <w:r>
            <w:t>диспропорционирования</w:t>
          </w:r>
          <w:proofErr w:type="spellEnd"/>
          <w:r>
            <w:t xml:space="preserve"> </w:t>
          </w:r>
          <w:proofErr w:type="spellStart"/>
          <w:r>
            <w:t>семихинонных</w:t>
          </w:r>
          <w:proofErr w:type="spellEnd"/>
          <w:r>
            <w:t xml:space="preserve"> радикалов по нестационарной кинетике цепных реакций </w:t>
          </w:r>
          <w:proofErr w:type="spellStart"/>
          <w:r>
            <w:t>хинониминов</w:t>
          </w:r>
          <w:proofErr w:type="spellEnd"/>
          <w:r>
            <w:t xml:space="preserve"> с гидрохинонами / С.Я. </w:t>
          </w:r>
          <w:proofErr w:type="spellStart"/>
          <w:r>
            <w:t>Гадомский</w:t>
          </w:r>
          <w:proofErr w:type="spellEnd"/>
          <w:r>
            <w:t>. – </w:t>
          </w:r>
          <w:proofErr w:type="spellStart"/>
          <w:r>
            <w:t>Инситут</w:t>
          </w:r>
          <w:proofErr w:type="spellEnd"/>
          <w:r>
            <w:t xml:space="preserve"> проблем хим. физики РАН, 2010.</w:t>
          </w:r>
        </w:p>
        <w:bookmarkEnd w:id="253"/>
        <w:p w14:paraId="027C6C51" w14:textId="77777777" w:rsidR="006B5F86" w:rsidRPr="00983B76" w:rsidRDefault="006B5F86" w:rsidP="006B5F8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40.</w:t>
          </w:r>
          <w:r w:rsidRPr="00983B76">
            <w:rPr>
              <w:lang w:val="en-US"/>
            </w:rPr>
            <w:tab/>
          </w:r>
          <w:bookmarkStart w:id="254" w:name="_CTVL001e168b0b1a54a4626bcfb86f5335c7022"/>
          <w:r w:rsidRPr="00983B76">
            <w:rPr>
              <w:lang w:val="en-US"/>
            </w:rPr>
            <w:t xml:space="preserve">Kinetics of Radical Reactions between Methyl, Acetyl and </w:t>
          </w:r>
          <w:proofErr w:type="spellStart"/>
          <w:r w:rsidRPr="00983B76">
            <w:rPr>
              <w:lang w:val="en-US"/>
            </w:rPr>
            <w:t>Dimethylamino</w:t>
          </w:r>
          <w:proofErr w:type="spellEnd"/>
          <w:r w:rsidRPr="00983B76">
            <w:rPr>
              <w:lang w:val="en-US"/>
            </w:rPr>
            <w:t xml:space="preserve"> Radicals Formed in the Flash Photolysis of </w:t>
          </w:r>
          <w:proofErr w:type="gramStart"/>
          <w:r w:rsidRPr="00983B76">
            <w:rPr>
              <w:lang w:val="en-US"/>
            </w:rPr>
            <w:t>N,N</w:t>
          </w:r>
          <w:proofErr w:type="gramEnd"/>
          <w:r w:rsidRPr="00983B76">
            <w:rPr>
              <w:lang w:val="en-US"/>
            </w:rPr>
            <w:t xml:space="preserve">-Dimethylacetamide in the Gas Phase / J. </w:t>
          </w:r>
          <w:proofErr w:type="spellStart"/>
          <w:r w:rsidRPr="00983B76">
            <w:rPr>
              <w:lang w:val="en-US"/>
            </w:rPr>
            <w:t>Seetula</w:t>
          </w:r>
          <w:proofErr w:type="spellEnd"/>
          <w:r w:rsidRPr="00983B76">
            <w:rPr>
              <w:lang w:val="en-US"/>
            </w:rPr>
            <w:t xml:space="preserve">, K. </w:t>
          </w:r>
          <w:proofErr w:type="spellStart"/>
          <w:r w:rsidRPr="00983B76">
            <w:rPr>
              <w:lang w:val="en-US"/>
            </w:rPr>
            <w:t>Blomqvist</w:t>
          </w:r>
          <w:proofErr w:type="spellEnd"/>
          <w:r w:rsidRPr="00983B76">
            <w:rPr>
              <w:lang w:val="en-US"/>
            </w:rPr>
            <w:t xml:space="preserve">, K. </w:t>
          </w:r>
          <w:proofErr w:type="spellStart"/>
          <w:r w:rsidRPr="00983B76">
            <w:rPr>
              <w:lang w:val="en-US"/>
            </w:rPr>
            <w:t>Kalliorinne</w:t>
          </w:r>
          <w:proofErr w:type="spellEnd"/>
          <w:r w:rsidRPr="00983B76">
            <w:rPr>
              <w:lang w:val="en-US"/>
            </w:rPr>
            <w:t xml:space="preserve"> [</w:t>
          </w:r>
          <w:r>
            <w:t>и</w:t>
          </w:r>
          <w:r w:rsidRPr="00983B76">
            <w:rPr>
              <w:lang w:val="en-US"/>
            </w:rPr>
            <w:t xml:space="preserve"> </w:t>
          </w:r>
          <w:proofErr w:type="spellStart"/>
          <w:r>
            <w:t>др</w:t>
          </w:r>
          <w:proofErr w:type="spellEnd"/>
          <w:r w:rsidRPr="00983B76">
            <w:rPr>
              <w:lang w:val="en-US"/>
            </w:rPr>
            <w:t xml:space="preserve">.] // Acta </w:t>
          </w:r>
          <w:proofErr w:type="spellStart"/>
          <w:r w:rsidRPr="00983B76">
            <w:rPr>
              <w:lang w:val="en-US"/>
            </w:rPr>
            <w:t>Chemica</w:t>
          </w:r>
          <w:proofErr w:type="spellEnd"/>
          <w:r w:rsidRPr="00983B76">
            <w:rPr>
              <w:lang w:val="en-US"/>
            </w:rPr>
            <w:t xml:space="preserve"> </w:t>
          </w:r>
          <w:proofErr w:type="spellStart"/>
          <w:r w:rsidRPr="00983B76">
            <w:rPr>
              <w:lang w:val="en-US"/>
            </w:rPr>
            <w:t>Scandinavica</w:t>
          </w:r>
          <w:proofErr w:type="spellEnd"/>
          <w:r w:rsidRPr="00983B76">
            <w:rPr>
              <w:lang w:val="en-US"/>
            </w:rPr>
            <w:t>. – 1986. – </w:t>
          </w:r>
          <w:r>
            <w:t>Т</w:t>
          </w:r>
          <w:r w:rsidRPr="00983B76">
            <w:rPr>
              <w:lang w:val="en-US"/>
            </w:rPr>
            <w:t>.40a. – C.658–663.</w:t>
          </w:r>
        </w:p>
        <w:bookmarkEnd w:id="254"/>
        <w:p w14:paraId="7A541585" w14:textId="77777777" w:rsidR="006B5F86" w:rsidRPr="00983B76" w:rsidRDefault="006B5F86" w:rsidP="006B5F8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lastRenderedPageBreak/>
            <w:t>41.</w:t>
          </w:r>
          <w:r w:rsidRPr="00983B76">
            <w:rPr>
              <w:lang w:val="en-US"/>
            </w:rPr>
            <w:tab/>
          </w:r>
          <w:bookmarkStart w:id="255" w:name="_CTVL0013f569039d7574f2699fd98e7895d2420"/>
          <w:r w:rsidRPr="00983B76">
            <w:rPr>
              <w:lang w:val="en-US"/>
            </w:rPr>
            <w:t xml:space="preserve">Photolytic </w:t>
          </w:r>
          <w:proofErr w:type="spellStart"/>
          <w:r w:rsidRPr="00983B76">
            <w:rPr>
              <w:lang w:val="en-US"/>
            </w:rPr>
            <w:t>decarbonylation</w:t>
          </w:r>
          <w:proofErr w:type="spellEnd"/>
          <w:r w:rsidRPr="00983B76">
            <w:rPr>
              <w:lang w:val="en-US"/>
            </w:rPr>
            <w:t xml:space="preserve"> of o-benzoquinones / M.P. </w:t>
          </w:r>
          <w:proofErr w:type="spellStart"/>
          <w:r w:rsidRPr="00983B76">
            <w:rPr>
              <w:lang w:val="en-US"/>
            </w:rPr>
            <w:t>Shurygina</w:t>
          </w:r>
          <w:proofErr w:type="spellEnd"/>
          <w:r w:rsidRPr="00983B76">
            <w:rPr>
              <w:lang w:val="en-US"/>
            </w:rPr>
            <w:t xml:space="preserve">, Y. </w:t>
          </w:r>
          <w:proofErr w:type="spellStart"/>
          <w:r w:rsidRPr="00983B76">
            <w:rPr>
              <w:lang w:val="en-US"/>
            </w:rPr>
            <w:t>Kurskii</w:t>
          </w:r>
          <w:proofErr w:type="spellEnd"/>
          <w:r w:rsidRPr="00983B76">
            <w:rPr>
              <w:lang w:val="en-US"/>
            </w:rPr>
            <w:t xml:space="preserve">, N.O. </w:t>
          </w:r>
          <w:proofErr w:type="spellStart"/>
          <w:r w:rsidRPr="00983B76">
            <w:rPr>
              <w:lang w:val="en-US"/>
            </w:rPr>
            <w:t>Druzhkov</w:t>
          </w:r>
          <w:proofErr w:type="spellEnd"/>
          <w:r w:rsidRPr="00983B76">
            <w:rPr>
              <w:lang w:val="en-US"/>
            </w:rPr>
            <w:t xml:space="preserve"> [</w:t>
          </w:r>
          <w:r>
            <w:t>и</w:t>
          </w:r>
          <w:r w:rsidRPr="00983B76">
            <w:rPr>
              <w:lang w:val="en-US"/>
            </w:rPr>
            <w:t xml:space="preserve"> </w:t>
          </w:r>
          <w:proofErr w:type="spellStart"/>
          <w:r>
            <w:t>др</w:t>
          </w:r>
          <w:proofErr w:type="spellEnd"/>
          <w:r w:rsidRPr="00983B76">
            <w:rPr>
              <w:lang w:val="en-US"/>
            </w:rPr>
            <w:t>.] // Tetrahedron. – 2008. – </w:t>
          </w:r>
          <w:r>
            <w:t>Т</w:t>
          </w:r>
          <w:r w:rsidRPr="00983B76">
            <w:rPr>
              <w:lang w:val="en-US"/>
            </w:rPr>
            <w:t>.64, №41. – C.9784–9788.</w:t>
          </w:r>
        </w:p>
        <w:bookmarkEnd w:id="255"/>
        <w:p w14:paraId="06CA9512" w14:textId="77777777" w:rsidR="006B5F86" w:rsidRDefault="006B5F86" w:rsidP="006B5F86">
          <w:pPr>
            <w:pStyle w:val="CitaviBibliographyEntry"/>
          </w:pPr>
          <w:r>
            <w:t>42.</w:t>
          </w:r>
          <w:r>
            <w:tab/>
          </w:r>
          <w:bookmarkStart w:id="256" w:name="_CTVL0017c42405d132d46b1b4369905265ff9d2"/>
          <w:proofErr w:type="spellStart"/>
          <w:r>
            <w:t>Багдасарьян</w:t>
          </w:r>
          <w:proofErr w:type="spellEnd"/>
          <w:r>
            <w:t xml:space="preserve"> Х.С. Теория радикальной полимеризации / </w:t>
          </w:r>
          <w:proofErr w:type="spellStart"/>
          <w:r>
            <w:t>Багдасарьян</w:t>
          </w:r>
          <w:proofErr w:type="spellEnd"/>
          <w:r>
            <w:t xml:space="preserve"> Х.С.: Наука, 1966.</w:t>
          </w:r>
        </w:p>
        <w:bookmarkEnd w:id="256"/>
        <w:p w14:paraId="24C5806C" w14:textId="77777777" w:rsidR="006B5F86" w:rsidRPr="00983B76" w:rsidRDefault="006B5F86" w:rsidP="006B5F8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43.</w:t>
          </w:r>
          <w:r w:rsidRPr="00983B76">
            <w:rPr>
              <w:lang w:val="en-US"/>
            </w:rPr>
            <w:tab/>
          </w:r>
          <w:bookmarkStart w:id="257" w:name="_CTVL0016c830ab137f4475baf959fab7653f87a"/>
          <w:proofErr w:type="spellStart"/>
          <w:r w:rsidRPr="00983B76">
            <w:rPr>
              <w:lang w:val="en-US"/>
            </w:rPr>
            <w:t>Moad</w:t>
          </w:r>
          <w:proofErr w:type="spellEnd"/>
          <w:r w:rsidRPr="00983B76">
            <w:rPr>
              <w:lang w:val="en-US"/>
            </w:rPr>
            <w:t xml:space="preserve">, G. The chemistry of radical polymerization / G. </w:t>
          </w:r>
          <w:proofErr w:type="spellStart"/>
          <w:r w:rsidRPr="00983B76">
            <w:rPr>
              <w:lang w:val="en-US"/>
            </w:rPr>
            <w:t>Moad</w:t>
          </w:r>
          <w:proofErr w:type="spellEnd"/>
          <w:r w:rsidRPr="00983B76">
            <w:rPr>
              <w:lang w:val="en-US"/>
            </w:rPr>
            <w:t>, D.H. Solomon. – Amsterdam, Boston: Elsevier, 2006. – xxvi, 639.</w:t>
          </w:r>
        </w:p>
        <w:bookmarkEnd w:id="257"/>
        <w:p w14:paraId="47DC8181" w14:textId="77777777" w:rsidR="006B5F86" w:rsidRDefault="006B5F86" w:rsidP="006B5F86">
          <w:pPr>
            <w:pStyle w:val="CitaviBibliographyEntry"/>
          </w:pPr>
          <w:r>
            <w:t>44.</w:t>
          </w:r>
          <w:r>
            <w:tab/>
          </w:r>
          <w:bookmarkStart w:id="258" w:name="_CTVL001fdefa86713354b5cbb09a67222a435e7"/>
          <w:r>
            <w:t xml:space="preserve">Сутягин, В.М. Химия и физика полимеров / В.М. Сутягин, Л.И. </w:t>
          </w:r>
          <w:proofErr w:type="spellStart"/>
          <w:r>
            <w:t>Бондалетова</w:t>
          </w:r>
          <w:proofErr w:type="spellEnd"/>
          <w:r>
            <w:t>. – Томск, 2003.</w:t>
          </w:r>
        </w:p>
        <w:bookmarkEnd w:id="258"/>
        <w:p w14:paraId="71611CA2" w14:textId="77777777" w:rsidR="006B5F86" w:rsidRDefault="006B5F86" w:rsidP="006B5F86">
          <w:pPr>
            <w:pStyle w:val="CitaviBibliographyEntry"/>
          </w:pPr>
          <w:r>
            <w:t>45.</w:t>
          </w:r>
          <w:r>
            <w:tab/>
          </w:r>
          <w:bookmarkStart w:id="259" w:name="_CTVL001cc9a1948cb1b469e8f570cd19d87d6d4"/>
          <w:r>
            <w:t>Киреев В.В. Высокомолекулярные соединения / Киреев В.В., 1992.</w:t>
          </w:r>
        </w:p>
        <w:bookmarkEnd w:id="259"/>
        <w:p w14:paraId="35946CD6" w14:textId="77777777" w:rsidR="006B5F86" w:rsidRPr="00983B76" w:rsidRDefault="006B5F86" w:rsidP="006B5F8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46.</w:t>
          </w:r>
          <w:r w:rsidRPr="00983B76">
            <w:rPr>
              <w:lang w:val="en-US"/>
            </w:rPr>
            <w:tab/>
          </w:r>
          <w:bookmarkStart w:id="260" w:name="_CTVL00159c14e423e734007b7d215404832d91e"/>
          <w:proofErr w:type="spellStart"/>
          <w:r w:rsidRPr="00983B76">
            <w:rPr>
              <w:lang w:val="en-US"/>
            </w:rPr>
            <w:t>Kice</w:t>
          </w:r>
          <w:proofErr w:type="spellEnd"/>
          <w:r w:rsidRPr="00983B76">
            <w:rPr>
              <w:lang w:val="en-US"/>
            </w:rPr>
            <w:t xml:space="preserve">, J.L. Inhibition of Polymerization. I. Methyl Methacrylate * / J.L. </w:t>
          </w:r>
          <w:proofErr w:type="spellStart"/>
          <w:r w:rsidRPr="00983B76">
            <w:rPr>
              <w:lang w:val="en-US"/>
            </w:rPr>
            <w:t>Kice</w:t>
          </w:r>
          <w:proofErr w:type="spellEnd"/>
          <w:r w:rsidRPr="00983B76">
            <w:rPr>
              <w:lang w:val="en-US"/>
            </w:rPr>
            <w:t xml:space="preserve"> // Journal of the American Chemical Society. – 1954. – </w:t>
          </w:r>
          <w:r>
            <w:t>Т</w:t>
          </w:r>
          <w:r w:rsidRPr="00983B76">
            <w:rPr>
              <w:lang w:val="en-US"/>
            </w:rPr>
            <w:t>.76, №24. – C.6274–6280.</w:t>
          </w:r>
        </w:p>
        <w:bookmarkEnd w:id="260"/>
        <w:p w14:paraId="1A201C7F" w14:textId="77777777" w:rsidR="006B5F86" w:rsidRDefault="006B5F86" w:rsidP="006B5F86">
          <w:pPr>
            <w:pStyle w:val="CitaviBibliographyEntry"/>
          </w:pPr>
          <w:r>
            <w:t>47.</w:t>
          </w:r>
          <w:r>
            <w:tab/>
          </w:r>
          <w:bookmarkStart w:id="261" w:name="_CTVL001aadcaed744ad42e2993504fcff9a9f7a"/>
          <w:r>
            <w:t>Гришин Д.Ф. Экспериментальное исследование и квантово-химическое моделирование полимеризации метилметакрилата в присутствии хинонов / Гришин Д.Ф. // Высокомолекулярные соединения. – 2005. – Т.47. – C.1604–1612.</w:t>
          </w:r>
        </w:p>
        <w:bookmarkEnd w:id="261"/>
        <w:p w14:paraId="5CF1E3F1" w14:textId="77777777" w:rsidR="006B5F86" w:rsidRPr="00983B76" w:rsidRDefault="006B5F86" w:rsidP="006B5F8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48.</w:t>
          </w:r>
          <w:r w:rsidRPr="00983B76">
            <w:rPr>
              <w:lang w:val="en-US"/>
            </w:rPr>
            <w:tab/>
          </w:r>
          <w:bookmarkStart w:id="262" w:name="_CTVL001abc0ac456e3c429f9dbc45ff8bde9b4b"/>
          <w:r w:rsidRPr="00983B76">
            <w:rPr>
              <w:lang w:val="en-US"/>
            </w:rPr>
            <w:t xml:space="preserve">Elias, H.-G. </w:t>
          </w:r>
          <w:proofErr w:type="spellStart"/>
          <w:r w:rsidRPr="00983B76">
            <w:rPr>
              <w:lang w:val="en-US"/>
            </w:rPr>
            <w:t>Makromoleküle</w:t>
          </w:r>
          <w:proofErr w:type="spellEnd"/>
          <w:r w:rsidRPr="00983B76">
            <w:rPr>
              <w:lang w:val="en-US"/>
            </w:rPr>
            <w:t xml:space="preserve"> / H.-G. Elias. – Weinheim, Chichester: Wiley-VCH, 1999-2003. – 4 volumes.</w:t>
          </w:r>
        </w:p>
        <w:bookmarkEnd w:id="262"/>
        <w:p w14:paraId="46C26A0B" w14:textId="77777777" w:rsidR="006B5F86" w:rsidRPr="00983B76" w:rsidRDefault="006B5F86" w:rsidP="006B5F8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49.</w:t>
          </w:r>
          <w:r w:rsidRPr="00983B76">
            <w:rPr>
              <w:lang w:val="en-US"/>
            </w:rPr>
            <w:tab/>
          </w:r>
          <w:bookmarkStart w:id="263" w:name="_CTVL001f3c47a0aa1c04419ab440bd2596d520a"/>
          <w:proofErr w:type="spellStart"/>
          <w:r w:rsidRPr="00983B76">
            <w:rPr>
              <w:lang w:val="en-US"/>
            </w:rPr>
            <w:t>Matyjaszewski</w:t>
          </w:r>
          <w:proofErr w:type="spellEnd"/>
          <w:r w:rsidRPr="00983B76">
            <w:rPr>
              <w:lang w:val="en-US"/>
            </w:rPr>
            <w:t xml:space="preserve">, K. Handbook of radical polymerization / K. </w:t>
          </w:r>
          <w:proofErr w:type="spellStart"/>
          <w:r w:rsidRPr="00983B76">
            <w:rPr>
              <w:lang w:val="en-US"/>
            </w:rPr>
            <w:t>Matyjaszewski</w:t>
          </w:r>
          <w:proofErr w:type="spellEnd"/>
          <w:r w:rsidRPr="00983B76">
            <w:rPr>
              <w:lang w:val="en-US"/>
            </w:rPr>
            <w:t>, T.P. Davis. – Hoboken, N.J: Wiley-</w:t>
          </w:r>
          <w:proofErr w:type="spellStart"/>
          <w:r w:rsidRPr="00983B76">
            <w:rPr>
              <w:lang w:val="en-US"/>
            </w:rPr>
            <w:t>Interscience</w:t>
          </w:r>
          <w:proofErr w:type="spellEnd"/>
          <w:r w:rsidRPr="00983B76">
            <w:rPr>
              <w:lang w:val="en-US"/>
            </w:rPr>
            <w:t>, 2010. – 920 c.</w:t>
          </w:r>
        </w:p>
        <w:bookmarkEnd w:id="263"/>
        <w:p w14:paraId="2B6B0B81" w14:textId="77777777" w:rsidR="006B5F86" w:rsidRDefault="006B5F86" w:rsidP="006B5F86">
          <w:pPr>
            <w:pStyle w:val="CitaviBibliographyEntry"/>
          </w:pPr>
          <w:r>
            <w:t>50.</w:t>
          </w:r>
          <w:r>
            <w:tab/>
          </w:r>
          <w:bookmarkStart w:id="264" w:name="_CTVL001ec0c1c346083456db8b3e66e65b706ef"/>
          <w:r>
            <w:t>Павлов, С.А. О линейных механизмах ограничения роста цепей при радикальной полимеризации в гетерогенных системах / С.А. Павлов, М.А. Брук. – 1991. – .</w:t>
          </w:r>
        </w:p>
        <w:bookmarkEnd w:id="264"/>
        <w:p w14:paraId="44A50FBB" w14:textId="77777777" w:rsidR="006B5F86" w:rsidRDefault="006B5F86" w:rsidP="006B5F86">
          <w:pPr>
            <w:pStyle w:val="CitaviBibliographyEntry"/>
          </w:pPr>
          <w:r>
            <w:t>51.</w:t>
          </w:r>
          <w:r>
            <w:tab/>
          </w:r>
          <w:bookmarkStart w:id="265" w:name="_CTVL001264ddb9e73854131b0e0ff4875f2de6d"/>
          <w:r>
            <w:t>Арнольд, В.И. Обыкновенные дифференциальные уравнения / В.И. Арнольд: Наука, 1984.</w:t>
          </w:r>
        </w:p>
        <w:bookmarkEnd w:id="265"/>
        <w:p w14:paraId="0B5957CC" w14:textId="77777777" w:rsidR="006B5F86" w:rsidRDefault="006B5F86" w:rsidP="006B5F86">
          <w:pPr>
            <w:pStyle w:val="CitaviBibliographyEntry"/>
          </w:pPr>
          <w:r>
            <w:t>52.</w:t>
          </w:r>
          <w:r>
            <w:tab/>
          </w:r>
          <w:bookmarkStart w:id="266" w:name="_CTVL001da35897ff2f44b61b77795d1895b4d49"/>
          <w:proofErr w:type="spellStart"/>
          <w:r>
            <w:t>Мышенков</w:t>
          </w:r>
          <w:proofErr w:type="spellEnd"/>
          <w:r>
            <w:t xml:space="preserve">, В. Численное решение обыкновенных дифференциальных уравнений / В. </w:t>
          </w:r>
          <w:proofErr w:type="spellStart"/>
          <w:r>
            <w:t>Мышенков</w:t>
          </w:r>
          <w:proofErr w:type="spellEnd"/>
          <w:r>
            <w:t>, М. Е.В. – Москва, 2005.</w:t>
          </w:r>
        </w:p>
        <w:bookmarkEnd w:id="266"/>
        <w:p w14:paraId="7D89DEEF" w14:textId="77777777" w:rsidR="006B5F86" w:rsidRDefault="006B5F86" w:rsidP="006B5F86">
          <w:pPr>
            <w:pStyle w:val="CitaviBibliographyEntry"/>
          </w:pPr>
          <w:r>
            <w:t>53.</w:t>
          </w:r>
          <w:r>
            <w:tab/>
          </w:r>
          <w:bookmarkStart w:id="267" w:name="_CTVL00184636429924f486baa2b1c88615fc6d4"/>
          <w:r>
            <w:t xml:space="preserve">Пименов, В.Г. Численные </w:t>
          </w:r>
          <w:proofErr w:type="gramStart"/>
          <w:r>
            <w:t>методы :</w:t>
          </w:r>
          <w:proofErr w:type="gramEnd"/>
          <w:r>
            <w:t xml:space="preserve"> в 2 ч / В.Г. Пименов. – Екатеринбург, 2014.</w:t>
          </w:r>
        </w:p>
        <w:bookmarkEnd w:id="267"/>
        <w:p w14:paraId="2D3A6F03" w14:textId="77777777" w:rsidR="006B5F86" w:rsidRPr="00983B76" w:rsidRDefault="006B5F86" w:rsidP="006B5F8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54.</w:t>
          </w:r>
          <w:r w:rsidRPr="00983B76">
            <w:rPr>
              <w:lang w:val="en-US"/>
            </w:rPr>
            <w:tab/>
          </w:r>
          <w:bookmarkStart w:id="268" w:name="_CTVL0017c21c809c7b34edbbeb1dbcde00a753a"/>
          <w:r w:rsidRPr="00983B76">
            <w:rPr>
              <w:lang w:val="en-US"/>
            </w:rPr>
            <w:t xml:space="preserve">Fehlberg, E. </w:t>
          </w:r>
          <w:proofErr w:type="spellStart"/>
          <w:r w:rsidRPr="00983B76">
            <w:rPr>
              <w:lang w:val="en-US"/>
            </w:rPr>
            <w:t>Klassische</w:t>
          </w:r>
          <w:proofErr w:type="spellEnd"/>
          <w:r w:rsidRPr="00983B76">
            <w:rPr>
              <w:lang w:val="en-US"/>
            </w:rPr>
            <w:t xml:space="preserve"> Runge-</w:t>
          </w:r>
          <w:proofErr w:type="spellStart"/>
          <w:r w:rsidRPr="00983B76">
            <w:rPr>
              <w:lang w:val="en-US"/>
            </w:rPr>
            <w:t>Kutta</w:t>
          </w:r>
          <w:proofErr w:type="spellEnd"/>
          <w:r w:rsidRPr="00983B76">
            <w:rPr>
              <w:lang w:val="en-US"/>
            </w:rPr>
            <w:t>-</w:t>
          </w:r>
          <w:proofErr w:type="spellStart"/>
          <w:r w:rsidRPr="00983B76">
            <w:rPr>
              <w:lang w:val="en-US"/>
            </w:rPr>
            <w:t>Formeln</w:t>
          </w:r>
          <w:proofErr w:type="spellEnd"/>
          <w:r w:rsidRPr="00983B76">
            <w:rPr>
              <w:lang w:val="en-US"/>
            </w:rPr>
            <w:t xml:space="preserve"> </w:t>
          </w:r>
          <w:proofErr w:type="spellStart"/>
          <w:r w:rsidRPr="00983B76">
            <w:rPr>
              <w:lang w:val="en-US"/>
            </w:rPr>
            <w:t>vierter</w:t>
          </w:r>
          <w:proofErr w:type="spellEnd"/>
          <w:r w:rsidRPr="00983B76">
            <w:rPr>
              <w:lang w:val="en-US"/>
            </w:rPr>
            <w:t xml:space="preserve"> und </w:t>
          </w:r>
          <w:proofErr w:type="spellStart"/>
          <w:r w:rsidRPr="00983B76">
            <w:rPr>
              <w:lang w:val="en-US"/>
            </w:rPr>
            <w:t>niedrigerer</w:t>
          </w:r>
          <w:proofErr w:type="spellEnd"/>
          <w:r w:rsidRPr="00983B76">
            <w:rPr>
              <w:lang w:val="en-US"/>
            </w:rPr>
            <w:t xml:space="preserve"> </w:t>
          </w:r>
          <w:proofErr w:type="spellStart"/>
          <w:r w:rsidRPr="00983B76">
            <w:rPr>
              <w:lang w:val="en-US"/>
            </w:rPr>
            <w:t>Ordnung</w:t>
          </w:r>
          <w:proofErr w:type="spellEnd"/>
          <w:r w:rsidRPr="00983B76">
            <w:rPr>
              <w:lang w:val="en-US"/>
            </w:rPr>
            <w:t xml:space="preserve"> </w:t>
          </w:r>
          <w:proofErr w:type="spellStart"/>
          <w:r w:rsidRPr="00983B76">
            <w:rPr>
              <w:lang w:val="en-US"/>
            </w:rPr>
            <w:t>mit</w:t>
          </w:r>
          <w:proofErr w:type="spellEnd"/>
          <w:r w:rsidRPr="00983B76">
            <w:rPr>
              <w:lang w:val="en-US"/>
            </w:rPr>
            <w:t xml:space="preserve"> </w:t>
          </w:r>
          <w:proofErr w:type="spellStart"/>
          <w:r w:rsidRPr="00983B76">
            <w:rPr>
              <w:lang w:val="en-US"/>
            </w:rPr>
            <w:t>Schrittweiten-Kontrolle</w:t>
          </w:r>
          <w:proofErr w:type="spellEnd"/>
          <w:r w:rsidRPr="00983B76">
            <w:rPr>
              <w:lang w:val="en-US"/>
            </w:rPr>
            <w:t xml:space="preserve"> und </w:t>
          </w:r>
          <w:proofErr w:type="spellStart"/>
          <w:r w:rsidRPr="00983B76">
            <w:rPr>
              <w:lang w:val="en-US"/>
            </w:rPr>
            <w:t>ihre</w:t>
          </w:r>
          <w:proofErr w:type="spellEnd"/>
          <w:r w:rsidRPr="00983B76">
            <w:rPr>
              <w:lang w:val="en-US"/>
            </w:rPr>
            <w:t xml:space="preserve"> </w:t>
          </w:r>
          <w:proofErr w:type="spellStart"/>
          <w:r w:rsidRPr="00983B76">
            <w:rPr>
              <w:lang w:val="en-US"/>
            </w:rPr>
            <w:t>Anwendung</w:t>
          </w:r>
          <w:proofErr w:type="spellEnd"/>
          <w:r w:rsidRPr="00983B76">
            <w:rPr>
              <w:lang w:val="en-US"/>
            </w:rPr>
            <w:t xml:space="preserve"> auf </w:t>
          </w:r>
          <w:proofErr w:type="spellStart"/>
          <w:r w:rsidRPr="00983B76">
            <w:rPr>
              <w:lang w:val="en-US"/>
            </w:rPr>
            <w:t>Wärmeleitungsprobleme</w:t>
          </w:r>
          <w:proofErr w:type="spellEnd"/>
          <w:r w:rsidRPr="00983B76">
            <w:rPr>
              <w:lang w:val="en-US"/>
            </w:rPr>
            <w:t xml:space="preserve"> / E. Fehlberg: National aeronautics and space administration, 1970.</w:t>
          </w:r>
        </w:p>
        <w:bookmarkEnd w:id="268"/>
        <w:p w14:paraId="35C1870E" w14:textId="77777777" w:rsidR="006B5F86" w:rsidRPr="00983B76" w:rsidRDefault="006B5F86" w:rsidP="006B5F8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55.</w:t>
          </w:r>
          <w:r w:rsidRPr="00983B76">
            <w:rPr>
              <w:lang w:val="en-US"/>
            </w:rPr>
            <w:tab/>
          </w:r>
          <w:bookmarkStart w:id="269" w:name="_CTVL001ab6d0e4e9680468b8aaf80297df161cd"/>
          <w:proofErr w:type="spellStart"/>
          <w:r w:rsidRPr="00983B76">
            <w:rPr>
              <w:lang w:val="en-US"/>
            </w:rPr>
            <w:t>Hedayati</w:t>
          </w:r>
          <w:proofErr w:type="spellEnd"/>
          <w:r w:rsidRPr="00983B76">
            <w:rPr>
              <w:lang w:val="en-US"/>
            </w:rPr>
            <w:t xml:space="preserve"> </w:t>
          </w:r>
          <w:proofErr w:type="spellStart"/>
          <w:r w:rsidRPr="00983B76">
            <w:rPr>
              <w:lang w:val="en-US"/>
            </w:rPr>
            <w:t>Nasab</w:t>
          </w:r>
          <w:proofErr w:type="spellEnd"/>
          <w:r w:rsidRPr="00983B76">
            <w:rPr>
              <w:lang w:val="en-US"/>
            </w:rPr>
            <w:t>, S. Third-order Paired Explicit Runge-</w:t>
          </w:r>
          <w:proofErr w:type="spellStart"/>
          <w:r w:rsidRPr="00983B76">
            <w:rPr>
              <w:lang w:val="en-US"/>
            </w:rPr>
            <w:t>Kutta</w:t>
          </w:r>
          <w:proofErr w:type="spellEnd"/>
          <w:r w:rsidRPr="00983B76">
            <w:rPr>
              <w:lang w:val="en-US"/>
            </w:rPr>
            <w:t xml:space="preserve"> schemes for stiff systems of equations / S. </w:t>
          </w:r>
          <w:proofErr w:type="spellStart"/>
          <w:r w:rsidRPr="00983B76">
            <w:rPr>
              <w:lang w:val="en-US"/>
            </w:rPr>
            <w:t>Hedayati</w:t>
          </w:r>
          <w:proofErr w:type="spellEnd"/>
          <w:r w:rsidRPr="00983B76">
            <w:rPr>
              <w:lang w:val="en-US"/>
            </w:rPr>
            <w:t xml:space="preserve"> </w:t>
          </w:r>
          <w:proofErr w:type="spellStart"/>
          <w:r w:rsidRPr="00983B76">
            <w:rPr>
              <w:lang w:val="en-US"/>
            </w:rPr>
            <w:t>Nasab</w:t>
          </w:r>
          <w:proofErr w:type="spellEnd"/>
          <w:r w:rsidRPr="00983B76">
            <w:rPr>
              <w:lang w:val="en-US"/>
            </w:rPr>
            <w:t xml:space="preserve">, B.C. </w:t>
          </w:r>
          <w:proofErr w:type="spellStart"/>
          <w:r w:rsidRPr="00983B76">
            <w:rPr>
              <w:lang w:val="en-US"/>
            </w:rPr>
            <w:t>Vermeire</w:t>
          </w:r>
          <w:proofErr w:type="spellEnd"/>
          <w:r w:rsidRPr="00983B76">
            <w:rPr>
              <w:lang w:val="en-US"/>
            </w:rPr>
            <w:t xml:space="preserve"> // Journal of Computational Physics. – 2022. – </w:t>
          </w:r>
          <w:r>
            <w:t>Т</w:t>
          </w:r>
          <w:r w:rsidRPr="00983B76">
            <w:rPr>
              <w:lang w:val="en-US"/>
            </w:rPr>
            <w:t>.468. – C.111470.</w:t>
          </w:r>
        </w:p>
        <w:bookmarkEnd w:id="269"/>
        <w:p w14:paraId="5C66EA11" w14:textId="77777777" w:rsidR="006B5F86" w:rsidRDefault="006B5F86" w:rsidP="006B5F86">
          <w:pPr>
            <w:pStyle w:val="CitaviBibliographyEntry"/>
          </w:pPr>
          <w:r>
            <w:t>56.</w:t>
          </w:r>
          <w:r>
            <w:tab/>
          </w:r>
          <w:bookmarkStart w:id="270" w:name="_CTVL001b8e617d172154c57b8a7b19c423de974"/>
          <w:proofErr w:type="spellStart"/>
          <w:r>
            <w:t>Квон</w:t>
          </w:r>
          <w:proofErr w:type="spellEnd"/>
          <w:r>
            <w:t xml:space="preserve">, О.Б. Неявные методы типа Рунге-Кутта для функционально-дифференциальных уравнений / О.Б. </w:t>
          </w:r>
          <w:proofErr w:type="spellStart"/>
          <w:r>
            <w:t>Квон</w:t>
          </w:r>
          <w:proofErr w:type="spellEnd"/>
          <w:r>
            <w:t>, В.Г. Пименов, 1997.</w:t>
          </w:r>
        </w:p>
        <w:bookmarkEnd w:id="270"/>
        <w:p w14:paraId="732E810A" w14:textId="77777777" w:rsidR="006B5F86" w:rsidRDefault="006B5F86" w:rsidP="006B5F86">
          <w:pPr>
            <w:pStyle w:val="CitaviBibliographyEntry"/>
          </w:pPr>
          <w:r>
            <w:t>57.</w:t>
          </w:r>
          <w:r>
            <w:tab/>
          </w:r>
          <w:bookmarkStart w:id="271" w:name="_CTVL001c6f622c35dcc45c3b88abad104942fa9"/>
          <w:r>
            <w:t xml:space="preserve">Гир, К.В. Численное интегрирование обыкновенных дифференциальных уравнений / К.В. Гир // </w:t>
          </w:r>
          <w:proofErr w:type="spellStart"/>
          <w:r>
            <w:t>Mathematics</w:t>
          </w:r>
          <w:proofErr w:type="spellEnd"/>
          <w:r>
            <w:t xml:space="preserve"> </w:t>
          </w:r>
          <w:proofErr w:type="spellStart"/>
          <w:r>
            <w:t>of</w:t>
          </w:r>
          <w:proofErr w:type="spellEnd"/>
          <w:r>
            <w:t xml:space="preserve"> </w:t>
          </w:r>
          <w:proofErr w:type="spellStart"/>
          <w:r>
            <w:t>Computation</w:t>
          </w:r>
          <w:proofErr w:type="spellEnd"/>
          <w:r>
            <w:t>. – 1967. – Т.98.</w:t>
          </w:r>
        </w:p>
        <w:bookmarkEnd w:id="271"/>
        <w:p w14:paraId="5A1947EE" w14:textId="77777777" w:rsidR="006B5F86" w:rsidRDefault="006B5F86" w:rsidP="006B5F86">
          <w:pPr>
            <w:pStyle w:val="CitaviBibliographyEntry"/>
          </w:pPr>
          <w:r>
            <w:lastRenderedPageBreak/>
            <w:t>58.</w:t>
          </w:r>
          <w:r>
            <w:tab/>
          </w:r>
          <w:bookmarkStart w:id="272" w:name="_CTVL001832d1fd66b64488fbead14ccf5132a17"/>
          <w:r>
            <w:t xml:space="preserve">Самарский, А.А. Численные методы: учеб. пособие для вузов / А.А. Самарский, А.В. </w:t>
          </w:r>
          <w:proofErr w:type="spellStart"/>
          <w:r>
            <w:t>Гулин</w:t>
          </w:r>
          <w:proofErr w:type="spellEnd"/>
          <w:r>
            <w:t>. – Москва: Наука, 1989.</w:t>
          </w:r>
        </w:p>
        <w:bookmarkEnd w:id="272"/>
        <w:p w14:paraId="16E95380" w14:textId="77777777" w:rsidR="006B5F86" w:rsidRDefault="006B5F86" w:rsidP="006B5F86">
          <w:pPr>
            <w:pStyle w:val="CitaviBibliographyEntry"/>
          </w:pPr>
          <w:r>
            <w:t>59.</w:t>
          </w:r>
          <w:r>
            <w:tab/>
          </w:r>
          <w:bookmarkStart w:id="273" w:name="_CTVL001fb14ad44da4d434cb79bc94b65730299"/>
          <w:r>
            <w:t>Бахвалов, Н.С. Численные методы / Н.С. Бахвалов, Н.П. Жидков, Г.М. Кобельков. – Москва: Лаборатория знаний, 2023. – 636 c.</w:t>
          </w:r>
        </w:p>
        <w:bookmarkEnd w:id="273"/>
        <w:p w14:paraId="10350768" w14:textId="77777777" w:rsidR="006B5F86" w:rsidRDefault="006B5F86" w:rsidP="006B5F86">
          <w:pPr>
            <w:pStyle w:val="CitaviBibliographyEntry"/>
          </w:pPr>
          <w:r>
            <w:t>60.</w:t>
          </w:r>
          <w:r>
            <w:tab/>
          </w:r>
          <w:bookmarkStart w:id="274" w:name="_CTVL00164aa5b070416412ab318d496f9d954f8"/>
          <w:r>
            <w:t>Джеймс, О. Итерационные методы решения нелинейных систем уравнений со многими неизвестными / О. Джеймс, Р. Вернер. – Москва: Мир, 1975.</w:t>
          </w:r>
        </w:p>
        <w:bookmarkEnd w:id="274"/>
        <w:p w14:paraId="5D69D335" w14:textId="77777777" w:rsidR="006B5F86" w:rsidRDefault="006B5F86" w:rsidP="006B5F86">
          <w:pPr>
            <w:pStyle w:val="CitaviBibliographyEntry"/>
          </w:pPr>
          <w:r>
            <w:t>61.</w:t>
          </w:r>
          <w:r>
            <w:tab/>
          </w:r>
          <w:bookmarkStart w:id="275" w:name="_CTVL001ba48853b548e4e90aeb80421cf674030"/>
          <w:proofErr w:type="spellStart"/>
          <w:r>
            <w:t>Авхадиев</w:t>
          </w:r>
          <w:proofErr w:type="spellEnd"/>
          <w:r>
            <w:t xml:space="preserve">, Ф. Численные методы алгебры и анализа / Ф. </w:t>
          </w:r>
          <w:proofErr w:type="spellStart"/>
          <w:r>
            <w:t>Авхадиев</w:t>
          </w:r>
          <w:proofErr w:type="spellEnd"/>
          <w:r>
            <w:t>. – Казань: Казанский университет, 2019.</w:t>
          </w:r>
        </w:p>
        <w:bookmarkEnd w:id="275"/>
        <w:p w14:paraId="3FD87B76" w14:textId="77777777" w:rsidR="006B5F86" w:rsidRDefault="006B5F86" w:rsidP="006B5F86">
          <w:pPr>
            <w:pStyle w:val="CitaviBibliographyEntry"/>
          </w:pPr>
          <w:r>
            <w:t>62.</w:t>
          </w:r>
          <w:r>
            <w:tab/>
          </w:r>
          <w:bookmarkStart w:id="276" w:name="_CTVL0010471d3e385a5428c87089fad00015b68"/>
          <w:r>
            <w:t xml:space="preserve">Эстербю, О. Прямые методы для разреженных матриц / О. Эстербю, З. </w:t>
          </w:r>
          <w:proofErr w:type="spellStart"/>
          <w:r>
            <w:t>Златев</w:t>
          </w:r>
          <w:proofErr w:type="spellEnd"/>
          <w:r>
            <w:t>, 1987.</w:t>
          </w:r>
        </w:p>
        <w:bookmarkEnd w:id="276"/>
        <w:p w14:paraId="6F052439" w14:textId="77777777" w:rsidR="006B5F86" w:rsidRPr="00983B76" w:rsidRDefault="006B5F86" w:rsidP="006B5F8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63.</w:t>
          </w:r>
          <w:r w:rsidRPr="00983B76">
            <w:rPr>
              <w:lang w:val="en-US"/>
            </w:rPr>
            <w:tab/>
          </w:r>
          <w:bookmarkStart w:id="277" w:name="_CTVL0010b56564199754e62bb0829457e16fdf2"/>
          <w:r w:rsidRPr="00983B76">
            <w:rPr>
              <w:lang w:val="en-US"/>
            </w:rPr>
            <w:t xml:space="preserve">Duff, I.S. Direct methods for sparse matrices / I.S. Duff, A.M. </w:t>
          </w:r>
          <w:proofErr w:type="spellStart"/>
          <w:r w:rsidRPr="00983B76">
            <w:rPr>
              <w:lang w:val="en-US"/>
            </w:rPr>
            <w:t>Erisman</w:t>
          </w:r>
          <w:proofErr w:type="spellEnd"/>
          <w:r w:rsidRPr="00983B76">
            <w:rPr>
              <w:lang w:val="en-US"/>
            </w:rPr>
            <w:t>, J.K. Reid. – Oxford: Oxford University Press, 2017.</w:t>
          </w:r>
        </w:p>
        <w:bookmarkEnd w:id="277"/>
        <w:p w14:paraId="334B8E0D" w14:textId="77777777" w:rsidR="006B5F86" w:rsidRPr="00983B76" w:rsidRDefault="006B5F86" w:rsidP="006B5F8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64.</w:t>
          </w:r>
          <w:r w:rsidRPr="00983B76">
            <w:rPr>
              <w:lang w:val="en-US"/>
            </w:rPr>
            <w:tab/>
          </w:r>
          <w:bookmarkStart w:id="278" w:name="_CTVL00152f8f42f720f4e04b70625d8f3ebe7c8"/>
          <w:r w:rsidRPr="00983B76">
            <w:rPr>
              <w:lang w:val="en-US"/>
            </w:rPr>
            <w:t>Saad, Y. Iterative methods for sparse linear systems / Y. Saad. – Philadelphia: SIAM, 2003.</w:t>
          </w:r>
        </w:p>
        <w:bookmarkEnd w:id="278"/>
        <w:p w14:paraId="74955F90" w14:textId="77777777" w:rsidR="006B5F86" w:rsidRPr="00983B76" w:rsidRDefault="006B5F86" w:rsidP="006B5F8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65.</w:t>
          </w:r>
          <w:r w:rsidRPr="00983B76">
            <w:rPr>
              <w:lang w:val="en-US"/>
            </w:rPr>
            <w:tab/>
          </w:r>
          <w:bookmarkStart w:id="279" w:name="_CTVL00123786719e4e74060a52dd6d5a04bbf83"/>
          <w:r w:rsidRPr="00983B76">
            <w:rPr>
              <w:lang w:val="en-US"/>
            </w:rPr>
            <w:t xml:space="preserve">Schenk, O. Two-level dynamic scheduling in PARDISO: Improved scalability on shared memory multiprocessing systems / O. Schenk, K. </w:t>
          </w:r>
          <w:proofErr w:type="spellStart"/>
          <w:r w:rsidRPr="00983B76">
            <w:rPr>
              <w:lang w:val="en-US"/>
            </w:rPr>
            <w:t>Gärtner</w:t>
          </w:r>
          <w:proofErr w:type="spellEnd"/>
          <w:r w:rsidRPr="00983B76">
            <w:rPr>
              <w:lang w:val="en-US"/>
            </w:rPr>
            <w:t xml:space="preserve"> // Parallel Computing. – 2002. – </w:t>
          </w:r>
          <w:r>
            <w:t>Т</w:t>
          </w:r>
          <w:r w:rsidRPr="00983B76">
            <w:rPr>
              <w:lang w:val="en-US"/>
            </w:rPr>
            <w:t>.28, №2. – C.187–197.</w:t>
          </w:r>
        </w:p>
        <w:bookmarkEnd w:id="279"/>
        <w:p w14:paraId="21800529" w14:textId="77777777" w:rsidR="006B5F86" w:rsidRPr="006B5F86" w:rsidRDefault="006B5F86" w:rsidP="006B5F86">
          <w:pPr>
            <w:pStyle w:val="CitaviBibliographyEntry"/>
            <w:rPr>
              <w:rFonts w:asciiTheme="minorHAnsi" w:eastAsia="SimSun" w:hAnsiTheme="minorHAnsi" w:cstheme="minorBidi"/>
              <w:color w:val="auto"/>
              <w:sz w:val="22"/>
              <w:lang w:val="en-US" w:eastAsia="en-US"/>
            </w:rPr>
          </w:pPr>
          <w:r w:rsidRPr="00983B76">
            <w:rPr>
              <w:lang w:val="en-US"/>
            </w:rPr>
            <w:t>66.</w:t>
          </w:r>
          <w:r w:rsidRPr="00983B76">
            <w:rPr>
              <w:lang w:val="en-US"/>
            </w:rPr>
            <w:tab/>
          </w:r>
          <w:bookmarkStart w:id="280" w:name="_CTVL0011ed0dec2a5e6408bb3deafe782c9dea5"/>
          <w:r w:rsidRPr="00983B76">
            <w:rPr>
              <w:lang w:val="en-US"/>
            </w:rPr>
            <w:t xml:space="preserve">Intel. </w:t>
          </w:r>
          <w:proofErr w:type="spellStart"/>
          <w:r w:rsidRPr="00983B76">
            <w:rPr>
              <w:lang w:val="en-US"/>
            </w:rPr>
            <w:t>oneMKL</w:t>
          </w:r>
          <w:proofErr w:type="spellEnd"/>
          <w:r w:rsidRPr="00983B76">
            <w:rPr>
              <w:lang w:val="en-US"/>
            </w:rPr>
            <w:t xml:space="preserve"> PARDISO - Parallel Direct Sparse Solver Interface / Intel. – https://www.intel.com/content/www/us/en/docs/onemkl/developer-reference-c/2023-0/onemkl-pardiso-parallel-direct-sparse-solver-iface.html</w:t>
          </w:r>
          <w:bookmarkEnd w:id="280"/>
          <w:r w:rsidRPr="00983B76">
            <w:rPr>
              <w:lang w:val="en-US"/>
            </w:rPr>
            <w:t>.</w:t>
          </w:r>
          <w:r>
            <w:fldChar w:fldCharType="end"/>
          </w:r>
        </w:p>
      </w:sdtContent>
    </w:sdt>
    <w:p w14:paraId="5393137C" w14:textId="77777777" w:rsidR="006B5F86" w:rsidRPr="006B5F86" w:rsidRDefault="006B5F86" w:rsidP="001830AD">
      <w:pPr>
        <w:pStyle w:val="a3"/>
        <w:rPr>
          <w:lang w:val="en-US"/>
        </w:rPr>
      </w:pPr>
    </w:p>
    <w:p w14:paraId="5FB8227B" w14:textId="2CA8C91D" w:rsidR="004021A3" w:rsidRDefault="00901DB2" w:rsidP="001830AD">
      <w:pPr>
        <w:pStyle w:val="12"/>
      </w:pPr>
      <w:bookmarkStart w:id="281" w:name="_Toc167708196"/>
      <w:bookmarkStart w:id="282" w:name="_Toc167710100"/>
      <w:r>
        <w:lastRenderedPageBreak/>
        <w:t>Приложения</w:t>
      </w:r>
      <w:bookmarkEnd w:id="281"/>
      <w:bookmarkEnd w:id="282"/>
    </w:p>
    <w:p w14:paraId="623824A4" w14:textId="045E2636" w:rsidR="00AD4E1D" w:rsidRPr="00AD4E1D" w:rsidRDefault="00AD4E1D" w:rsidP="001830AD">
      <w:pPr>
        <w:pStyle w:val="20"/>
        <w:numPr>
          <w:ilvl w:val="0"/>
          <w:numId w:val="34"/>
        </w:numPr>
      </w:pPr>
      <w:bookmarkStart w:id="283" w:name="_Toc167708197"/>
      <w:bookmarkStart w:id="284" w:name="_Toc167710101"/>
      <w:r>
        <w:t>Численное решение системы обыкновенных дифференциальных уравнений</w:t>
      </w:r>
      <w:bookmarkEnd w:id="283"/>
      <w:bookmarkEnd w:id="284"/>
    </w:p>
    <w:p w14:paraId="4BF9BB87" w14:textId="77777777" w:rsidR="00901DB2" w:rsidRDefault="00901DB2" w:rsidP="001830AD">
      <w:pPr>
        <w:pStyle w:val="31"/>
      </w:pPr>
      <w:bookmarkStart w:id="285" w:name="_Toc136296706"/>
      <w:bookmarkStart w:id="286" w:name="_Toc167708198"/>
      <w:bookmarkStart w:id="287" w:name="_Toc167710102"/>
      <w:r w:rsidRPr="00644CFE">
        <w:t>Формирование</w:t>
      </w:r>
      <w:r>
        <w:t xml:space="preserve"> системы</w:t>
      </w:r>
      <w:bookmarkEnd w:id="285"/>
      <w:bookmarkEnd w:id="286"/>
      <w:bookmarkEnd w:id="287"/>
    </w:p>
    <w:p w14:paraId="469C10FF" w14:textId="77777777" w:rsidR="00901DB2" w:rsidRDefault="00901DB2" w:rsidP="001830AD">
      <w:pPr>
        <w:pStyle w:val="a3"/>
      </w:pPr>
      <w:bookmarkStart w:id="288" w:name="_Hlk134744660"/>
      <w:r>
        <w:t>Для демонстрации преобразования системы химических реакций в систему дифференциальных уравнений выбран модельный механизм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3076A1C8" w14:textId="77777777" w:rsidTr="004C6295">
        <w:tc>
          <w:tcPr>
            <w:tcW w:w="500" w:type="pct"/>
          </w:tcPr>
          <w:p w14:paraId="6C44D024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26F1D630" w14:textId="77777777" w:rsidR="00901DB2" w:rsidRDefault="00901DB2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+ </m:t>
                </m:r>
                <m:r>
                  <w:rPr>
                    <w:rFonts w:ascii="Cambria Math" w:hAnsi="Cambria Math"/>
                    <w:lang w:val="en-US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 xml:space="preserve">⇆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2</m:t>
                </m:r>
                <m:r>
                  <w:rPr>
                    <w:rFonts w:ascii="Cambria Math" w:hAnsi="Cambria Math"/>
                    <w:lang w:val="en-US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00" w:type="pct"/>
            <w:vAlign w:val="center"/>
          </w:tcPr>
          <w:p w14:paraId="26B2B280" w14:textId="3A272B4B" w:rsidR="00901DB2" w:rsidRDefault="00901DB2" w:rsidP="001830AD">
            <w:pPr>
              <w:pStyle w:val="a3"/>
            </w:pPr>
            <w:bookmarkStart w:id="289" w:name="_Ref166017772"/>
            <w:r>
              <w:t>(</w:t>
            </w:r>
            <w:fldSimple w:instr=" SEQ Формула \*ARABIC ">
              <w:r w:rsidR="008954EF">
                <w:rPr>
                  <w:noProof/>
                </w:rPr>
                <w:t>26</w:t>
              </w:r>
            </w:fldSimple>
            <w:r>
              <w:t>)</w:t>
            </w:r>
            <w:bookmarkEnd w:id="289"/>
          </w:p>
        </w:tc>
      </w:tr>
    </w:tbl>
    <w:p w14:paraId="522941DC" w14:textId="77777777" w:rsidR="00901DB2" w:rsidRDefault="00901DB2" w:rsidP="001830AD">
      <w:pPr>
        <w:pStyle w:val="a3"/>
      </w:pPr>
      <w:r>
        <w:t xml:space="preserve">По существу, нахождение концентраций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r>
          <w:rPr>
            <w:rFonts w:ascii="Cambria Math" w:hAnsi="Cambria Math"/>
          </w:rPr>
          <m:t xml:space="preserve">,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r>
          <w:rPr>
            <w:rFonts w:ascii="Cambria Math" w:hAnsi="Cambria Math"/>
          </w:rPr>
          <m:t xml:space="preserve">, </m:t>
        </m:r>
      </m:oMath>
      <w:r>
        <w:t>на заданном временном промежутке, с известными начальными концентрациями веществ - есть решение задачи коши следующей системы уравнений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129A409C" w14:textId="77777777" w:rsidTr="004C6295">
        <w:tc>
          <w:tcPr>
            <w:tcW w:w="500" w:type="pct"/>
          </w:tcPr>
          <w:p w14:paraId="13D06459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3CA6727D" w14:textId="77777777" w:rsidR="00901DB2" w:rsidRPr="00001B31" w:rsidRDefault="008B6EE8" w:rsidP="001830AD">
            <w:pPr>
              <w:pStyle w:val="a3"/>
              <w:rPr>
                <w:lang w:val="en-US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lang w:val="en-US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eqArr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A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B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2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</m:e>
                    </m:eqArr>
                  </m:e>
                </m:d>
              </m:oMath>
            </m:oMathPara>
          </w:p>
          <w:p w14:paraId="5882FC2D" w14:textId="77777777" w:rsidR="00901DB2" w:rsidRPr="00FE72FE" w:rsidRDefault="008B6EE8" w:rsidP="001830AD">
            <w:pPr>
              <w:pStyle w:val="a2"/>
              <w:rPr>
                <w:lang w:val="en-US"/>
              </w:rPr>
            </w:pP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w:rPr>
                  <w:rFonts w:ascii="Cambria Math" w:hAnsi="Cambria Math"/>
                </w:rPr>
                <m:t>t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∈0,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 w:rsidR="00901DB2" w:rsidRPr="00FE72FE">
              <w:t xml:space="preserve"> </w:t>
            </w:r>
          </w:p>
        </w:tc>
        <w:tc>
          <w:tcPr>
            <w:tcW w:w="500" w:type="pct"/>
            <w:vAlign w:val="center"/>
          </w:tcPr>
          <w:p w14:paraId="3411313A" w14:textId="1A9DAE0E" w:rsidR="00901DB2" w:rsidRDefault="00901DB2" w:rsidP="001830AD">
            <w:pPr>
              <w:pStyle w:val="a3"/>
            </w:pPr>
            <w:r>
              <w:t>(</w:t>
            </w:r>
            <w:fldSimple w:instr=" SEQ Формула \*ARABIC ">
              <w:r w:rsidR="008954EF">
                <w:rPr>
                  <w:noProof/>
                </w:rPr>
                <w:t>27</w:t>
              </w:r>
            </w:fldSimple>
            <w:r>
              <w:t>)</w:t>
            </w:r>
          </w:p>
        </w:tc>
      </w:tr>
    </w:tbl>
    <w:p w14:paraId="42AD5F89" w14:textId="77777777" w:rsidR="00901DB2" w:rsidRDefault="00901DB2" w:rsidP="001830AD">
      <w:pPr>
        <w:pStyle w:val="a3"/>
      </w:pPr>
      <w:r>
        <w:t>Систему можно записать в операторном виде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63F12BCF" w14:textId="77777777" w:rsidTr="004C6295">
        <w:tc>
          <w:tcPr>
            <w:tcW w:w="500" w:type="pct"/>
          </w:tcPr>
          <w:p w14:paraId="1036F3D2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27348C18" w14:textId="77777777" w:rsidR="00901DB2" w:rsidRPr="00FE72FE" w:rsidRDefault="008B6EE8" w:rsidP="001830AD">
            <w:pPr>
              <w:pStyle w:val="a3"/>
              <w:rPr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ⅆ</m:t>
                    </m:r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ⅆ</m:t>
                    </m:r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e>
                </m:d>
              </m:oMath>
            </m:oMathPara>
          </w:p>
        </w:tc>
        <w:tc>
          <w:tcPr>
            <w:tcW w:w="500" w:type="pct"/>
            <w:vAlign w:val="center"/>
          </w:tcPr>
          <w:p w14:paraId="25EF2F2A" w14:textId="299E011F" w:rsidR="00901DB2" w:rsidRDefault="00901DB2" w:rsidP="001830AD">
            <w:pPr>
              <w:pStyle w:val="a3"/>
            </w:pPr>
            <w:bookmarkStart w:id="290" w:name="_Ref166028652"/>
            <w:r>
              <w:t>(</w:t>
            </w:r>
            <w:fldSimple w:instr=" SEQ Формула \*ARABIC ">
              <w:r w:rsidR="008954EF">
                <w:rPr>
                  <w:noProof/>
                </w:rPr>
                <w:t>28</w:t>
              </w:r>
            </w:fldSimple>
            <w:r>
              <w:t>)</w:t>
            </w:r>
            <w:bookmarkEnd w:id="290"/>
          </w:p>
        </w:tc>
      </w:tr>
    </w:tbl>
    <w:p w14:paraId="362A7DF7" w14:textId="77777777" w:rsidR="00901DB2" w:rsidRDefault="00901DB2" w:rsidP="001830AD">
      <w:pPr>
        <w:pStyle w:val="a3"/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</m:d>
      </m:oMath>
      <w:r>
        <w:t xml:space="preserve"> – вектор-функция правой части уравнения, не зависит от </w:t>
      </w:r>
      <w:r>
        <w:rPr>
          <w:lang w:val="en-US"/>
        </w:rPr>
        <w:t>t</w:t>
      </w:r>
      <w:r>
        <w:t xml:space="preserve">, а только от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</m:oMath>
      <w:r>
        <w:t>, поэтому система автономна</w:t>
      </w:r>
    </w:p>
    <w:p w14:paraId="172F3770" w14:textId="77777777" w:rsidR="00901DB2" w:rsidRDefault="008B6EE8" w:rsidP="001830AD">
      <w:pPr>
        <w:pStyle w:val="a3"/>
      </w:pP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="00901DB2">
        <w:t xml:space="preserve"> - </w:t>
      </w:r>
      <w:r w:rsidR="00901DB2" w:rsidRPr="00FE72FE">
        <w:t>вектор концентраций</w:t>
      </w:r>
    </w:p>
    <w:p w14:paraId="096E7AD7" w14:textId="77777777" w:rsidR="00901DB2" w:rsidRDefault="00901DB2" w:rsidP="001830AD">
      <w:pPr>
        <w:pStyle w:val="a3"/>
      </w:pPr>
      <m:oMath>
        <m:r>
          <w:rPr>
            <w:rFonts w:ascii="Cambria Math" w:hAnsi="Cambria Math"/>
          </w:rPr>
          <m:t>t∈0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FE72FE">
        <w:t xml:space="preserve"> – </w:t>
      </w:r>
      <w:r>
        <w:t>временной промежуток, где</w:t>
      </w:r>
      <w:r w:rsidRPr="00A902F1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t xml:space="preserve"> </w:t>
      </w:r>
      <w:r w:rsidRPr="00A902F1">
        <w:t>–</w:t>
      </w:r>
      <w:r>
        <w:t xml:space="preserve"> любое время, до которого происходит расчет</w:t>
      </w:r>
    </w:p>
    <w:p w14:paraId="6E6B3197" w14:textId="77777777" w:rsidR="00901DB2" w:rsidRDefault="008B6EE8" w:rsidP="001830AD">
      <w:pPr>
        <w:pStyle w:val="a3"/>
      </w:pP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</m:oMath>
      <w:r w:rsidR="00901DB2">
        <w:t xml:space="preserve"> – начальные значения концентраций</w:t>
      </w:r>
    </w:p>
    <w:p w14:paraId="215A637F" w14:textId="77777777" w:rsidR="00901DB2" w:rsidRDefault="00901DB2" w:rsidP="001830AD">
      <w:pPr>
        <w:pStyle w:val="a3"/>
      </w:pPr>
      <w:r>
        <w:t xml:space="preserve">В общем процесс решения такой системы уравнений состоит из следующих этапов: </w:t>
      </w:r>
    </w:p>
    <w:p w14:paraId="23A7B982" w14:textId="77777777" w:rsidR="00901DB2" w:rsidRDefault="00901DB2" w:rsidP="001830AD">
      <w:pPr>
        <w:pStyle w:val="a3"/>
        <w:numPr>
          <w:ilvl w:val="0"/>
          <w:numId w:val="6"/>
        </w:numPr>
      </w:pPr>
      <w:r>
        <w:t>дискретизация по времени</w:t>
      </w:r>
    </w:p>
    <w:p w14:paraId="748476CE" w14:textId="77777777" w:rsidR="00901DB2" w:rsidRDefault="00901DB2" w:rsidP="001830AD">
      <w:pPr>
        <w:pStyle w:val="a3"/>
        <w:numPr>
          <w:ilvl w:val="0"/>
          <w:numId w:val="6"/>
        </w:numPr>
      </w:pPr>
      <w:r>
        <w:t>линеаризация системы и итерационное решение с помощью метода Ньютона-Рафсона на каждом временном шаге</w:t>
      </w:r>
    </w:p>
    <w:p w14:paraId="18CEC116" w14:textId="77777777" w:rsidR="00901DB2" w:rsidRPr="002714BE" w:rsidRDefault="00901DB2" w:rsidP="001830AD">
      <w:pPr>
        <w:pStyle w:val="a3"/>
        <w:numPr>
          <w:ilvl w:val="0"/>
          <w:numId w:val="6"/>
        </w:numPr>
      </w:pPr>
      <w:r>
        <w:t>решение системы линейных алгебраических уравнений на каждой итерации</w:t>
      </w:r>
    </w:p>
    <w:p w14:paraId="4ED23365" w14:textId="77777777" w:rsidR="00901DB2" w:rsidRDefault="00901DB2" w:rsidP="001830AD">
      <w:pPr>
        <w:pStyle w:val="31"/>
      </w:pPr>
      <w:bookmarkStart w:id="291" w:name="_Toc136296707"/>
      <w:bookmarkStart w:id="292" w:name="_Toc167708199"/>
      <w:bookmarkStart w:id="293" w:name="_Toc167710103"/>
      <w:bookmarkEnd w:id="288"/>
      <w:r>
        <w:t>Дискретизация по времени</w:t>
      </w:r>
      <w:bookmarkEnd w:id="291"/>
      <w:bookmarkEnd w:id="292"/>
      <w:bookmarkEnd w:id="293"/>
    </w:p>
    <w:p w14:paraId="710A91B0" w14:textId="77777777" w:rsidR="00901DB2" w:rsidRDefault="00901DB2" w:rsidP="001830AD">
      <w:pPr>
        <w:pStyle w:val="a3"/>
      </w:pPr>
      <w:bookmarkStart w:id="294" w:name="_Hlk134744679"/>
      <w:r w:rsidRPr="00A902F1">
        <w:t>Методы численного решения задачи Коши для обыкновенных дифференциальных уравнений</w:t>
      </w:r>
      <w:r>
        <w:t xml:space="preserve"> преобразуют дифференциальное уравнение в систему алгебраических уравнений. Для дискретизации по времени -  </w:t>
      </w:r>
      <m:oMath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ⅆ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ⅆ</m:t>
            </m:r>
            <m:r>
              <w:rPr>
                <w:rFonts w:ascii="Cambria Math" w:hAnsi="Cambria Math"/>
                <w:lang w:val="en-US"/>
              </w:rPr>
              <m:t>t</m:t>
            </m:r>
          </m:den>
        </m:f>
      </m:oMath>
      <w:r>
        <w:t xml:space="preserve">, заменяется на конечное приращение функции по времени. При этом для нахождения значения функции на следующем временном шаге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</m:oMath>
      <w:r>
        <w:t>,</w:t>
      </w:r>
      <w:r w:rsidRPr="00B22EDA">
        <w:t xml:space="preserve"> где i</w:t>
      </w:r>
      <w:r>
        <w:t xml:space="preserve"> </w:t>
      </w:r>
      <w:r w:rsidRPr="00B22EDA">
        <w:t>-</w:t>
      </w:r>
      <w:r>
        <w:t xml:space="preserve"> текущий, уже вычисленный, </w:t>
      </w:r>
      <w:r w:rsidRPr="00B22EDA">
        <w:t>шаг по времени</w:t>
      </w:r>
      <w:r>
        <w:t xml:space="preserve">, используются ее значения на предыдущих шагах, как правило, на предыдущем шаге и, возможно на этом же шаге. В связи с этим все методы разделяются на два больших класса </w:t>
      </w:r>
      <w:sdt>
        <w:sdtPr>
          <w:alias w:val="To edit, see citavi.com/edit"/>
          <w:tag w:val="CitaviPlaceholder#ad645b2b-bc29-41b0-a046-2126e2e46b2b"/>
          <w:id w:val="827247129"/>
          <w:placeholder>
            <w:docPart w:val="BD4B2096E2DA4E1088190CAAE4FBDBB6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4MWM1NzBhLTIwYTYtNGVkNS1iOTU2LTAwZWUzNjVjNDU5OSIsIlJhbmdlTGVuZ3RoIjo0LCJSZWZlcmVuY2VJZCI6Ijg0NjM2NDI5LTkyNGYtNDg2Yi1hYTJiLTFjODg2MTVmYz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IiwiTGFzdE5hbWUiOiLQn9C40LzQtdC90L7QsiIsIk1pZGRsZU5hbWUiOiLQky4iLCJQcm90ZWN0ZWQiOmZhbHNlLCJTZXgiOjAsIkNyZWF0ZWRCeSI6Il9IT01FIiwiQ3JlYXRlZE9uIjoiMjAyMy0wNS0xNFQxNzoxMzo0MSIsIk1vZGlmaWVkQnkiOiJfSE9NRSIsIklkIjoiMzM2NjE1ZjMtYTNhOS00ZjM2LWI3Y2YtYzA1Mzg1NTkxZTQxIiwiTW9kaWZpZWRPbiI6IjIwMjMtMDUtMTRUMTc6MTM6NDEiLCJQcm9qZWN0Ijp7IiRpZCI6IjgiLCIkdHlwZSI6IlN3aXNzQWNhZGVtaWMuQ2l0YXZpLlByb2plY3QsIFN3aXNzQWNhZGVtaWMuQ2l0YXZpIn19XSwiQ2l0YXRpb25LZXkiOiLQn9C40LwxNC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}</w:instrText>
          </w:r>
          <w:r>
            <w:fldChar w:fldCharType="separate"/>
          </w:r>
          <w:r>
            <w:t>[53]</w:t>
          </w:r>
          <w:r>
            <w:fldChar w:fldCharType="end"/>
          </w:r>
        </w:sdtContent>
      </w:sdt>
      <w:r>
        <w:t>:</w:t>
      </w:r>
    </w:p>
    <w:p w14:paraId="3D8411A3" w14:textId="77777777" w:rsidR="00901DB2" w:rsidRDefault="00901DB2" w:rsidP="001830AD">
      <w:pPr>
        <w:pStyle w:val="a3"/>
        <w:numPr>
          <w:ilvl w:val="0"/>
          <w:numId w:val="5"/>
        </w:numPr>
      </w:pPr>
      <w:r>
        <w:t xml:space="preserve">Явные методы вычисляют состояние системы в более поздний момент времени из состояния системы в текущий момент времени. Общая схема для данной системы: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</m:t>
                </m:r>
              </m:sup>
            </m:sSup>
          </m:e>
        </m:d>
      </m:oMath>
      <w:r>
        <w:t>.</w:t>
      </w:r>
      <w:r w:rsidRPr="00B22EDA">
        <w:t xml:space="preserve"> </w:t>
      </w:r>
      <w:r>
        <w:t xml:space="preserve">Они быстрее и проще, </w:t>
      </w:r>
      <w:r w:rsidRPr="00B22EDA">
        <w:t>но менее стабильны для осциллирующего поведения</w:t>
      </w:r>
      <w:r>
        <w:t xml:space="preserve">, а также имеют тенденцию никогда не сойтись при определенных значениях шага по времени </w:t>
      </w:r>
      <w:sdt>
        <w:sdtPr>
          <w:alias w:val="To edit, see citavi.com/edit"/>
          <w:tag w:val="CitaviPlaceholder#cddd1098-2def-4d3b-b539-b69b82c9c86f"/>
          <w:id w:val="-982924033"/>
          <w:placeholder>
            <w:docPart w:val="BD4B2096E2DA4E1088190CAAE4FBDBB6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4OWM5YmRlLTE2OTktNDgwNy1hMjg2LTQ0MTQ2ZGFlOTc2NyIsIlJhbmdlTGVuZ3RoIjo0LCJSZWZlcmVuY2VJZCI6ImRhMzU4OTdmLWYyZjQtNGI2MS1iNzc3LTk1ZDE4OTViNGQ0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}</w:instrText>
          </w:r>
          <w:r>
            <w:fldChar w:fldCharType="separate"/>
          </w:r>
          <w:r>
            <w:t>[52]</w:t>
          </w:r>
          <w:r>
            <w:fldChar w:fldCharType="end"/>
          </w:r>
        </w:sdtContent>
      </w:sdt>
      <w:r>
        <w:t>.</w:t>
      </w:r>
    </w:p>
    <w:p w14:paraId="0EA56812" w14:textId="77777777" w:rsidR="00901DB2" w:rsidRDefault="00901DB2" w:rsidP="001830AD">
      <w:pPr>
        <w:pStyle w:val="a3"/>
        <w:numPr>
          <w:ilvl w:val="0"/>
          <w:numId w:val="5"/>
        </w:numPr>
      </w:pPr>
      <w:r>
        <w:t xml:space="preserve">Неявные </w:t>
      </w:r>
      <w:r w:rsidRPr="008659E8">
        <w:t>методы находят решение, решая уравнение, включающее как текущее, так и более позднее состояние системы</w:t>
      </w:r>
      <w:r>
        <w:t xml:space="preserve">. Общая схема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  <m: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w:lastRenderedPageBreak/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</m:t>
                </m:r>
              </m:sup>
            </m:sSup>
            <m:r>
              <w:rPr>
                <w:rFonts w:ascii="Cambria Math" w:hAnsi="Cambria Math"/>
              </w:rPr>
              <m:t>,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+1</m:t>
                </m:r>
              </m:sup>
            </m:sSup>
          </m:e>
        </m:d>
      </m:oMath>
      <w:r>
        <w:t>, для 1 шагового метода. О</w:t>
      </w:r>
      <w:r w:rsidRPr="001505CC">
        <w:t>беспечивают большую стабильность для осциллирующего поведения</w:t>
      </w:r>
      <w:r>
        <w:t>, не требуют слишком большого шага по времени</w:t>
      </w:r>
      <w:r w:rsidRPr="001505CC">
        <w:t>, но более вычислительно затратны.</w:t>
      </w:r>
    </w:p>
    <w:p w14:paraId="7A962372" w14:textId="77777777" w:rsidR="00901DB2" w:rsidRDefault="00901DB2" w:rsidP="001830AD">
      <w:pPr>
        <w:pStyle w:val="a3"/>
      </w:pPr>
      <w:r>
        <w:t>Для более точных вычислений могут использоваться промежуточные значения искомой функции, или вектора – функции, поэтому существует еще одна классификация методов:</w:t>
      </w:r>
    </w:p>
    <w:p w14:paraId="6CDAD35C" w14:textId="77777777" w:rsidR="00901DB2" w:rsidRDefault="00901DB2" w:rsidP="001830AD">
      <w:pPr>
        <w:pStyle w:val="a3"/>
        <w:numPr>
          <w:ilvl w:val="0"/>
          <w:numId w:val="4"/>
        </w:numPr>
      </w:pPr>
      <w:r w:rsidRPr="00A902F1">
        <w:t xml:space="preserve">одноступенчатые методы, использующие данные о решении только в одной точке. Однако приходится вычислять функции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t</m:t>
                </m:r>
              </m:e>
            </m:d>
          </m:e>
        </m:d>
      </m:oMath>
      <w:r w:rsidRPr="00A902F1">
        <w:t xml:space="preserve"> в нескольких точках 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Pr="00A902F1">
        <w:t>. К этим методам относятся методы Рунге–Кутта и метод решения с помощью рядов Тейлора</w:t>
      </w:r>
      <w:r>
        <w:tab/>
      </w:r>
    </w:p>
    <w:p w14:paraId="21EB4F82" w14:textId="77777777" w:rsidR="00901DB2" w:rsidRDefault="00901DB2" w:rsidP="001830AD">
      <w:pPr>
        <w:pStyle w:val="a3"/>
        <w:numPr>
          <w:ilvl w:val="0"/>
          <w:numId w:val="4"/>
        </w:numPr>
      </w:pPr>
      <w:r w:rsidRPr="00A902F1">
        <w:t xml:space="preserve">многоступенчатые, или многошаговые, методы, не требующие много повторных вычислений функций 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Pr="00A902F1">
        <w:t>, использующие данные о решении в нескольких точках, что вынуждает применять одношаговые методы для запуска метода и при изменении шага интегрирования. Это методы прогноза-коррекции, Адамса</w:t>
      </w:r>
      <w:r>
        <w:t>, Гира</w:t>
      </w:r>
      <w:r w:rsidRPr="00A902F1">
        <w:t xml:space="preserve"> и другие</w:t>
      </w:r>
      <w:r>
        <w:t>.</w:t>
      </w:r>
    </w:p>
    <w:p w14:paraId="5B55F508" w14:textId="77777777" w:rsidR="00901DB2" w:rsidRDefault="00901DB2" w:rsidP="001830AD">
      <w:pPr>
        <w:pStyle w:val="a3"/>
      </w:pPr>
      <w:r w:rsidRPr="005A4442">
        <w:t xml:space="preserve">Явные методы Рунге-Кутты — это семейство итерационных методов, которые используются для приближенного решения систем нелинейных уравнений. </w:t>
      </w:r>
      <w:r>
        <w:t>Для демонстрационной системы (она автономна) о</w:t>
      </w:r>
      <w:r w:rsidRPr="005A4442">
        <w:t>ни имеют вид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5DDA0BDA" w14:textId="77777777" w:rsidTr="004C6295">
        <w:tc>
          <w:tcPr>
            <w:tcW w:w="500" w:type="pct"/>
          </w:tcPr>
          <w:p w14:paraId="0BA626B3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00275EFF" w14:textId="77777777" w:rsidR="00901DB2" w:rsidRDefault="008B6EE8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h</m:t>
                </m:r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s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</m:e>
                </m:nary>
              </m:oMath>
            </m:oMathPara>
          </w:p>
        </w:tc>
        <w:tc>
          <w:tcPr>
            <w:tcW w:w="500" w:type="pct"/>
            <w:vAlign w:val="center"/>
          </w:tcPr>
          <w:p w14:paraId="0174186F" w14:textId="383F1CA9" w:rsidR="00901DB2" w:rsidRDefault="00901DB2" w:rsidP="001830AD">
            <w:pPr>
              <w:pStyle w:val="a3"/>
            </w:pPr>
            <w:bookmarkStart w:id="295" w:name="_Ref134637239"/>
            <w:r>
              <w:t>(</w:t>
            </w:r>
            <w:fldSimple w:instr=" SEQ Формула \*ARABIC ">
              <w:r w:rsidR="008954EF">
                <w:rPr>
                  <w:noProof/>
                </w:rPr>
                <w:t>29</w:t>
              </w:r>
            </w:fldSimple>
            <w:r>
              <w:t>)</w:t>
            </w:r>
            <w:bookmarkEnd w:id="295"/>
          </w:p>
        </w:tc>
      </w:tr>
    </w:tbl>
    <w:p w14:paraId="110594E2" w14:textId="77777777" w:rsidR="00901DB2" w:rsidRPr="007A699D" w:rsidRDefault="00901DB2" w:rsidP="001830AD">
      <w:pPr>
        <w:pStyle w:val="a2"/>
      </w:pPr>
      <m:oMath>
        <m:r>
          <w:rPr>
            <w:rFonts w:ascii="Cambria Math" w:hAnsi="Cambria Math"/>
          </w:rPr>
          <m:t>h</m:t>
        </m:r>
      </m:oMath>
      <w:r w:rsidRPr="007A699D">
        <w:t xml:space="preserve"> - шаг по времени </w:t>
      </w:r>
    </w:p>
    <w:p w14:paraId="1E2D635E" w14:textId="77777777" w:rsidR="00901DB2" w:rsidRPr="007A699D" w:rsidRDefault="00901DB2" w:rsidP="001830AD">
      <w:pPr>
        <w:pStyle w:val="a2"/>
      </w:pPr>
      <m:oMath>
        <m:r>
          <w:rPr>
            <w:rFonts w:ascii="Cambria Math" w:hAnsi="Cambria Math"/>
          </w:rPr>
          <m:t>s</m:t>
        </m:r>
      </m:oMath>
      <w:r w:rsidRPr="007A699D">
        <w:t xml:space="preserve"> - число стадий </w:t>
      </w:r>
    </w:p>
    <w:p w14:paraId="4E49C8A4" w14:textId="77777777" w:rsidR="00901DB2" w:rsidRPr="007A699D" w:rsidRDefault="008B6EE8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901DB2" w:rsidRPr="007A699D">
        <w:t>​- коэффициенты метода</w:t>
      </w:r>
    </w:p>
    <w:p w14:paraId="7FA31DF5" w14:textId="77777777" w:rsidR="00901DB2" w:rsidRPr="007A699D" w:rsidRDefault="008B6EE8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901DB2" w:rsidRPr="007A699D">
        <w:t>​ - оценки производной в разных точках интервала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5096C01E" w14:textId="77777777" w:rsidTr="004C6295">
        <w:tc>
          <w:tcPr>
            <w:tcW w:w="500" w:type="pct"/>
          </w:tcPr>
          <w:p w14:paraId="2FC12CCD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20E0846C" w14:textId="77777777" w:rsidR="00901DB2" w:rsidRDefault="008B6EE8" w:rsidP="001830AD">
            <w:pPr>
              <w:pStyle w:val="a2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h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r>
                      <w:rPr>
                        <w:rFonts w:ascii="Cambria Math" w:hAnsi="Cambria Math"/>
                      </w:rPr>
                      <m:t>h</m:t>
                    </m:r>
                    <m:nary>
                      <m:naryPr>
                        <m:chr m:val="∑"/>
                        <m:limLoc m:val="undOvr"/>
                        <m:grow m:val="1"/>
                        <m:ctrlPr>
                          <w:rPr>
                            <w:rFonts w:ascii="Cambria Math" w:hAnsi="Cambria Math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j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</m:sub>
                        </m:sSub>
                      </m:e>
                    </m:nary>
                  </m:e>
                </m:d>
                <m:r>
                  <w:rPr>
                    <w:rFonts w:ascii="Cambria Math" w:hAnsi="Cambria Math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1,…,</m:t>
                </m:r>
                <m:r>
                  <w:rPr>
                    <w:rFonts w:ascii="Cambria Math" w:hAnsi="Cambria Math"/>
                  </w:rPr>
                  <m:t>s</m:t>
                </m:r>
              </m:oMath>
            </m:oMathPara>
          </w:p>
        </w:tc>
        <w:tc>
          <w:tcPr>
            <w:tcW w:w="500" w:type="pct"/>
            <w:vAlign w:val="center"/>
          </w:tcPr>
          <w:p w14:paraId="6044F5CE" w14:textId="18D0E85C" w:rsidR="00901DB2" w:rsidRDefault="00901DB2" w:rsidP="001830AD">
            <w:pPr>
              <w:pStyle w:val="a3"/>
            </w:pPr>
            <w:bookmarkStart w:id="296" w:name="_Ref134637241"/>
            <w:r>
              <w:t>(</w:t>
            </w:r>
            <w:fldSimple w:instr=" SEQ Формула \*ARABIC ">
              <w:r w:rsidR="008954EF">
                <w:rPr>
                  <w:noProof/>
                </w:rPr>
                <w:t>30</w:t>
              </w:r>
            </w:fldSimple>
            <w:r>
              <w:t>)</w:t>
            </w:r>
            <w:bookmarkEnd w:id="296"/>
          </w:p>
        </w:tc>
      </w:tr>
    </w:tbl>
    <w:p w14:paraId="42552866" w14:textId="77777777" w:rsidR="00901DB2" w:rsidRDefault="008B6EE8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 xml:space="preserve">, </m:t>
        </m:r>
      </m:oMath>
      <w:r w:rsidR="00901DB2" w:rsidRPr="006838B0">
        <w:t xml:space="preserve"> 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</m:oMath>
      <w:r w:rsidR="00901DB2" w:rsidRPr="006838B0">
        <w:t xml:space="preserve"> - также коэффициенты метода. Матриц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nj</m:t>
            </m:r>
          </m:sub>
        </m:sSub>
      </m:oMath>
      <w:r w:rsidR="00901DB2" w:rsidRPr="006838B0">
        <w:t>​</w:t>
      </w:r>
      <w:r w:rsidR="00901DB2">
        <w:t xml:space="preserve"> - </w:t>
      </w:r>
      <w:r w:rsidR="00901DB2" w:rsidRPr="007A699D">
        <w:t>является нижнетреугольной для явных методов. Порядок точности метода зависит от выбора коэффициентов.</w:t>
      </w:r>
      <w:r w:rsidR="00901DB2">
        <w:t xml:space="preserve"> </w:t>
      </w:r>
      <w:r w:rsidR="00901DB2" w:rsidRPr="007A699D">
        <w:t>Существуют разные варианты явных методов Рунге-Кутты различных порядков и стадий</w:t>
      </w:r>
      <w:r w:rsidR="00901DB2">
        <w:t xml:space="preserve"> (т.е. количества промежуточных значений функции на каждом временном промежутке). </w:t>
      </w:r>
      <w:r w:rsidR="00901DB2" w:rsidRPr="007A699D">
        <w:t>Коэффициенты метода задаются таблицей Бутчера</w:t>
      </w:r>
      <w:r w:rsidR="00901DB2">
        <w:t xml:space="preserve"> </w:t>
      </w:r>
      <w:sdt>
        <w:sdtPr>
          <w:alias w:val="To edit, see citavi.com/edit"/>
          <w:tag w:val="CitaviPlaceholder#5a766b62-2485-4096-a872-18c0f1e2662b"/>
          <w:id w:val="-1581363800"/>
          <w:placeholder>
            <w:docPart w:val="BD4B2096E2DA4E1088190CAAE4FBDBB6"/>
          </w:placeholder>
        </w:sdtPr>
        <w:sdtContent>
          <w:r w:rsidR="00901DB2">
            <w:fldChar w:fldCharType="begin"/>
          </w:r>
          <w:r w:rsidR="00901DB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2YTAyOGE5LTkyMmUtNDI4Ni05M2ZlLTFjYjcyNjczOWVhYyIsIlJhbmdlTGVuZ3RoIjo0LCJSZWZlcmVuY2VJZCI6IjdjMjFjODA5LWM3YjMtNGVkYi1iZWIxLWRiY2RlMDBhNzUz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cvQkYwMjI0MTczMiIsIlVyaVN0cmluZyI6Imh0dHBzOi8vZG9pLm9yZy8xMC4xMDA3L0JGMDIyNDE3MzI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}</w:instrText>
          </w:r>
          <w:r w:rsidR="00901DB2">
            <w:fldChar w:fldCharType="separate"/>
          </w:r>
          <w:r w:rsidR="00901DB2">
            <w:t>[54]</w:t>
          </w:r>
          <w:r w:rsidR="00901DB2">
            <w:fldChar w:fldCharType="end"/>
          </w:r>
        </w:sdtContent>
      </w:sdt>
      <w:r w:rsidR="00901DB2">
        <w:t xml:space="preserve"> и зависят от вида метода: 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1C316032" w14:textId="77777777" w:rsidTr="004C6295">
        <w:tc>
          <w:tcPr>
            <w:tcW w:w="500" w:type="pct"/>
          </w:tcPr>
          <w:p w14:paraId="57FBA14D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6B67F56A" w14:textId="77777777" w:rsidR="00901DB2" w:rsidRDefault="008B6EE8" w:rsidP="001830AD">
            <w:pPr>
              <w:pStyle w:val="a2"/>
            </w:pPr>
            <m:oMathPara>
              <m:oMath>
                <m:m>
                  <m:mPr>
                    <m:plcHide m:val="1"/>
                    <m:mcs>
                      <m:mc>
                        <m:mcPr>
                          <m:count m:val="5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s</m:t>
                          </m:r>
                        </m:sub>
                      </m:sSub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s</m:t>
                          </m:r>
                        </m:sub>
                      </m:sSub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⋱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s</m:t>
                          </m:r>
                        </m:sub>
                      </m:sSub>
                    </m:e>
                  </m:mr>
                  <m:mr>
                    <m:e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sub>
                      </m:sSub>
                    </m:e>
                  </m:mr>
                </m:m>
              </m:oMath>
            </m:oMathPara>
          </w:p>
        </w:tc>
        <w:tc>
          <w:tcPr>
            <w:tcW w:w="500" w:type="pct"/>
            <w:vAlign w:val="center"/>
          </w:tcPr>
          <w:p w14:paraId="0E3ED9AC" w14:textId="15BFEE37" w:rsidR="00901DB2" w:rsidRDefault="00901DB2" w:rsidP="001830AD">
            <w:pPr>
              <w:pStyle w:val="a3"/>
            </w:pPr>
            <w:bookmarkStart w:id="297" w:name="_Ref166460680"/>
            <w:r>
              <w:t>(</w:t>
            </w:r>
            <w:fldSimple w:instr=" SEQ Формула \*ARABIC ">
              <w:r w:rsidR="008954EF">
                <w:rPr>
                  <w:noProof/>
                </w:rPr>
                <w:t>31</w:t>
              </w:r>
            </w:fldSimple>
            <w:r>
              <w:t>)</w:t>
            </w:r>
            <w:bookmarkEnd w:id="297"/>
          </w:p>
        </w:tc>
      </w:tr>
    </w:tbl>
    <w:p w14:paraId="2D44274C" w14:textId="77777777" w:rsidR="00901DB2" w:rsidRDefault="00901DB2" w:rsidP="001830AD">
      <w:pPr>
        <w:pStyle w:val="a3"/>
      </w:pPr>
      <w:r w:rsidRPr="007A699D">
        <w:t>Для решения системы уравнений необходимо выбирать методы с достаточно большой областью абсолютной устойчивости, чтобы избежать нестабильности при малых шагах по времени.</w:t>
      </w:r>
      <w:r>
        <w:t xml:space="preserve"> </w:t>
      </w:r>
      <w:bookmarkStart w:id="298" w:name="_Hlk134744698"/>
      <w:bookmarkEnd w:id="294"/>
      <w:r>
        <w:t xml:space="preserve">Однако система характеризуется совокупностью быстро и медленно изменяющихся процессов, которые </w:t>
      </w:r>
      <w:r w:rsidRPr="009A443D">
        <w:t>требуют разных шагов по времени для точного и устойчивого решения</w:t>
      </w:r>
      <w:r>
        <w:t xml:space="preserve"> – некоторые коэффициенты скорости отличаются друг от друга на несколько порядков. Из этого можно заключить что исследуемая система уравнений может быть </w:t>
      </w:r>
      <w:r w:rsidRPr="002941E4">
        <w:t>жесткой</w:t>
      </w:r>
      <w:r>
        <w:t>. А такие</w:t>
      </w:r>
      <w:r w:rsidRPr="009A443D">
        <w:t xml:space="preserve"> системы представляют собой сложную вычислительную задачу, так как они требуют специальных численных методов с высокой стабилизацией и адаптивностью</w:t>
      </w:r>
      <w:r>
        <w:t xml:space="preserve">. </w:t>
      </w:r>
      <w:r w:rsidRPr="002714BE">
        <w:t>Существуют специально оптимизированные явные методы Рунге-Кутты для решения жестких систем уравнений, например, парные явные методы Рунге-Кутты (P-ERK), которые позволяют использовать разные методы в жестких и не жестких областях</w:t>
      </w:r>
      <w:r>
        <w:t xml:space="preserve"> </w:t>
      </w:r>
      <w:sdt>
        <w:sdtPr>
          <w:alias w:val="To edit, see citavi.com/edit"/>
          <w:tag w:val="CitaviPlaceholder#775f6015-c141-47cc-a9c2-7d0e75ee2d9f"/>
          <w:id w:val="-464197540"/>
          <w:placeholder>
            <w:docPart w:val="BD4B2096E2DA4E1088190CAAE4FBDBB6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iNTU2OTE0LTZiZTQtNGI0ZC04NWJhLTcyMGQ3MDYxMzQ5MyIsIlJhbmdlTGVuZ3RoIjo0LCJSZWZlcmVuY2VJZCI6ImFiNmQwZTRlLTk2ODAtNDY4Yi04YWFmLTgwMjk3ZGYxNjFj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MTAuMTAxNi9qLmpjcC4yMDIyLjExMTQ3MCIsIlVyaVN0cmluZyI6Imh0dHBzOi8vZG9pLm9yZy8xMC4xMDE2L2ouamNwLjIwMjIuMTExNDcw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}</w:instrText>
          </w:r>
          <w:r>
            <w:fldChar w:fldCharType="separate"/>
          </w:r>
          <w:r>
            <w:t>[55]</w:t>
          </w:r>
          <w:r>
            <w:fldChar w:fldCharType="end"/>
          </w:r>
        </w:sdtContent>
      </w:sdt>
      <w:r>
        <w:t xml:space="preserve">. </w:t>
      </w:r>
    </w:p>
    <w:p w14:paraId="2AA44CE0" w14:textId="3193804D" w:rsidR="00901DB2" w:rsidRDefault="00901DB2" w:rsidP="001830AD">
      <w:pPr>
        <w:pStyle w:val="a3"/>
      </w:pPr>
      <w:r>
        <w:lastRenderedPageBreak/>
        <w:t xml:space="preserve">Другой вариант - использовать </w:t>
      </w:r>
      <w:r w:rsidRPr="00DD4F77">
        <w:t>неявные Рунге-Кутты,</w:t>
      </w:r>
      <w:r>
        <w:rPr>
          <w:b/>
          <w:bCs/>
        </w:rPr>
        <w:t xml:space="preserve"> </w:t>
      </w:r>
      <w:r w:rsidRPr="005F648F">
        <w:t>в большинстве своем они одношаговые</w:t>
      </w:r>
      <w:r>
        <w:t xml:space="preserve"> (как и явные)</w:t>
      </w:r>
      <w:r w:rsidRPr="005F648F">
        <w:t>, что означает учитывают только 1 предыдущее решение</w:t>
      </w:r>
      <w:r>
        <w:t>.</w:t>
      </w:r>
      <w:r w:rsidRPr="005F648F">
        <w:t xml:space="preserve"> </w:t>
      </w:r>
      <w:r>
        <w:t xml:space="preserve">Они похожи на явные методы по форме см. </w:t>
      </w:r>
      <w:r>
        <w:fldChar w:fldCharType="begin"/>
      </w:r>
      <w:r>
        <w:instrText xml:space="preserve"> REF _Ref134637239 \h </w:instrText>
      </w:r>
      <w:r>
        <w:fldChar w:fldCharType="separate"/>
      </w:r>
      <w:r w:rsidR="008954EF">
        <w:t>(</w:t>
      </w:r>
      <w:r w:rsidR="008954EF">
        <w:rPr>
          <w:noProof/>
        </w:rPr>
        <w:t>29</w:t>
      </w:r>
      <w:r w:rsidR="008954EF">
        <w:t>)</w:t>
      </w:r>
      <w:r>
        <w:fldChar w:fldCharType="end"/>
      </w:r>
      <w:r>
        <w:t xml:space="preserve">, сравните с </w:t>
      </w:r>
      <w:r>
        <w:fldChar w:fldCharType="begin"/>
      </w:r>
      <w:r>
        <w:instrText xml:space="preserve"> REF _Ref134637241 \h </w:instrText>
      </w:r>
      <w:r>
        <w:fldChar w:fldCharType="separate"/>
      </w:r>
      <w:r w:rsidR="008954EF">
        <w:t>(</w:t>
      </w:r>
      <w:r w:rsidR="008954EF">
        <w:rPr>
          <w:noProof/>
        </w:rPr>
        <w:t>30</w:t>
      </w:r>
      <w:r w:rsidR="008954EF">
        <w:t>)</w:t>
      </w:r>
      <w:r>
        <w:fldChar w:fldCharType="end"/>
      </w:r>
      <w:r>
        <w:t>:</w:t>
      </w:r>
    </w:p>
    <w:tbl>
      <w:tblPr>
        <w:tblStyle w:val="af9"/>
        <w:tblW w:w="4894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07"/>
        <w:gridCol w:w="7159"/>
        <w:gridCol w:w="1392"/>
      </w:tblGrid>
      <w:tr w:rsidR="00901DB2" w14:paraId="1F4121AB" w14:textId="77777777" w:rsidTr="004C6295">
        <w:tc>
          <w:tcPr>
            <w:tcW w:w="472" w:type="pct"/>
          </w:tcPr>
          <w:p w14:paraId="7C26050A" w14:textId="77777777" w:rsidR="00901DB2" w:rsidRDefault="00901DB2" w:rsidP="001830AD">
            <w:pPr>
              <w:pStyle w:val="a3"/>
            </w:pPr>
          </w:p>
        </w:tc>
        <w:tc>
          <w:tcPr>
            <w:tcW w:w="4049" w:type="pct"/>
          </w:tcPr>
          <w:p w14:paraId="599C3E67" w14:textId="77777777" w:rsidR="00901DB2" w:rsidRDefault="008B6EE8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bar>
                      <m:barPr>
                        <m:pos m:val="top"/>
                        <m:ctrlPr>
                          <w:rPr>
                            <w:rFonts w:ascii="Cambria Math" w:hAnsi="Cambria Math"/>
                          </w:rPr>
                        </m:ctrlPr>
                      </m:bar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ba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Segoe UI"/>
                    <w:color w:val="111111"/>
                  </w:rPr>
                  <m:t>=</m:t>
                </m:r>
                <m:r>
                  <w:rPr>
                    <w:rFonts w:ascii="Cambria Math" w:hAnsi="Cambria Math" w:cs="Segoe UI"/>
                    <w:color w:val="111111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Segoe UI"/>
                        <w:color w:val="111111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</m:e>
                      <m:sup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 w:cs="Segoe UI"/>
                        <w:color w:val="111111"/>
                      </w:rPr>
                      <m:t>+</m:t>
                    </m:r>
                    <m:r>
                      <w:rPr>
                        <w:rFonts w:ascii="Cambria Math" w:hAnsi="Cambria Math" w:cs="Segoe UI"/>
                        <w:color w:val="111111"/>
                      </w:rPr>
                      <m:t>h</m:t>
                    </m:r>
                    <m:nary>
                      <m:naryPr>
                        <m:chr m:val="∑"/>
                        <m:limLoc m:val="undOvr"/>
                        <m:grow m:val="1"/>
                        <m:ctrlPr>
                          <w:rPr>
                            <w:rFonts w:ascii="Cambria Math" w:hAnsi="Cambria Math" w:cs="Segoe UI"/>
                            <w:color w:val="111111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="Segoe UI"/>
                            <w:color w:val="111111"/>
                          </w:rPr>
                          <m:t>j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Segoe UI"/>
                            <w:color w:val="111111"/>
                          </w:rPr>
                          <m:t>=1</m:t>
                        </m:r>
                      </m:sub>
                      <m:sup>
                        <m:r>
                          <w:rPr>
                            <w:rFonts w:ascii="Cambria Math" w:hAnsi="Cambria Math" w:cs="Segoe UI"/>
                            <w:color w:val="111111"/>
                            <w:lang w:val="en-US"/>
                          </w:rPr>
                          <m:t>s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 w:cs="Segoe UI"/>
                                <w:color w:val="11111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Segoe UI"/>
                                <w:color w:val="111111"/>
                              </w:rPr>
                              <m:t>g</m:t>
                            </m:r>
                          </m:e>
                          <m:sub>
                            <m:r>
                              <w:rPr>
                                <w:rFonts w:ascii="Cambria Math" w:hAnsi="Cambria Math" w:cs="Segoe UI"/>
                                <w:color w:val="111111"/>
                              </w:rPr>
                              <m:t>nj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bar>
                              <m:barPr>
                                <m:pos m:val="top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bar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ba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</m:sub>
                        </m:sSub>
                      </m:e>
                    </m:nary>
                  </m:e>
                </m:d>
              </m:oMath>
            </m:oMathPara>
          </w:p>
        </w:tc>
        <w:tc>
          <w:tcPr>
            <w:tcW w:w="479" w:type="pct"/>
            <w:vAlign w:val="center"/>
          </w:tcPr>
          <w:p w14:paraId="5A12D34D" w14:textId="5E0AF177" w:rsidR="00901DB2" w:rsidRDefault="00901DB2" w:rsidP="001830AD">
            <w:pPr>
              <w:pStyle w:val="a3"/>
            </w:pPr>
            <w:bookmarkStart w:id="299" w:name="_Ref166452995"/>
            <w:r>
              <w:t>(</w:t>
            </w:r>
            <w:fldSimple w:instr=" SEQ Формула \*ARABIC ">
              <w:r w:rsidR="008954EF">
                <w:rPr>
                  <w:noProof/>
                </w:rPr>
                <w:t>32</w:t>
              </w:r>
            </w:fldSimple>
            <w:bookmarkEnd w:id="299"/>
            <w:r>
              <w:t>)</w:t>
            </w:r>
          </w:p>
        </w:tc>
      </w:tr>
    </w:tbl>
    <w:p w14:paraId="20B557CB" w14:textId="77777777" w:rsidR="00901DB2" w:rsidRDefault="00901DB2" w:rsidP="001830AD">
      <w:pPr>
        <w:pStyle w:val="a3"/>
      </w:pPr>
      <w:r>
        <w:t xml:space="preserve">Но для неявных методов матрица </w:t>
      </w:r>
      <m:oMath>
        <m:sSub>
          <m:sSubPr>
            <m:ctrlPr>
              <w:rPr>
                <w:rFonts w:ascii="Cambria Math" w:hAnsi="Cambria Math" w:cs="Segoe UI"/>
              </w:rPr>
            </m:ctrlPr>
          </m:sSubPr>
          <m:e>
            <m:r>
              <w:rPr>
                <w:rFonts w:ascii="Cambria Math" w:hAnsi="Cambria Math" w:cs="Segoe UI"/>
              </w:rPr>
              <m:t>g</m:t>
            </m:r>
          </m:e>
          <m:sub>
            <m:r>
              <w:rPr>
                <w:rFonts w:ascii="Cambria Math" w:hAnsi="Cambria Math" w:cs="Segoe UI"/>
              </w:rPr>
              <m:t>nj</m:t>
            </m:r>
          </m:sub>
        </m:sSub>
      </m:oMath>
      <w:r>
        <w:t xml:space="preserve"> заполненная (аналогично, значения </w:t>
      </w:r>
      <m:oMath>
        <m:sSub>
          <m:sSubPr>
            <m:ctrlPr>
              <w:rPr>
                <w:rFonts w:ascii="Cambria Math" w:hAnsi="Cambria Math" w:cs="Segoe UI"/>
              </w:rPr>
            </m:ctrlPr>
          </m:sSubPr>
          <m:e>
            <m:r>
              <w:rPr>
                <w:rFonts w:ascii="Cambria Math" w:hAnsi="Cambria Math" w:cs="Segoe UI"/>
              </w:rPr>
              <m:t>g</m:t>
            </m:r>
          </m:e>
          <m:sub>
            <m:r>
              <w:rPr>
                <w:rFonts w:ascii="Cambria Math" w:hAnsi="Cambria Math" w:cs="Segoe UI"/>
              </w:rPr>
              <m:t>nj</m:t>
            </m:r>
          </m:sub>
        </m:sSub>
      </m:oMath>
      <w:r>
        <w:t xml:space="preserve"> задаются в зависимости от разновидности метода), следователь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</w:rPr>
                </m:ctrlPr>
              </m:barPr>
              <m:e>
                <m:r>
                  <w:rPr>
                    <w:rFonts w:ascii="Cambria Math" w:hAnsi="Cambria Math"/>
                  </w:rPr>
                  <m:t>k</m:t>
                </m:r>
              </m:e>
            </m:ba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Pr="00A410D0">
        <w:t xml:space="preserve"> </w:t>
      </w:r>
      <w:r>
        <w:t xml:space="preserve">будут зависеть от решения на </w:t>
      </w:r>
      <w:r>
        <w:rPr>
          <w:lang w:val="en-US"/>
        </w:rPr>
        <w:t>i</w:t>
      </w:r>
      <w:r>
        <w:t>+1-ом</w:t>
      </w:r>
      <w:r w:rsidRPr="00A410D0">
        <w:t xml:space="preserve"> </w:t>
      </w:r>
      <w:r>
        <w:t xml:space="preserve">шаге, поэтому </w:t>
      </w:r>
      <w:r w:rsidRPr="002941E4">
        <w:t>на каждом этапе приходится решать матричное уравнение</w:t>
      </w:r>
      <w:r w:rsidRPr="00185B6A">
        <w:t>.</w:t>
      </w:r>
      <w:r>
        <w:t xml:space="preserve"> При этом н</w:t>
      </w:r>
      <w:r w:rsidRPr="00C06CD1">
        <w:t>еявные методы Рунге-Кутта обладают хорошей устойчивостью и могут применяться для решения жестких систем дифференциальных уравнений</w:t>
      </w:r>
      <w:r>
        <w:t xml:space="preserve"> </w:t>
      </w:r>
      <w:sdt>
        <w:sdtPr>
          <w:alias w:val="To edit, see citavi.com/edit"/>
          <w:tag w:val="CitaviPlaceholder#cbfc265c-ce48-4972-9ea5-be61c483b5e7"/>
          <w:id w:val="647561491"/>
          <w:placeholder>
            <w:docPart w:val="BD4B2096E2DA4E1088190CAAE4FBDBB6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yZDcwOWZjLTEyMjctNGRjMy1iMjlmLTg5MzUxN2QyOTQxYyIsIlJhbmdlTGVuZ3RoIjo0LCJSZWZlcmVuY2VJZCI6ImI4ZTYxN2QxLTcyMTUtNGM1Ny1iOGE3LWIxOWM0MjNkZTk3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}</w:instrText>
          </w:r>
          <w:r>
            <w:fldChar w:fldCharType="separate"/>
          </w:r>
          <w:r>
            <w:t>[56]</w:t>
          </w:r>
          <w:r>
            <w:fldChar w:fldCharType="end"/>
          </w:r>
        </w:sdtContent>
      </w:sdt>
      <w:r w:rsidRPr="00C06CD1">
        <w:t>. Однако они требуют больше вычислительных затрат и сложнее в реализации, чем явные методы Рунге-Кутта.</w:t>
      </w:r>
    </w:p>
    <w:p w14:paraId="67F5C2D6" w14:textId="77777777" w:rsidR="00901DB2" w:rsidRDefault="00901DB2" w:rsidP="001830AD">
      <w:pPr>
        <w:pStyle w:val="a3"/>
      </w:pPr>
      <w:r>
        <w:t xml:space="preserve">Альтернативой неявным 1 шаговым методам может быть </w:t>
      </w:r>
      <w:r w:rsidRPr="00EA5198">
        <w:rPr>
          <w:b/>
          <w:bCs/>
          <w:lang w:val="en-US"/>
        </w:rPr>
        <w:t>BDF</w:t>
      </w:r>
      <w:r w:rsidRPr="00EA5198">
        <w:rPr>
          <w:b/>
          <w:bCs/>
        </w:rPr>
        <w:t xml:space="preserve"> </w:t>
      </w:r>
      <w:r w:rsidRPr="002F0945">
        <w:t xml:space="preserve">- </w:t>
      </w:r>
      <w:r w:rsidRPr="00A807B9">
        <w:rPr>
          <w:lang w:val="en-US"/>
        </w:rPr>
        <w:t>backward</w:t>
      </w:r>
      <w:r w:rsidRPr="00A807B9">
        <w:t xml:space="preserve"> </w:t>
      </w:r>
      <w:r w:rsidRPr="00A807B9">
        <w:rPr>
          <w:lang w:val="en-US"/>
        </w:rPr>
        <w:t>differentiation</w:t>
      </w:r>
      <w:r w:rsidRPr="00A807B9">
        <w:t xml:space="preserve"> </w:t>
      </w:r>
      <w:r w:rsidRPr="00A807B9">
        <w:rPr>
          <w:lang w:val="en-US"/>
        </w:rPr>
        <w:t>formula</w:t>
      </w:r>
      <w:r>
        <w:t>,</w:t>
      </w:r>
      <w:r w:rsidRPr="00DD4F77">
        <w:t xml:space="preserve"> </w:t>
      </w:r>
      <w:r w:rsidRPr="00A807B9">
        <w:t>то есть формула обратно</w:t>
      </w:r>
      <w:r>
        <w:t>го</w:t>
      </w:r>
      <w:r w:rsidRPr="00A807B9">
        <w:t xml:space="preserve"> дифференци</w:t>
      </w:r>
      <w:r>
        <w:t xml:space="preserve">рования или по-другому - методы Гира </w:t>
      </w:r>
      <w:sdt>
        <w:sdtPr>
          <w:alias w:val="To edit, see citavi.com/edit"/>
          <w:tag w:val="CitaviPlaceholder#22eafd7e-4553-4b5f-9802-cb4c28614e3f"/>
          <w:id w:val="1301884277"/>
          <w:placeholder>
            <w:docPart w:val="BD4B2096E2DA4E1088190CAAE4FBDBB6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IxZWYzZTRjLTliZDAtNGFjMi04MGY3LTk3Y2Y2NDAxMDFkYSIsIlJhbmdlTGVuZ3RoIjo0LCJSZWZlcmVuY2VJZCI6ImM2ZjYyMmMzLTVkY2MtNDVjMy1iODhhLWJhZDEwNDk0MmZh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}</w:instrText>
          </w:r>
          <w:r>
            <w:fldChar w:fldCharType="separate"/>
          </w:r>
          <w:r>
            <w:t>[57]</w:t>
          </w:r>
          <w:r>
            <w:fldChar w:fldCharType="end"/>
          </w:r>
        </w:sdtContent>
      </w:sdt>
      <w:r>
        <w:t xml:space="preserve">. Он входит в семейство </w:t>
      </w:r>
      <w:r w:rsidRPr="00DD4F77">
        <w:t>неявных методов Рунге-Кутта</w:t>
      </w:r>
      <w:r>
        <w:t xml:space="preserve">, но является многошаговым. </w:t>
      </w:r>
      <w:r w:rsidRPr="00A807B9">
        <w:t>Это значит, что для вычисления производной y</w:t>
      </w:r>
      <w:r w:rsidRPr="00A807B9">
        <w:rPr>
          <w:rFonts w:hint="eastAsia"/>
        </w:rPr>
        <w:t>′</w:t>
      </w:r>
      <w:r>
        <w:t xml:space="preserve"> </w:t>
      </w:r>
      <w:r w:rsidRPr="00A807B9">
        <w:t xml:space="preserve">в точк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+1</m:t>
            </m:r>
          </m:sub>
        </m:sSub>
      </m:oMath>
      <w:r>
        <w:t xml:space="preserve"> </w:t>
      </w:r>
      <w:r w:rsidRPr="00A807B9">
        <w:t xml:space="preserve">используются значения функции y в предыдущих точках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-1</m:t>
            </m:r>
          </m:sub>
        </m:sSub>
        <m:r>
          <w:rPr>
            <w:rFonts w:ascii="Cambria Math" w:hAnsi="Cambria Math"/>
          </w:rPr>
          <m:t>,…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-s+1</m:t>
            </m:r>
          </m:sub>
        </m:sSub>
      </m:oMath>
      <w:r w:rsidRPr="00A807B9">
        <w:t xml:space="preserve">. Общий вид BDF метода s-го порядка имеет </w:t>
      </w:r>
      <w:commentRangeStart w:id="300"/>
      <w:r w:rsidRPr="00A807B9">
        <w:t>вид</w:t>
      </w:r>
      <w:commentRangeEnd w:id="300"/>
      <w:r>
        <w:rPr>
          <w:rStyle w:val="af6"/>
          <w:rFonts w:eastAsia="SimSun" w:cstheme="minorBidi"/>
          <w:color w:val="auto"/>
          <w:lang w:eastAsia="en-US"/>
        </w:rPr>
        <w:commentReference w:id="300"/>
      </w:r>
      <w:r w:rsidRPr="00A807B9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13BF05BF" w14:textId="77777777" w:rsidTr="004C6295">
        <w:tc>
          <w:tcPr>
            <w:tcW w:w="500" w:type="pct"/>
          </w:tcPr>
          <w:p w14:paraId="5A407F81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77686A0D" w14:textId="77777777" w:rsidR="00901DB2" w:rsidRPr="00ED5CAD" w:rsidRDefault="008B6EE8" w:rsidP="001830AD">
            <w:pPr>
              <w:pStyle w:val="a3"/>
            </w:pPr>
            <m:oMathPara>
              <m:oMath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k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s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</m:e>
                </m:nary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hβ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500" w:type="pct"/>
            <w:vAlign w:val="center"/>
          </w:tcPr>
          <w:p w14:paraId="7BB96E07" w14:textId="0EA3EAE7" w:rsidR="00901DB2" w:rsidRDefault="00901DB2" w:rsidP="001830AD">
            <w:pPr>
              <w:pStyle w:val="a3"/>
            </w:pPr>
            <w:r>
              <w:t>(</w:t>
            </w:r>
            <w:fldSimple w:instr=" SEQ Формула \*ARABIC ">
              <w:r w:rsidR="008954EF">
                <w:rPr>
                  <w:noProof/>
                </w:rPr>
                <w:t>33</w:t>
              </w:r>
            </w:fldSimple>
            <w:r>
              <w:t>)</w:t>
            </w:r>
          </w:p>
        </w:tc>
      </w:tr>
    </w:tbl>
    <w:p w14:paraId="224C25F6" w14:textId="77777777" w:rsidR="00901DB2" w:rsidRDefault="00901DB2" w:rsidP="001830AD">
      <w:pPr>
        <w:pStyle w:val="a2"/>
      </w:pPr>
      <m:oMath>
        <m:r>
          <w:rPr>
            <w:rFonts w:ascii="Cambria Math" w:hAnsi="Cambria Math"/>
          </w:rPr>
          <m:t>h</m:t>
        </m:r>
      </m:oMath>
      <w:r w:rsidRPr="00DD4F77">
        <w:t xml:space="preserve"> - шаг интегрирования</w:t>
      </w:r>
    </w:p>
    <w:p w14:paraId="5E592356" w14:textId="77777777" w:rsidR="00901DB2" w:rsidRPr="00A807B9" w:rsidRDefault="008B6EE8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901DB2" w:rsidRPr="00DD4F77">
        <w:t>​ определяются из условия точности метода</w:t>
      </w:r>
    </w:p>
    <w:p w14:paraId="1CAD7356" w14:textId="77777777" w:rsidR="00901DB2" w:rsidRDefault="00901DB2" w:rsidP="001830AD">
      <w:pPr>
        <w:pStyle w:val="a2"/>
      </w:pPr>
      <w:r w:rsidRPr="00DD4F77">
        <w:lastRenderedPageBreak/>
        <w:t xml:space="preserve">BDF методы обладают хорошей устойчивостью и эффективностью при решении жестких систем дифференциальных уравнений. </w:t>
      </w:r>
      <w:r>
        <w:t>Естественно,</w:t>
      </w:r>
      <w:r w:rsidRPr="00DD4F77">
        <w:t xml:space="preserve"> они</w:t>
      </w:r>
      <w:r>
        <w:t xml:space="preserve"> также</w:t>
      </w:r>
      <w:r w:rsidRPr="00DD4F77">
        <w:t xml:space="preserve"> требуют решения нелинейных уравнений на каждом шаге итерационными методами.</w:t>
      </w:r>
      <w:r>
        <w:t xml:space="preserve"> Так как</w:t>
      </w:r>
      <w:r w:rsidRPr="00DD4F77">
        <w:t xml:space="preserve"> BDF метод для решения уравнений является одним из видов неявных методов Рунге-Кутта, поэтому имеет с ними много общего. Однако BDF методы имеют свои особенности и отличия от других неявных методов Рунге-Кутта</w:t>
      </w:r>
      <w:r>
        <w:t>:</w:t>
      </w:r>
    </w:p>
    <w:p w14:paraId="452E5C98" w14:textId="77777777" w:rsidR="00901DB2" w:rsidRPr="00DD4F77" w:rsidRDefault="00901DB2" w:rsidP="001830AD">
      <w:pPr>
        <w:pStyle w:val="a3"/>
        <w:numPr>
          <w:ilvl w:val="0"/>
          <w:numId w:val="7"/>
        </w:numPr>
      </w:pPr>
      <w:r>
        <w:rPr>
          <w:lang w:val="en-US"/>
        </w:rPr>
        <w:t>BDF</w:t>
      </w:r>
      <w:r w:rsidRPr="00DD4F77">
        <w:t xml:space="preserve"> </w:t>
      </w:r>
      <w:r>
        <w:t>методы</w:t>
      </w:r>
      <w:r w:rsidRPr="00DD4F77">
        <w:t xml:space="preserve"> имеют ограничение на максимальный порядок точности, равный шести</w:t>
      </w:r>
      <w:r>
        <w:t xml:space="preserve"> </w:t>
      </w:r>
      <w:sdt>
        <w:sdtPr>
          <w:alias w:val="To edit, see citavi.com/edit"/>
          <w:tag w:val="CitaviPlaceholder#8f0e1914-1aaf-4320-8b9f-44c32c5430c0"/>
          <w:id w:val="1726950864"/>
          <w:placeholder>
            <w:docPart w:val="BD4B2096E2DA4E1088190CAAE4FBDBB6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zYjJjZTgxLTI4YzMtNGY0Ny04ZjU5LTNjYWY4OWE2NjYxMiIsIlJhbmdlTGVuZ3RoIjo0LCJSZWZlcmVuY2VJZCI6IjgzMmQxZmQ2LTZiNjQtNDg4Zi1iZWFkLTE0Y2NmNTEzMmEx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}</w:instrText>
          </w:r>
          <w:r>
            <w:fldChar w:fldCharType="separate"/>
          </w:r>
          <w:r>
            <w:t>[58]</w:t>
          </w:r>
          <w:r>
            <w:fldChar w:fldCharType="end"/>
          </w:r>
        </w:sdtContent>
      </w:sdt>
      <w:r w:rsidRPr="00DD4F77">
        <w:t>.</w:t>
      </w:r>
      <w:r>
        <w:t xml:space="preserve"> </w:t>
      </w:r>
      <w:r w:rsidRPr="00DD4F77">
        <w:t>Другие неявные методы Рунге-Кутта могут иметь более высокий порядок точности при большем числе стадий.</w:t>
      </w:r>
    </w:p>
    <w:p w14:paraId="1EA30F75" w14:textId="77777777" w:rsidR="00901DB2" w:rsidRPr="00DD4F77" w:rsidRDefault="00901DB2" w:rsidP="001830AD">
      <w:pPr>
        <w:pStyle w:val="a3"/>
        <w:numPr>
          <w:ilvl w:val="0"/>
          <w:numId w:val="7"/>
        </w:numPr>
      </w:pPr>
      <w:r w:rsidRPr="00DD4F77">
        <w:t>BDF методы имеют фиксированный порядок точности для каждого числа стадий. Другие неявные методы Рунге-Кутта могут иметь разный порядок точности в зависимости от выбора коэффициентов.</w:t>
      </w:r>
    </w:p>
    <w:p w14:paraId="7094C5FB" w14:textId="77777777" w:rsidR="00901DB2" w:rsidRDefault="00901DB2" w:rsidP="001830AD">
      <w:pPr>
        <w:pStyle w:val="a3"/>
        <w:numPr>
          <w:ilvl w:val="0"/>
          <w:numId w:val="7"/>
        </w:numPr>
      </w:pPr>
      <w:r w:rsidRPr="00DD4F77">
        <w:t>BDF методы обладают высокой устойчивостью при решении жестких систем дифференциальных уравнений и могут использовать большие шаги интегрирования. Другие неявные методы Рунге-Кутта также хорошо подходят для жестких систем, но могут требовать более мелких шагов для достижения нужной точности</w:t>
      </w:r>
      <w:r>
        <w:t xml:space="preserve"> </w:t>
      </w:r>
      <w:sdt>
        <w:sdtPr>
          <w:alias w:val="To edit, see citavi.com/edit"/>
          <w:tag w:val="CitaviPlaceholder#dd7a392d-8aa8-4e1e-b873-c4f2ccbe3f13"/>
          <w:id w:val="-2031566102"/>
          <w:placeholder>
            <w:docPart w:val="BD4B2096E2DA4E1088190CAAE4FBDBB6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FkZGQ1NzcwLTI0Y2ItNGJlNy1iMjM1LTUxNDYyYjVkNjM2ZSIsIlJhbmdlTGVuZ3RoIjo0LCJSZWZlcmVuY2VJZCI6ImZiMTRhZDQ0LWRhNGQtNDM0Yy1iNzliLWM5NGI2NTczMDI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}</w:instrText>
          </w:r>
          <w:r>
            <w:fldChar w:fldCharType="separate"/>
          </w:r>
          <w:r>
            <w:t>[59]</w:t>
          </w:r>
          <w:r>
            <w:fldChar w:fldCharType="end"/>
          </w:r>
        </w:sdtContent>
      </w:sdt>
      <w:r w:rsidRPr="00DD4F77">
        <w:t>.</w:t>
      </w:r>
    </w:p>
    <w:p w14:paraId="167C1D28" w14:textId="77777777" w:rsidR="00901DB2" w:rsidRPr="00A5027C" w:rsidRDefault="00901DB2" w:rsidP="001830AD">
      <w:pPr>
        <w:pStyle w:val="a3"/>
      </w:pPr>
      <w:r>
        <w:t xml:space="preserve">В связи с вышеизложенным </w:t>
      </w:r>
      <w:r w:rsidRPr="00321798">
        <w:t>выбранный</w:t>
      </w:r>
      <w:r>
        <w:t xml:space="preserve"> в данной работе метод – </w:t>
      </w:r>
      <w:r>
        <w:rPr>
          <w:lang w:val="en-US"/>
        </w:rPr>
        <w:t>BDF</w:t>
      </w:r>
      <w:r>
        <w:t>. Он наиболее устойчив и эффективен для решения данного типа задач. Но он приводит к необходимости решения нелинейной системы алгебраических уравнений.</w:t>
      </w:r>
    </w:p>
    <w:p w14:paraId="32773B75" w14:textId="77777777" w:rsidR="00901DB2" w:rsidRPr="00185B6A" w:rsidRDefault="00901DB2" w:rsidP="001830AD">
      <w:pPr>
        <w:pStyle w:val="31"/>
      </w:pPr>
      <w:bookmarkStart w:id="301" w:name="_Toc136296708"/>
      <w:bookmarkStart w:id="302" w:name="_Toc167708200"/>
      <w:bookmarkStart w:id="303" w:name="_Toc167710104"/>
      <w:bookmarkEnd w:id="298"/>
      <w:r>
        <w:t>Линеаризация системы и итерационное решение</w:t>
      </w:r>
      <w:bookmarkEnd w:id="301"/>
      <w:bookmarkEnd w:id="302"/>
      <w:bookmarkEnd w:id="303"/>
    </w:p>
    <w:p w14:paraId="2330CCA0" w14:textId="77777777" w:rsidR="00901DB2" w:rsidRDefault="00901DB2" w:rsidP="001830AD">
      <w:pPr>
        <w:pStyle w:val="a3"/>
      </w:pPr>
      <w:r>
        <w:t>Обычные методы решения простых систем, такие как г</w:t>
      </w:r>
      <w:r w:rsidRPr="007148E3">
        <w:t>рафический метод</w:t>
      </w:r>
      <w:r>
        <w:t>, а</w:t>
      </w:r>
      <w:r w:rsidRPr="007148E3">
        <w:t>лгебраический метод</w:t>
      </w:r>
      <w:r>
        <w:t xml:space="preserve"> преобразования в решаемую систему, не подходят, так как она слишком сложна. Следовательно, наилучшим вариантом </w:t>
      </w:r>
      <w:r>
        <w:lastRenderedPageBreak/>
        <w:t xml:space="preserve">является численный метод Ньютона-Рафсона </w:t>
      </w:r>
      <w:sdt>
        <w:sdtPr>
          <w:alias w:val="To edit, see citavi.com/edit"/>
          <w:tag w:val="CitaviPlaceholder#3c0c0b6a-51e7-4ff9-a393-34978e7a0b35"/>
          <w:id w:val="-612742967"/>
          <w:placeholder>
            <w:docPart w:val="15AD8F824BDE4EF183992EAD111A627A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4YjIyMTM1LWVjZTgtNDU1OS04Y2U4LTZhZmVmODJhZmNiNCIsIlJhbmdlTGVuZ3RoIjo0LCJSZWZlcmVuY2VJZCI6IjY0YWE1YjA3LTA0MTYtNDEyYS1iMzE4LWQ0OTZmOWQ5NTRm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}</w:instrText>
          </w:r>
          <w:r>
            <w:fldChar w:fldCharType="separate"/>
          </w:r>
          <w:r>
            <w:t>[60]</w:t>
          </w:r>
          <w:r>
            <w:fldChar w:fldCharType="end"/>
          </w:r>
        </w:sdtContent>
      </w:sdt>
      <w:r>
        <w:t>. Э</w:t>
      </w:r>
      <w:r w:rsidRPr="00B30060">
        <w:t>то итерационный численный метод нахождения корня (нуля) заданной функции или системы функций. Метод был впервые предложен Исааком Ньютоном для решения одного нелинейного уравнения, а затем обобщен Джозефом Рафсоном для решения систем нелинейных уравнений</w:t>
      </w:r>
      <w:r>
        <w:t>. Фактически это – метод линеаризации нелинейной задачи. Он</w:t>
      </w:r>
      <w:r w:rsidRPr="00B30060">
        <w:t xml:space="preserve"> основан на принципах простой итерации и геометрической интерпретации касательной</w:t>
      </w:r>
      <w:r>
        <w:t xml:space="preserve"> </w:t>
      </w:r>
      <w:sdt>
        <w:sdtPr>
          <w:alias w:val="To edit, see citavi.com/edit"/>
          <w:tag w:val="CitaviPlaceholder#425cfac5-118b-4702-a1cf-7df2a9153ec3"/>
          <w:id w:val="927852845"/>
          <w:placeholder>
            <w:docPart w:val="15AD8F824BDE4EF183992EAD111A627A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2NWQ4Zjg4LTBjMzQtNDQ4ZC1iZWVlLTA0MTQwMWY3YTdmMyIsIlJhbmdlTGVuZ3RoIjo0LCJSZWZlcmVuY2VJZCI6ImZiMTRhZDQ0LWRhNGQtNDM0Yy1iNzliLWM5NGI2NTczMDI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}</w:instrText>
          </w:r>
          <w:r>
            <w:fldChar w:fldCharType="separate"/>
          </w:r>
          <w:r>
            <w:t>[59]</w:t>
          </w:r>
          <w:r>
            <w:fldChar w:fldCharType="end"/>
          </w:r>
        </w:sdtContent>
      </w:sdt>
      <w:r w:rsidRPr="00B30060">
        <w:t>. Для решения системы нелинейных уравнений вида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8"/>
        <w:gridCol w:w="7256"/>
        <w:gridCol w:w="1392"/>
      </w:tblGrid>
      <w:tr w:rsidR="00901DB2" w14:paraId="74D49F4B" w14:textId="77777777" w:rsidTr="004C6295">
        <w:tc>
          <w:tcPr>
            <w:tcW w:w="482" w:type="pct"/>
          </w:tcPr>
          <w:p w14:paraId="2226D6CA" w14:textId="77777777" w:rsidR="00901DB2" w:rsidRDefault="00901DB2" w:rsidP="001830AD">
            <w:pPr>
              <w:pStyle w:val="a3"/>
            </w:pPr>
          </w:p>
        </w:tc>
        <w:tc>
          <w:tcPr>
            <w:tcW w:w="3981" w:type="pct"/>
          </w:tcPr>
          <w:p w14:paraId="470AD3DB" w14:textId="77777777" w:rsidR="00901DB2" w:rsidRDefault="008B6EE8" w:rsidP="001830AD">
            <w:pPr>
              <w:pStyle w:val="a3"/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…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</m:e>
                        </m:d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0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…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</m:e>
                        </m:d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</m:e>
                    </m:eqArr>
                  </m:e>
                </m:d>
              </m:oMath>
            </m:oMathPara>
          </w:p>
        </w:tc>
        <w:tc>
          <w:tcPr>
            <w:tcW w:w="537" w:type="pct"/>
            <w:vAlign w:val="center"/>
          </w:tcPr>
          <w:p w14:paraId="056E558C" w14:textId="359A7A1B" w:rsidR="00901DB2" w:rsidRDefault="00901DB2" w:rsidP="001830AD">
            <w:pPr>
              <w:pStyle w:val="a3"/>
            </w:pPr>
            <w:r>
              <w:t>(</w:t>
            </w:r>
            <w:fldSimple w:instr=" SEQ Формула \*ARABIC ">
              <w:r w:rsidR="008954EF">
                <w:rPr>
                  <w:noProof/>
                </w:rPr>
                <w:t>34</w:t>
              </w:r>
            </w:fldSimple>
            <w:r>
              <w:t>)</w:t>
            </w:r>
          </w:p>
        </w:tc>
      </w:tr>
    </w:tbl>
    <w:p w14:paraId="1BEFEC5F" w14:textId="77777777" w:rsidR="00901DB2" w:rsidRDefault="00901DB2" w:rsidP="001830AD">
      <w:pPr>
        <w:pStyle w:val="a2"/>
      </w:pPr>
      <w:r>
        <w:t>м</w:t>
      </w:r>
      <w:r w:rsidRPr="00B30060">
        <w:t>етод Ньютона-Рафсона выполняет следующие шаги:</w:t>
      </w:r>
    </w:p>
    <w:p w14:paraId="5E4BB02F" w14:textId="77777777" w:rsidR="00901DB2" w:rsidRPr="00B30060" w:rsidRDefault="00901DB2" w:rsidP="001830AD">
      <w:pPr>
        <w:pStyle w:val="a2"/>
        <w:numPr>
          <w:ilvl w:val="0"/>
          <w:numId w:val="8"/>
        </w:numPr>
      </w:pPr>
      <w:r w:rsidRPr="00B30060">
        <w:t>Задается начальное приближение вектора решения</w:t>
      </w:r>
      <w:r>
        <w:t>:</w:t>
      </w:r>
    </w:p>
    <w:p w14:paraId="18B2D358" w14:textId="77777777" w:rsidR="00901DB2" w:rsidRDefault="00901DB2" w:rsidP="001830AD">
      <w:pPr>
        <w:pStyle w:val="a2"/>
        <w:rPr>
          <w:rFonts w:ascii="Segoe UI" w:hAnsi="Segoe UI"/>
        </w:rPr>
      </w:pPr>
      <w:r w:rsidRPr="00B30060">
        <w:rPr>
          <w:rFonts w:ascii="Segoe UI" w:hAnsi="Segoe UI"/>
        </w:rPr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p>
        <m:r>
          <m:rPr>
            <m:sty m:val="p"/>
          </m:rPr>
          <w:rPr>
            <w:rFonts w:ascii="Cambria Math" w:hAnsi="Cambria Math"/>
          </w:rPr>
          <m:t>=(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bSup>
        <m:r>
          <m:rPr>
            <m:sty m:val="p"/>
          </m:rPr>
          <w:rPr>
            <w:rFonts w:ascii="Cambria Math" w:hAnsi="Cambria Math"/>
          </w:rPr>
          <m:t>,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bSup>
        <m:r>
          <m:rPr>
            <m:sty m:val="p"/>
          </m:rPr>
          <w:rPr>
            <w:rFonts w:ascii="Cambria Math" w:hAnsi="Cambria Math"/>
          </w:rPr>
          <m:t>,…,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b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</w:p>
    <w:p w14:paraId="1F628966" w14:textId="77777777" w:rsidR="00901DB2" w:rsidRDefault="00901DB2" w:rsidP="001830AD">
      <w:pPr>
        <w:pStyle w:val="a2"/>
        <w:numPr>
          <w:ilvl w:val="0"/>
          <w:numId w:val="8"/>
        </w:numPr>
      </w:pPr>
      <w:r>
        <w:t xml:space="preserve">Вычисляется значение функций </w:t>
      </w:r>
      <m:oMath>
        <m:sSub>
          <m:sSubPr>
            <m:ctrlPr>
              <w:rPr>
                <w:rStyle w:val="mord"/>
                <w:rFonts w:ascii="Cambria Math" w:hAnsi="Cambria Math"/>
              </w:rPr>
            </m:ctrlPr>
          </m:sSubPr>
          <m:e>
            <m:r>
              <w:rPr>
                <w:rStyle w:val="mord"/>
                <w:rFonts w:ascii="Cambria Math" w:hAnsi="Cambria Math"/>
              </w:rPr>
              <m:t>f</m:t>
            </m:r>
          </m:e>
          <m:sub>
            <m:r>
              <w:rPr>
                <w:rStyle w:val="mord"/>
                <w:rFonts w:ascii="Cambria Math" w:hAnsi="Cambria Math"/>
              </w:rPr>
              <m:t>i</m:t>
            </m:r>
          </m:sub>
        </m:sSub>
        <m:d>
          <m:dPr>
            <m:ctrlPr>
              <w:rPr>
                <w:rStyle w:val="mord"/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Style w:val="mord"/>
                    <w:rFonts w:ascii="Cambria Math" w:hAnsi="Cambria Math"/>
                  </w:rPr>
                </m:ctrlPr>
              </m:sSupPr>
              <m:e>
                <m:r>
                  <w:rPr>
                    <w:rStyle w:val="mord"/>
                    <w:rFonts w:ascii="Cambria Math" w:hAnsi="Cambria Math"/>
                  </w:rPr>
                  <m:t>x</m:t>
                </m:r>
              </m:e>
              <m:sup>
                <m:d>
                  <m:dPr>
                    <m:ctrlPr>
                      <w:rPr>
                        <w:rStyle w:val="mord"/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Style w:val="mord"/>
                        <w:rFonts w:ascii="Cambria Math" w:hAnsi="Cambria Math"/>
                      </w:rPr>
                      <m:t>k</m:t>
                    </m:r>
                  </m:e>
                </m:d>
              </m:sup>
            </m:sSup>
          </m:e>
        </m:d>
      </m:oMath>
      <w:r>
        <w:t xml:space="preserve">и их частных производных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i,j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d>
              </m:sup>
            </m:sSup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</m:den>
        </m:f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d>
              </m:sup>
            </m:sSup>
          </m:e>
        </m:d>
      </m:oMath>
      <w:r>
        <w:t xml:space="preserve"> </w:t>
      </w:r>
      <w:r w:rsidRPr="00B30060">
        <w:t>в точке</w:t>
      </w:r>
      <w:r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p>
      </m:oMath>
      <w:r>
        <w:t xml:space="preserve">, где </w:t>
      </w:r>
      <m:oMath>
        <m:r>
          <w:rPr>
            <w:rFonts w:ascii="Cambria Math" w:hAnsi="Cambria Math"/>
          </w:rPr>
          <m:t>k</m:t>
        </m:r>
      </m:oMath>
      <w:r w:rsidRPr="009F2605">
        <w:t xml:space="preserve"> </w:t>
      </w:r>
      <w:r>
        <w:t>–</w:t>
      </w:r>
      <w:r w:rsidRPr="009F2605">
        <w:t xml:space="preserve"> </w:t>
      </w:r>
      <w:r>
        <w:t>номер шага итерации (не времени)</w:t>
      </w:r>
    </w:p>
    <w:p w14:paraId="223DCAE6" w14:textId="77777777" w:rsidR="00901DB2" w:rsidRDefault="00901DB2" w:rsidP="001830AD">
      <w:pPr>
        <w:pStyle w:val="a2"/>
        <w:numPr>
          <w:ilvl w:val="0"/>
          <w:numId w:val="8"/>
        </w:numPr>
      </w:pPr>
      <w:r w:rsidRPr="00B30060">
        <w:t>Составляется и решается</w:t>
      </w:r>
      <w:r>
        <w:t xml:space="preserve"> с использованием одного из различных методов</w:t>
      </w:r>
      <w:r w:rsidRPr="00B30060">
        <w:t xml:space="preserve"> система линейных уравнений</w:t>
      </w:r>
      <w:r>
        <w:t xml:space="preserve"> </w:t>
      </w:r>
      <w:r w:rsidRPr="00B30060">
        <w:t>для приращения вектора решения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Δ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p>
        <m:r>
          <w:rPr>
            <w:rFonts w:ascii="Cambria Math" w:hAnsi="Cambria Math"/>
          </w:rPr>
          <m:t>=(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bSup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bSup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…</m:t>
        </m:r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b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8"/>
        <w:gridCol w:w="7256"/>
        <w:gridCol w:w="1392"/>
      </w:tblGrid>
      <w:tr w:rsidR="00901DB2" w:rsidRPr="000053E7" w14:paraId="5F262FDA" w14:textId="77777777" w:rsidTr="004C6295">
        <w:tc>
          <w:tcPr>
            <w:tcW w:w="482" w:type="pct"/>
          </w:tcPr>
          <w:p w14:paraId="379D9FEA" w14:textId="77777777" w:rsidR="00901DB2" w:rsidRPr="000053E7" w:rsidRDefault="00901DB2" w:rsidP="001830AD">
            <w:pPr>
              <w:pStyle w:val="a3"/>
            </w:pPr>
          </w:p>
        </w:tc>
        <w:tc>
          <w:tcPr>
            <w:tcW w:w="3981" w:type="pct"/>
          </w:tcPr>
          <w:p w14:paraId="350C9CFD" w14:textId="77777777" w:rsidR="00901DB2" w:rsidRPr="000053E7" w:rsidRDefault="008B6EE8" w:rsidP="001830AD">
            <w:pPr>
              <w:pStyle w:val="a3"/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m>
                      <m:mPr>
                        <m:plcHide m:val="1"/>
                        <m:mcs>
                          <m:mc>
                            <m:mcPr>
                              <m:count m:val="4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,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,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,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,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,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,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,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,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,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</m:mr>
                    </m:m>
                  </m:e>
                </m:d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Δ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d>
                          </m:sup>
                        </m:sSubSup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Δ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d>
                          </m:sup>
                        </m:sSubSup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Δ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d>
                          </m:sup>
                        </m:sSubSup>
                      </m:e>
                    </m:eqAr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</m:eqArr>
                  </m:e>
                </m:d>
              </m:oMath>
            </m:oMathPara>
          </w:p>
        </w:tc>
        <w:tc>
          <w:tcPr>
            <w:tcW w:w="537" w:type="pct"/>
            <w:vAlign w:val="center"/>
          </w:tcPr>
          <w:p w14:paraId="3FEF6C9A" w14:textId="53209A64" w:rsidR="00901DB2" w:rsidRPr="000053E7" w:rsidRDefault="00901DB2" w:rsidP="001830AD">
            <w:pPr>
              <w:pStyle w:val="a3"/>
            </w:pPr>
            <w:r w:rsidRPr="000053E7">
              <w:t>(</w:t>
            </w:r>
            <w:fldSimple w:instr=" SEQ Формула \*ARABIC ">
              <w:r w:rsidR="008954EF">
                <w:rPr>
                  <w:noProof/>
                </w:rPr>
                <w:t>35</w:t>
              </w:r>
            </w:fldSimple>
            <w:r w:rsidRPr="000053E7">
              <w:t>)</w:t>
            </w:r>
          </w:p>
        </w:tc>
      </w:tr>
    </w:tbl>
    <w:p w14:paraId="5706AB37" w14:textId="77777777" w:rsidR="00901DB2" w:rsidRDefault="00901DB2" w:rsidP="001830AD">
      <w:pPr>
        <w:pStyle w:val="a3"/>
        <w:numPr>
          <w:ilvl w:val="0"/>
          <w:numId w:val="8"/>
        </w:numPr>
      </w:pPr>
      <w:r w:rsidRPr="004D1C5D">
        <w:t>Вычисляется следующее приближение вектора решения по формуле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8"/>
        <w:gridCol w:w="7256"/>
        <w:gridCol w:w="1392"/>
      </w:tblGrid>
      <w:tr w:rsidR="00901DB2" w14:paraId="52596B82" w14:textId="77777777" w:rsidTr="004C6295">
        <w:tc>
          <w:tcPr>
            <w:tcW w:w="482" w:type="pct"/>
          </w:tcPr>
          <w:p w14:paraId="35E341D6" w14:textId="77777777" w:rsidR="00901DB2" w:rsidRDefault="00901DB2" w:rsidP="001830AD">
            <w:pPr>
              <w:pStyle w:val="a3"/>
            </w:pPr>
          </w:p>
        </w:tc>
        <w:tc>
          <w:tcPr>
            <w:tcW w:w="3981" w:type="pct"/>
          </w:tcPr>
          <w:p w14:paraId="6A6174F3" w14:textId="77777777" w:rsidR="00901DB2" w:rsidRDefault="008B6EE8" w:rsidP="001830AD">
            <w:pPr>
              <w:pStyle w:val="a3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1</m:t>
                        </m:r>
                      </m:e>
                    </m:d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d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+Δ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d>
                  </m:sup>
                </m:sSup>
              </m:oMath>
            </m:oMathPara>
          </w:p>
        </w:tc>
        <w:tc>
          <w:tcPr>
            <w:tcW w:w="537" w:type="pct"/>
            <w:vAlign w:val="center"/>
          </w:tcPr>
          <w:p w14:paraId="37D06FAF" w14:textId="2D01AA38" w:rsidR="00901DB2" w:rsidRDefault="00901DB2" w:rsidP="001830AD">
            <w:pPr>
              <w:pStyle w:val="a3"/>
            </w:pPr>
            <w:bookmarkStart w:id="304" w:name="_Ref166466904"/>
            <w:r>
              <w:t>(</w:t>
            </w:r>
            <w:fldSimple w:instr=" SEQ Формула \*ARABIC ">
              <w:r w:rsidR="008954EF">
                <w:rPr>
                  <w:noProof/>
                </w:rPr>
                <w:t>36</w:t>
              </w:r>
            </w:fldSimple>
            <w:r>
              <w:t>)</w:t>
            </w:r>
            <w:bookmarkEnd w:id="304"/>
          </w:p>
        </w:tc>
      </w:tr>
    </w:tbl>
    <w:p w14:paraId="4B7E3963" w14:textId="77777777" w:rsidR="00901DB2" w:rsidRDefault="00901DB2" w:rsidP="001830AD">
      <w:pPr>
        <w:pStyle w:val="a2"/>
        <w:numPr>
          <w:ilvl w:val="0"/>
          <w:numId w:val="8"/>
        </w:numPr>
      </w:pPr>
      <w:r w:rsidRPr="004D1C5D">
        <w:t>Проверяется условие окончания итерационного процесса</w:t>
      </w:r>
    </w:p>
    <w:p w14:paraId="446C58AA" w14:textId="77777777" w:rsidR="00901DB2" w:rsidRDefault="00901DB2" w:rsidP="001830AD">
      <w:pPr>
        <w:pStyle w:val="a3"/>
      </w:pPr>
      <w:r>
        <w:t>Пока не будет достигнуто конечное время, итерационный процесс повторяется для каждого шага по времени, при этом на каждой итерации решается система линейных алгебраических уравнений с помощью одного из методов.</w:t>
      </w:r>
    </w:p>
    <w:p w14:paraId="0B925976" w14:textId="77777777" w:rsidR="00901DB2" w:rsidRDefault="00901DB2" w:rsidP="001830AD">
      <w:pPr>
        <w:pStyle w:val="31"/>
      </w:pPr>
      <w:bookmarkStart w:id="305" w:name="_Toc136296709"/>
      <w:bookmarkStart w:id="306" w:name="_Toc167708201"/>
      <w:bookmarkStart w:id="307" w:name="_Toc167710105"/>
      <w:r>
        <w:t>Решение СЛАУ</w:t>
      </w:r>
      <w:bookmarkEnd w:id="305"/>
      <w:bookmarkEnd w:id="306"/>
      <w:bookmarkEnd w:id="307"/>
    </w:p>
    <w:p w14:paraId="087EC655" w14:textId="77777777" w:rsidR="00901DB2" w:rsidRDefault="00901DB2" w:rsidP="001830AD">
      <w:pPr>
        <w:pStyle w:val="a3"/>
      </w:pPr>
      <w:r>
        <w:t xml:space="preserve">Таких методов решения систем линейных алгебраических уравнений (СЛАУ) большое количество, многие из них описаны в учебниках, пособиях </w:t>
      </w:r>
      <w:sdt>
        <w:sdtPr>
          <w:alias w:val="To edit, see citavi.com/edit"/>
          <w:tag w:val="CitaviPlaceholder#b6ff77e7-f4bb-4f10-98b4-37fe1db90416"/>
          <w:id w:val="-484787719"/>
          <w:placeholder>
            <w:docPart w:val="BB3811E3ADCD4A51A43EA76326F8405A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kYmRlNGJlLTZlODktNGUyMS04YTQyLTk0YjE5N2U3YzRkNiIsIlJhbmdlTGVuZ3RoIjo0LCJSZWZlcmVuY2VJZCI6ImJhNDg4NTNiLTU0OGUtNGU5MC1hZWI4LTA0MjFjZjY3NDAz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Qu0JMuIiwiTGFzdE5hbWUiOiLQkNCy0YXQsNC00LjQtdCyIiwiUHJvdGVjdGVkIjpmYWxzZSwiU2V4IjowLCJDcmVhdGVkQnkiOiJfSE9NRSIsIkNyZWF0ZWRPbiI6IjIwMjMtMDUtMTRUMTc6MTM6NDEiLCJNb2RpZmllZEJ5IjoiX0hPTUUiLCJJZCI6IjNiNWZkNmJlLTZjNzctNDc1OC1hNjUyLWM3NmEzZjk1NDEzNCIsIk1vZGlmaWVkT24iOiIyMDIzLTA1LTE0VDE3OjEzOjQxIiwiUHJvamVjdCI6eyIkaWQiOiI4IiwiJHR5cGUiOiJTd2lzc0FjYWRlbWljLkNpdGF2aS5Qcm9qZWN0LCBTd2lzc0FjYWRlbWljLkNpdGF2aSJ9fV0sIkNpdGF0aW9uS2V5Ijoi0JDQstGFMTk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}</w:instrText>
          </w:r>
          <w:r>
            <w:fldChar w:fldCharType="separate"/>
          </w:r>
          <w:r>
            <w:t>[61]</w:t>
          </w:r>
          <w:r>
            <w:fldChar w:fldCharType="end"/>
          </w:r>
        </w:sdtContent>
      </w:sdt>
      <w:r>
        <w:t xml:space="preserve"> и в специализированной литературе </w:t>
      </w:r>
      <w:sdt>
        <w:sdtPr>
          <w:alias w:val="To edit, see citavi.com/edit"/>
          <w:tag w:val="CitaviPlaceholder#ca4e1632-4df6-466c-87ab-fa88174d5acd"/>
          <w:id w:val="1483962154"/>
          <w:placeholder>
            <w:docPart w:val="BB3811E3ADCD4A51A43EA76326F8405A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xNmE1NzQzLWQxZDAtNDIzMy05ZjU0LTQ4YjZkMWUyNmVmNSIsIlJhbmdlTGVuZ3RoIjo0LCJSZWZlcmVuY2VJZCI6IjA0NzFkM2UzLTg1YTUtNDI4Yy04NzA4LTlmYWQwMDAxNWI2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}</w:instrText>
          </w:r>
          <w:r>
            <w:fldChar w:fldCharType="separate"/>
          </w:r>
          <w:r>
            <w:t>[62]</w:t>
          </w:r>
          <w:r>
            <w:fldChar w:fldCharType="end"/>
          </w:r>
        </w:sdtContent>
      </w:sdt>
      <w:r>
        <w:t>. По способу нахождения решения существуют 2 больших класса таких методов:</w:t>
      </w:r>
    </w:p>
    <w:p w14:paraId="028B62C8" w14:textId="77777777" w:rsidR="00901DB2" w:rsidRDefault="00901DB2" w:rsidP="001830AD">
      <w:pPr>
        <w:pStyle w:val="a3"/>
        <w:numPr>
          <w:ilvl w:val="0"/>
          <w:numId w:val="9"/>
        </w:numPr>
      </w:pPr>
      <w:r w:rsidRPr="004D3883">
        <w:t xml:space="preserve">Прямые решатели (direct solvers) — это </w:t>
      </w:r>
      <w:r>
        <w:t>алгоритмы</w:t>
      </w:r>
      <w:r w:rsidRPr="004D3883">
        <w:t xml:space="preserve">, которые находят точное или приближенное решение системы линейных уравнений </w:t>
      </w:r>
      <w:r>
        <w:t>за один шаг</w:t>
      </w:r>
      <w:r w:rsidRPr="004D3883">
        <w:t>. Прямые решатели обладают высокой надежностью и точностью, но требуют большого объема памяти и времени для работы, особенно при больших размерах системы</w:t>
      </w:r>
      <w:r>
        <w:t xml:space="preserve"> </w:t>
      </w:r>
      <w:sdt>
        <w:sdtPr>
          <w:alias w:val="To edit, see citavi.com/edit"/>
          <w:tag w:val="CitaviPlaceholder#5fb888d3-e219-403d-bab4-0ebae5bb8008"/>
          <w:id w:val="-453481699"/>
          <w:placeholder>
            <w:docPart w:val="BB3811E3ADCD4A51A43EA76326F8405A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RhMjY0OWI3LTZhNTYtNDYwNi1hNTc1LWJmMjg1NDAxZjE3YSIsIlJhbmdlTGVuZ3RoIjo0LCJSZWZlcmVuY2VJZCI6IjBiNTY1NjQxLTk5NzUtNGU2Mi1iYjA4LTI5NDU3ZTE2ZmRm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}</w:instrText>
          </w:r>
          <w:r>
            <w:fldChar w:fldCharType="separate"/>
          </w:r>
          <w:r>
            <w:t>[63]</w:t>
          </w:r>
          <w:r>
            <w:fldChar w:fldCharType="end"/>
          </w:r>
        </w:sdtContent>
      </w:sdt>
      <w:r w:rsidRPr="004D3883">
        <w:t>.</w:t>
      </w:r>
    </w:p>
    <w:p w14:paraId="3859331A" w14:textId="77777777" w:rsidR="00901DB2" w:rsidRDefault="00901DB2" w:rsidP="001830AD">
      <w:pPr>
        <w:pStyle w:val="a3"/>
        <w:numPr>
          <w:ilvl w:val="0"/>
          <w:numId w:val="9"/>
        </w:numPr>
      </w:pPr>
      <w:r w:rsidRPr="00D04235">
        <w:lastRenderedPageBreak/>
        <w:t xml:space="preserve">Итерационные решатели (iterative solvers) — это </w:t>
      </w:r>
      <w:r>
        <w:t>алгоритмы</w:t>
      </w:r>
      <w:r w:rsidRPr="00D04235">
        <w:t>, которые находят приближенное решение системы линейных уравнений за счет повторения некоторого процесса уточнения решения до достижения заданной точности. Итерационные решатели требуют меньше памяти и времени для работы, чем прямые решатели, но могут быть нестабильными или медленно сходящимися для некоторых систем</w:t>
      </w:r>
      <w:r>
        <w:t xml:space="preserve"> </w:t>
      </w:r>
      <w:sdt>
        <w:sdtPr>
          <w:alias w:val="To edit, see citavi.com/edit"/>
          <w:tag w:val="CitaviPlaceholder#2b9ce454-2039-4250-a0b7-7b2a9c017be8"/>
          <w:id w:val="-1491552715"/>
          <w:placeholder>
            <w:docPart w:val="BB3811E3ADCD4A51A43EA76326F8405A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YjhjNGMxLTY1NjItNGJhNS1iZmFhLWJiOTcyYzIwMWY0NCIsIlJhbmdlTGVuZ3RoIjo0LCJSZWZlcmVuY2VJZCI6IjUyZjhmNDJmLTcyMGYtNGUwNC1iNzA2LTI1ZDhmM2ViZTdj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}</w:instrText>
          </w:r>
          <w:r>
            <w:fldChar w:fldCharType="separate"/>
          </w:r>
          <w:r>
            <w:t>[64]</w:t>
          </w:r>
          <w:r>
            <w:fldChar w:fldCharType="end"/>
          </w:r>
        </w:sdtContent>
      </w:sdt>
      <w:r w:rsidRPr="00D04235">
        <w:t>.</w:t>
      </w:r>
    </w:p>
    <w:p w14:paraId="510A38E0" w14:textId="77777777" w:rsidR="00901DB2" w:rsidRPr="00983B76" w:rsidRDefault="00901DB2" w:rsidP="001830AD">
      <w:pPr>
        <w:pStyle w:val="a3"/>
      </w:pPr>
      <w:r w:rsidRPr="00D04235">
        <w:t xml:space="preserve">Выбор оптимального </w:t>
      </w:r>
      <w:r w:rsidRPr="0015000C">
        <w:t>решателя</w:t>
      </w:r>
      <w:r w:rsidRPr="00D04235">
        <w:t xml:space="preserve"> линейных алгебраических уравнений зависит от многих факторов, таких как размер системы, число обусловленности матрицы, структура матрицы, доступная память и процессоры. В общем случае, прямые решатели подходят для малых или средних систем с хорошим числом обусловленности и достаточной памятью. Итерационные решатели подходят для больших или плохо обусловленных систем с ограниченной памятью или параллельными вычислениями.</w:t>
      </w:r>
      <w:r w:rsidRPr="0015000C">
        <w:t xml:space="preserve"> </w:t>
      </w:r>
      <w:r>
        <w:t xml:space="preserve">Используемый в данной работе алгоритм – </w:t>
      </w:r>
      <w:r w:rsidRPr="00D04235">
        <w:t>PARDISO</w:t>
      </w:r>
      <w:r>
        <w:t>. Это прямой решатель</w:t>
      </w:r>
      <w:r w:rsidRPr="00936AF3">
        <w:t xml:space="preserve"> линейных алгебраических уравнений. PARDISO означает Parallel Direct Sparse Solver</w:t>
      </w:r>
      <w:r>
        <w:t>, он</w:t>
      </w:r>
      <w:r w:rsidRPr="00936AF3">
        <w:t xml:space="preserve"> использует метод LU-разложения для нахождения точного или приближенного решения системы линейных уравнений</w:t>
      </w:r>
      <w:r>
        <w:t xml:space="preserve">, </w:t>
      </w:r>
      <w:r w:rsidRPr="00936AF3">
        <w:t>поддерживает параллельные вычисления на многопроцессорных и многоядерных системах и может эффективно решать большие и сложные системы</w:t>
      </w:r>
      <w:r>
        <w:t xml:space="preserve"> </w:t>
      </w:r>
      <w:sdt>
        <w:sdtPr>
          <w:alias w:val="To edit, see citavi.com/edit"/>
          <w:tag w:val="CitaviPlaceholder#03de603a-5fb6-4136-9cdf-9e95df205c5e"/>
          <w:id w:val="-940920774"/>
          <w:placeholder>
            <w:docPart w:val="BB3811E3ADCD4A51A43EA76326F8405A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ZjNjg5MjgxLWRmMzctNDkyNS1iZjVlLWJhN2Q3OTk4Y2QzYiIsIlJhbmdlTGVuZ3RoIjo0LCJSZWZlcmVuY2VJZCI6IjIzNzg2NzE5LWU0ZTctNDA2MC1hNTJkLWQ2ZDVhMDRiYmY4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E2L1MwMTY3LTgxOTEoMDEpMDAxMzUtMSIsIlVyaVN0cmluZyI6Imh0dHBzOi8vZG9pLm9yZy8xMC4xMDE2L1MwMTY3LTgxOTEoMDEpMDAxMzUtMSIsIkxpbmtlZFJlc291cmNlU3RhdHVzIjo4LCJQcm9wZXJ0aWVzIjp7IiRpZCI6IjEy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}</w:instrText>
          </w:r>
          <w:r>
            <w:fldChar w:fldCharType="separate"/>
          </w:r>
          <w:r>
            <w:t>[65]</w:t>
          </w:r>
          <w:r>
            <w:fldChar w:fldCharType="end"/>
          </w:r>
        </w:sdtContent>
      </w:sdt>
      <w:r w:rsidRPr="00936AF3">
        <w:t xml:space="preserve">. PARDISO также имеет ряд опций для настройки параметров решателя, таких как </w:t>
      </w:r>
      <w:r>
        <w:t>пре</w:t>
      </w:r>
      <w:r w:rsidRPr="00936AF3">
        <w:t>обуславливатель, стратегия переупорядочивания, уровень диагностики и т.д.</w:t>
      </w:r>
      <w:r w:rsidRPr="0015000C">
        <w:t xml:space="preserve"> </w:t>
      </w:r>
      <w:r w:rsidRPr="004516FC">
        <w:t xml:space="preserve">Преобуславливатель — это специальная матрица, которая используется для улучшения сходимости итерационных методов решения систем линейных алгебраических уравнений. </w:t>
      </w:r>
      <w:r>
        <w:t>Он</w:t>
      </w:r>
      <w:r w:rsidRPr="004516FC">
        <w:t xml:space="preserve"> применяется к исходной системе уравнений так, чтобы получить эквивалентную систему с меньшим числом обусловленности. Пр</w:t>
      </w:r>
      <w:r>
        <w:t>е</w:t>
      </w:r>
      <w:r w:rsidRPr="004516FC">
        <w:t xml:space="preserve">обуславливатель может быть левым или правым, в зависимости от того, с какой стороны он умножается на матрицу системы. Существуют разные виды преобуславливателей, например, диагональный, </w:t>
      </w:r>
      <w:r w:rsidRPr="004516FC">
        <w:lastRenderedPageBreak/>
        <w:t>неполный LU-разложения, многосеточный и др. Преобуславливание позволяет ускорить работу итерационных решателей и снизить требования к памяти и процессорам.</w:t>
      </w:r>
      <w:r w:rsidRPr="0015000C">
        <w:t xml:space="preserve"> </w:t>
      </w:r>
      <w:r>
        <w:t>Поэтому</w:t>
      </w:r>
      <w:r w:rsidRPr="00936AF3">
        <w:t xml:space="preserve"> PARDISO является одним из наиболее быстрых и надежных прямых решателей и подходит для малых или средних систем и достаточной памятью</w:t>
      </w:r>
      <w:r>
        <w:t xml:space="preserve">. Подробнее о нем можно найти в специальной технической литературе или на сайте </w:t>
      </w:r>
      <w:r w:rsidRPr="00936AF3">
        <w:t>Intel® oneAPI Math Kernel Library</w:t>
      </w:r>
      <w:r>
        <w:t xml:space="preserve"> </w:t>
      </w:r>
      <w:sdt>
        <w:sdtPr>
          <w:alias w:val="To edit, see citavi.com/edit"/>
          <w:tag w:val="CitaviPlaceholder#7fbb033a-102b-4602-9f1c-8d710ac6d0b8"/>
          <w:id w:val="-537504149"/>
          <w:placeholder>
            <w:docPart w:val="BB3811E3ADCD4A51A43EA76326F8405A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E3OTQ2Y2MxLWIyOGMtNGJhOS04MmZjLTAzZTE4NjhmODA3MyIsIlJhbmdlTGVuZ3RoIjo0LCJSZWZlcmVuY2VJZCI6IjFlZDBkZWMyLWE1ZTYtNDA4Yi1iM2RlLWFmZTc4MmM5ZGVh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aHR0cHM6Ly93d3cuaW50ZWwuY29tL2NvbnRlbnQvd3d3L3VzL2VuL2RvY3Mvb25lbWtsL2RldmVsb3Blci1yZWZlcmVuY2UtYy8yMDIzLTAvb25lbWtsLXBhcmRpc28tcGFyYWxsZWwtZGlyZWN0LXNwYXJzZS1zb2x2ZXItaWZhY2UuaHRtbCIsIlVyaVN0cmluZyI6Imh0dHBzOi8vd3d3LmludGVsLmNvbS9jb250ZW50L3d3dy91cy9lbi9kb2NzL29uZW1rbC9kZXZlbG9wZXItcmVmZXJlbmNlLWMvMjAyMy0wL29uZW1rbC1wYXJkaXNvLXBhcmFsbGVsLWRpcmVjdC1zcGFyc2Utc29sdmVyLWlmYWNlLmh0bWw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}</w:instrText>
          </w:r>
          <w:r>
            <w:fldChar w:fldCharType="separate"/>
          </w:r>
          <w:r>
            <w:t>[66]</w:t>
          </w:r>
          <w:r>
            <w:fldChar w:fldCharType="end"/>
          </w:r>
        </w:sdtContent>
      </w:sdt>
      <w:r>
        <w:t>.</w:t>
      </w:r>
    </w:p>
    <w:p w14:paraId="1E53B52A" w14:textId="77777777" w:rsidR="007A6C1D" w:rsidRDefault="007A6C1D" w:rsidP="005365E7">
      <w:pPr>
        <w:pStyle w:val="a3"/>
      </w:pPr>
    </w:p>
    <w:p w14:paraId="3FC0368E" w14:textId="77777777" w:rsidR="00901DB2" w:rsidRPr="00901DB2" w:rsidRDefault="00901DB2" w:rsidP="001830AD">
      <w:pPr>
        <w:pStyle w:val="a3"/>
      </w:pPr>
    </w:p>
    <w:sectPr w:rsidR="00901DB2" w:rsidRPr="00901DB2" w:rsidSect="008B7097">
      <w:footerReference w:type="default" r:id="rId90"/>
      <w:pgSz w:w="11906" w:h="16838"/>
      <w:pgMar w:top="1135" w:right="849" w:bottom="2127" w:left="1701" w:header="708" w:footer="708" w:gutter="0"/>
      <w:cols w:space="708"/>
      <w:titlePg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comment w:id="72" w:author="STRANGER" w:date="2024-05-27T12:28:00Z" w:initials="S">
    <w:p w14:paraId="5998390F" w14:textId="2A817886" w:rsidR="008B6EE8" w:rsidRDefault="008B6EE8">
      <w:pPr>
        <w:pStyle w:val="af7"/>
      </w:pPr>
      <w:r>
        <w:rPr>
          <w:rStyle w:val="af6"/>
        </w:rPr>
        <w:annotationRef/>
      </w:r>
      <w:r>
        <w:t xml:space="preserve">Добавил </w:t>
      </w:r>
      <w:proofErr w:type="spellStart"/>
      <w:r>
        <w:t>примечаниек</w:t>
      </w:r>
      <w:proofErr w:type="spellEnd"/>
    </w:p>
  </w:comment>
  <w:comment w:id="93" w:author="STRANGER" w:date="2024-05-22T12:13:00Z" w:initials="S">
    <w:p w14:paraId="11060C64" w14:textId="7FDC67C5" w:rsidR="008B6EE8" w:rsidRDefault="008B6EE8">
      <w:pPr>
        <w:pStyle w:val="af7"/>
      </w:pPr>
      <w:r>
        <w:rPr>
          <w:rStyle w:val="af6"/>
        </w:rPr>
        <w:annotationRef/>
      </w:r>
      <w:r>
        <w:t xml:space="preserve">нужно </w:t>
      </w:r>
      <w:proofErr w:type="gramStart"/>
      <w:r>
        <w:t>что то</w:t>
      </w:r>
      <w:proofErr w:type="gramEnd"/>
      <w:r>
        <w:t xml:space="preserve"> еще писать про это?</w:t>
      </w:r>
    </w:p>
  </w:comment>
  <w:comment w:id="155" w:author="STRANGER" w:date="2024-05-27T13:13:00Z" w:initials="S">
    <w:p w14:paraId="767096D1" w14:textId="1900711E" w:rsidR="008B6EE8" w:rsidRDefault="008B6EE8">
      <w:pPr>
        <w:pStyle w:val="af7"/>
      </w:pPr>
      <w:r>
        <w:rPr>
          <w:rStyle w:val="af6"/>
        </w:rPr>
        <w:annotationRef/>
      </w:r>
      <w:r>
        <w:t>проверил, все так</w:t>
      </w:r>
    </w:p>
  </w:comment>
  <w:comment w:id="200" w:author="STRANGER" w:date="2024-05-27T13:52:00Z" w:initials="S">
    <w:p w14:paraId="3F7ED79E" w14:textId="09672988" w:rsidR="008B6EE8" w:rsidRDefault="008B6EE8">
      <w:pPr>
        <w:pStyle w:val="af7"/>
      </w:pPr>
      <w:r>
        <w:rPr>
          <w:rStyle w:val="af6"/>
        </w:rPr>
        <w:annotationRef/>
      </w:r>
      <w:r>
        <w:t>источники</w:t>
      </w:r>
    </w:p>
  </w:comment>
  <w:comment w:id="201" w:author="STRANGER" w:date="2024-05-27T13:54:00Z" w:initials="S">
    <w:p w14:paraId="64274587" w14:textId="2A4C17C9" w:rsidR="008B6EE8" w:rsidRDefault="008B6EE8">
      <w:pPr>
        <w:pStyle w:val="af7"/>
      </w:pPr>
      <w:r>
        <w:rPr>
          <w:rStyle w:val="af6"/>
        </w:rPr>
        <w:annotationRef/>
      </w:r>
      <w:r>
        <w:t>источник</w:t>
      </w:r>
    </w:p>
  </w:comment>
  <w:comment w:id="212" w:author="STRANGER" w:date="2024-05-27T14:06:00Z" w:initials="S">
    <w:p w14:paraId="7DD61976" w14:textId="478B8FFF" w:rsidR="003F3C44" w:rsidRDefault="003F3C44">
      <w:pPr>
        <w:pStyle w:val="af7"/>
      </w:pPr>
      <w:r>
        <w:rPr>
          <w:rStyle w:val="af6"/>
        </w:rPr>
        <w:annotationRef/>
      </w:r>
      <w:r>
        <w:t xml:space="preserve">надо ли это </w:t>
      </w:r>
      <w:r>
        <w:t>писать?</w:t>
      </w:r>
      <w:bookmarkStart w:id="213" w:name="_GoBack"/>
      <w:bookmarkEnd w:id="213"/>
    </w:p>
  </w:comment>
  <w:comment w:id="300" w:author="HOME" w:date="2023-05-27T23:19:00Z" w:initials="H">
    <w:p w14:paraId="1034BE59" w14:textId="77777777" w:rsidR="008B6EE8" w:rsidRDefault="008B6EE8" w:rsidP="00901DB2">
      <w:pPr>
        <w:pStyle w:val="af7"/>
      </w:pPr>
      <w:r>
        <w:rPr>
          <w:rStyle w:val="af6"/>
        </w:rPr>
        <w:annotationRef/>
      </w:r>
      <w:r>
        <w:t>Исправил формулу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commentEx w15:paraId="5998390F" w15:done="0"/>
  <w15:commentEx w15:paraId="11060C64" w15:done="0"/>
  <w15:commentEx w15:paraId="767096D1" w15:done="0"/>
  <w15:commentEx w15:paraId="3F7ED79E" w15:done="0"/>
  <w15:commentEx w15:paraId="64274587" w15:done="0"/>
  <w15:commentEx w15:paraId="7DD61976" w15:done="0"/>
  <w15:commentEx w15:paraId="1034BE59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cr="http://schemas.microsoft.com/office/comments/2020/reactions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cr w16du wp14">
  <w16cex:commentExtensible w16cex:durableId="29EC0331" w16cex:dateUtc="2024-05-13T00:10:00Z"/>
  <w16cex:commentExtensible w16cex:durableId="29DDB81A" w16cex:dateUtc="2024-05-02T03:58:00Z"/>
  <w16cex:commentExtensible w16cex:durableId="29E15713" w16cex:dateUtc="2024-05-04T21:53:00Z"/>
  <w16cex:commentExtensible w16cex:durableId="35639690" w16cex:dateUtc="2024-05-26T08:13:00Z"/>
  <w16cex:commentExtensible w16cex:durableId="29EC0509" w16cex:dateUtc="2024-05-13T00:18:00Z"/>
  <w16cex:commentExtensible w16cex:durableId="10DBE51B" w16cex:dateUtc="2024-05-26T08:16:00Z"/>
  <w16cex:commentExtensible w16cex:durableId="29EC053F" w16cex:dateUtc="2024-05-13T00:19:00Z"/>
  <w16cex:commentExtensible w16cex:durableId="29E5733C" w16cex:dateUtc="2024-05-08T00:42:00Z"/>
  <w16cex:commentExtensible w16cex:durableId="29E49119" w16cex:dateUtc="2024-05-07T08:38:00Z"/>
  <w16cex:commentExtensible w16cex:durableId="29E4B3D6" w16cex:dateUtc="2024-05-07T11:06:00Z"/>
  <w16cex:commentExtensible w16cex:durableId="1AA8C716" w16cex:dateUtc="2024-05-26T08:21:00Z"/>
  <w16cex:commentExtensible w16cex:durableId="29CFDEF0" w16cex:dateUtc="2024-04-21T15:52:00Z"/>
  <w16cex:commentExtensible w16cex:durableId="29DC03BF" w16cex:dateUtc="2024-04-30T20:56:00Z"/>
  <w16cex:commentExtensible w16cex:durableId="66192225" w16cex:dateUtc="2024-05-26T08:23:00Z"/>
  <w16cex:commentExtensible w16cex:durableId="76001DED" w16cex:dateUtc="2024-05-26T08:25:00Z"/>
  <w16cex:commentExtensible w16cex:durableId="062DB1BF" w16cex:dateUtc="2024-05-26T08:26:00Z"/>
  <w16cex:commentExtensible w16cex:durableId="09671363" w16cex:dateUtc="2024-05-26T08:28:00Z"/>
  <w16cex:commentExtensible w16cex:durableId="281D0E76" w16cex:dateUtc="2023-05-27T20:19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5998390F" w16cid:durableId="29FEFB08"/>
  <w16cid:commentId w16cid:paraId="11060C64" w16cid:durableId="29F85FF5"/>
  <w16cid:commentId w16cid:paraId="767096D1" w16cid:durableId="29FF058D"/>
  <w16cid:commentId w16cid:paraId="3F7ED79E" w16cid:durableId="29FF0EB1"/>
  <w16cid:commentId w16cid:paraId="64274587" w16cid:durableId="29FF0F2B"/>
  <w16cid:commentId w16cid:paraId="7DD61976" w16cid:durableId="29FF11CE"/>
  <w16cid:commentId w16cid:paraId="1034BE59" w16cid:durableId="281D0E76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449F3E9" w14:textId="77777777" w:rsidR="0099472B" w:rsidRDefault="0099472B" w:rsidP="00CD7465">
      <w:pPr>
        <w:spacing w:after="0" w:line="240" w:lineRule="auto"/>
      </w:pPr>
      <w:r>
        <w:separator/>
      </w:r>
    </w:p>
  </w:endnote>
  <w:endnote w:type="continuationSeparator" w:id="0">
    <w:p w14:paraId="4CCAD7F0" w14:textId="77777777" w:rsidR="0099472B" w:rsidRDefault="0099472B" w:rsidP="00CD746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Times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802368736"/>
      <w:docPartObj>
        <w:docPartGallery w:val="Page Numbers (Bottom of Page)"/>
        <w:docPartUnique/>
      </w:docPartObj>
    </w:sdtPr>
    <w:sdtContent>
      <w:p w14:paraId="07292308" w14:textId="18BA9DEF" w:rsidR="008B6EE8" w:rsidRDefault="008B6EE8">
        <w:pPr>
          <w:pStyle w:val="affffff1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78F55467" w14:textId="77777777" w:rsidR="008B6EE8" w:rsidRDefault="008B6EE8">
    <w:pPr>
      <w:pStyle w:val="affffff1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050DC0A" w14:textId="77777777" w:rsidR="0099472B" w:rsidRDefault="0099472B" w:rsidP="00CD7465">
      <w:pPr>
        <w:spacing w:after="0" w:line="240" w:lineRule="auto"/>
      </w:pPr>
      <w:r>
        <w:separator/>
      </w:r>
    </w:p>
  </w:footnote>
  <w:footnote w:type="continuationSeparator" w:id="0">
    <w:p w14:paraId="1C61C06C" w14:textId="77777777" w:rsidR="0099472B" w:rsidRDefault="0099472B" w:rsidP="00CD746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E1B0B4C4"/>
    <w:lvl w:ilvl="0">
      <w:start w:val="1"/>
      <w:numFmt w:val="decimal"/>
      <w:pStyle w:val="5"/>
      <w:lvlText w:val="%1."/>
      <w:lvlJc w:val="left"/>
      <w:pPr>
        <w:tabs>
          <w:tab w:val="num" w:pos="1634"/>
        </w:tabs>
        <w:ind w:left="1634" w:hanging="360"/>
      </w:pPr>
    </w:lvl>
  </w:abstractNum>
  <w:abstractNum w:abstractNumId="1" w15:restartNumberingAfterBreak="0">
    <w:nsid w:val="FFFFFF7D"/>
    <w:multiLevelType w:val="singleLevel"/>
    <w:tmpl w:val="2CBC82A4"/>
    <w:lvl w:ilvl="0">
      <w:start w:val="1"/>
      <w:numFmt w:val="decimal"/>
      <w:pStyle w:val="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8806E98"/>
    <w:lvl w:ilvl="0">
      <w:start w:val="1"/>
      <w:numFmt w:val="decimal"/>
      <w:pStyle w:val="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F1F290B0"/>
    <w:lvl w:ilvl="0">
      <w:start w:val="1"/>
      <w:numFmt w:val="decimal"/>
      <w:pStyle w:val="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BB2C134E"/>
    <w:lvl w:ilvl="0">
      <w:start w:val="1"/>
      <w:numFmt w:val="bullet"/>
      <w:pStyle w:val="50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4A47102"/>
    <w:lvl w:ilvl="0">
      <w:start w:val="1"/>
      <w:numFmt w:val="bullet"/>
      <w:pStyle w:val="40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65D61872"/>
    <w:lvl w:ilvl="0">
      <w:start w:val="1"/>
      <w:numFmt w:val="bullet"/>
      <w:pStyle w:val="30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58FE8234"/>
    <w:lvl w:ilvl="0">
      <w:start w:val="1"/>
      <w:numFmt w:val="bullet"/>
      <w:pStyle w:val="41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4CFE05DE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A4B4FED0"/>
    <w:lvl w:ilvl="0">
      <w:start w:val="1"/>
      <w:numFmt w:val="bullet"/>
      <w:pStyle w:val="a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6C2C5F"/>
    <w:multiLevelType w:val="hybridMultilevel"/>
    <w:tmpl w:val="DB9A526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7CC209B"/>
    <w:multiLevelType w:val="hybridMultilevel"/>
    <w:tmpl w:val="4934CF88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2" w15:restartNumberingAfterBreak="0">
    <w:nsid w:val="233B5978"/>
    <w:multiLevelType w:val="hybridMultilevel"/>
    <w:tmpl w:val="1D2C76D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8381BB8"/>
    <w:multiLevelType w:val="hybridMultilevel"/>
    <w:tmpl w:val="3B90620A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4" w15:restartNumberingAfterBreak="0">
    <w:nsid w:val="2BC26577"/>
    <w:multiLevelType w:val="multilevel"/>
    <w:tmpl w:val="89EEF130"/>
    <w:lvl w:ilvl="0">
      <w:start w:val="1"/>
      <w:numFmt w:val="upperLetter"/>
      <w:pStyle w:val="1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19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5" w15:restartNumberingAfterBreak="0">
    <w:nsid w:val="39372324"/>
    <w:multiLevelType w:val="hybridMultilevel"/>
    <w:tmpl w:val="CE48438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7293BAE"/>
    <w:multiLevelType w:val="hybridMultilevel"/>
    <w:tmpl w:val="943AEAA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7" w15:restartNumberingAfterBreak="0">
    <w:nsid w:val="52886508"/>
    <w:multiLevelType w:val="hybridMultilevel"/>
    <w:tmpl w:val="77E4C28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5417416C"/>
    <w:multiLevelType w:val="hybridMultilevel"/>
    <w:tmpl w:val="7CA8DFFE"/>
    <w:lvl w:ilvl="0" w:tplc="5574D66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54341EAD"/>
    <w:multiLevelType w:val="hybridMultilevel"/>
    <w:tmpl w:val="58F2CAA6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986" w:hanging="360"/>
      </w:pPr>
    </w:lvl>
    <w:lvl w:ilvl="2" w:tplc="0419001B" w:tentative="1">
      <w:start w:val="1"/>
      <w:numFmt w:val="lowerRoman"/>
      <w:lvlText w:val="%3."/>
      <w:lvlJc w:val="right"/>
      <w:pPr>
        <w:ind w:left="1706" w:hanging="180"/>
      </w:pPr>
    </w:lvl>
    <w:lvl w:ilvl="3" w:tplc="0419000F" w:tentative="1">
      <w:start w:val="1"/>
      <w:numFmt w:val="decimal"/>
      <w:lvlText w:val="%4."/>
      <w:lvlJc w:val="left"/>
      <w:pPr>
        <w:ind w:left="2426" w:hanging="360"/>
      </w:pPr>
    </w:lvl>
    <w:lvl w:ilvl="4" w:tplc="04190019" w:tentative="1">
      <w:start w:val="1"/>
      <w:numFmt w:val="lowerLetter"/>
      <w:lvlText w:val="%5."/>
      <w:lvlJc w:val="left"/>
      <w:pPr>
        <w:ind w:left="3146" w:hanging="360"/>
      </w:pPr>
    </w:lvl>
    <w:lvl w:ilvl="5" w:tplc="0419001B" w:tentative="1">
      <w:start w:val="1"/>
      <w:numFmt w:val="lowerRoman"/>
      <w:lvlText w:val="%6."/>
      <w:lvlJc w:val="right"/>
      <w:pPr>
        <w:ind w:left="3866" w:hanging="180"/>
      </w:pPr>
    </w:lvl>
    <w:lvl w:ilvl="6" w:tplc="0419000F" w:tentative="1">
      <w:start w:val="1"/>
      <w:numFmt w:val="decimal"/>
      <w:lvlText w:val="%7."/>
      <w:lvlJc w:val="left"/>
      <w:pPr>
        <w:ind w:left="4586" w:hanging="360"/>
      </w:pPr>
    </w:lvl>
    <w:lvl w:ilvl="7" w:tplc="04190019" w:tentative="1">
      <w:start w:val="1"/>
      <w:numFmt w:val="lowerLetter"/>
      <w:lvlText w:val="%8."/>
      <w:lvlJc w:val="left"/>
      <w:pPr>
        <w:ind w:left="5306" w:hanging="360"/>
      </w:pPr>
    </w:lvl>
    <w:lvl w:ilvl="8" w:tplc="0419001B" w:tentative="1">
      <w:start w:val="1"/>
      <w:numFmt w:val="lowerRoman"/>
      <w:lvlText w:val="%9."/>
      <w:lvlJc w:val="right"/>
      <w:pPr>
        <w:ind w:left="6026" w:hanging="180"/>
      </w:pPr>
    </w:lvl>
  </w:abstractNum>
  <w:abstractNum w:abstractNumId="20" w15:restartNumberingAfterBreak="0">
    <w:nsid w:val="57410E26"/>
    <w:multiLevelType w:val="hybridMultilevel"/>
    <w:tmpl w:val="C56A06A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1" w15:restartNumberingAfterBreak="0">
    <w:nsid w:val="58743393"/>
    <w:multiLevelType w:val="hybridMultilevel"/>
    <w:tmpl w:val="B9B6ED0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58AC74B2"/>
    <w:multiLevelType w:val="hybridMultilevel"/>
    <w:tmpl w:val="3BC09B9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 w15:restartNumberingAfterBreak="0">
    <w:nsid w:val="70B06E0D"/>
    <w:multiLevelType w:val="hybridMultilevel"/>
    <w:tmpl w:val="7CA8DFFE"/>
    <w:lvl w:ilvl="0" w:tplc="5574D66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1103CCF"/>
    <w:multiLevelType w:val="multilevel"/>
    <w:tmpl w:val="D0A61F58"/>
    <w:lvl w:ilvl="0">
      <w:start w:val="1"/>
      <w:numFmt w:val="decimal"/>
      <w:pStyle w:val="20"/>
      <w:suff w:val="space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pStyle w:val="31"/>
      <w:suff w:val="space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num w:numId="1">
    <w:abstractNumId w:val="24"/>
  </w:num>
  <w:num w:numId="2">
    <w:abstractNumId w:val="12"/>
  </w:num>
  <w:num w:numId="3">
    <w:abstractNumId w:val="17"/>
  </w:num>
  <w:num w:numId="4">
    <w:abstractNumId w:val="19"/>
  </w:num>
  <w:num w:numId="5">
    <w:abstractNumId w:val="15"/>
  </w:num>
  <w:num w:numId="6">
    <w:abstractNumId w:val="22"/>
  </w:num>
  <w:num w:numId="7">
    <w:abstractNumId w:val="21"/>
  </w:num>
  <w:num w:numId="8">
    <w:abstractNumId w:val="23"/>
  </w:num>
  <w:num w:numId="9">
    <w:abstractNumId w:val="18"/>
  </w:num>
  <w:num w:numId="10">
    <w:abstractNumId w:val="0"/>
  </w:num>
  <w:num w:numId="11">
    <w:abstractNumId w:val="1"/>
  </w:num>
  <w:num w:numId="12">
    <w:abstractNumId w:val="2"/>
  </w:num>
  <w:num w:numId="13">
    <w:abstractNumId w:val="3"/>
  </w:num>
  <w:num w:numId="14">
    <w:abstractNumId w:val="4"/>
  </w:num>
  <w:num w:numId="15">
    <w:abstractNumId w:val="5"/>
  </w:num>
  <w:num w:numId="16">
    <w:abstractNumId w:val="6"/>
  </w:num>
  <w:num w:numId="17">
    <w:abstractNumId w:val="7"/>
  </w:num>
  <w:num w:numId="18">
    <w:abstractNumId w:val="8"/>
  </w:num>
  <w:num w:numId="19">
    <w:abstractNumId w:val="9"/>
  </w:num>
  <w:num w:numId="20">
    <w:abstractNumId w:val="14"/>
  </w:num>
  <w:num w:numId="21">
    <w:abstractNumId w:val="10"/>
  </w:num>
  <w:num w:numId="22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3"/>
  </w:num>
  <w:num w:numId="26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16"/>
  </w:num>
  <w:num w:numId="36">
    <w:abstractNumId w:val="20"/>
  </w:num>
  <w:num w:numId="37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11"/>
  </w:num>
  <w:numIdMacAtCleanup w:val="27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Maxim Arsenyev">
    <w15:presenceInfo w15:providerId="Windows Live" w15:userId="4f0a88d6dd4adfac"/>
  </w15:person>
  <w15:person w15:author="STRANGER">
    <w15:presenceInfo w15:providerId="None" w15:userId="STRANGER"/>
  </w15:person>
  <w15:person w15:author="HOME">
    <w15:presenceInfo w15:providerId="None" w15:userId="HOME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E0612"/>
    <w:rsid w:val="000015D2"/>
    <w:rsid w:val="000066E8"/>
    <w:rsid w:val="0000738F"/>
    <w:rsid w:val="0001178A"/>
    <w:rsid w:val="0001450E"/>
    <w:rsid w:val="0001695F"/>
    <w:rsid w:val="00022E79"/>
    <w:rsid w:val="00023D58"/>
    <w:rsid w:val="0002558B"/>
    <w:rsid w:val="00025D16"/>
    <w:rsid w:val="0002676D"/>
    <w:rsid w:val="0003407D"/>
    <w:rsid w:val="0003468A"/>
    <w:rsid w:val="00036564"/>
    <w:rsid w:val="00037A0E"/>
    <w:rsid w:val="000534C7"/>
    <w:rsid w:val="000623B5"/>
    <w:rsid w:val="000636AD"/>
    <w:rsid w:val="00065995"/>
    <w:rsid w:val="00070CB4"/>
    <w:rsid w:val="00070F4C"/>
    <w:rsid w:val="00072C8E"/>
    <w:rsid w:val="00076ADB"/>
    <w:rsid w:val="0008355C"/>
    <w:rsid w:val="00084286"/>
    <w:rsid w:val="00084C50"/>
    <w:rsid w:val="00085433"/>
    <w:rsid w:val="00085FD0"/>
    <w:rsid w:val="00090C9C"/>
    <w:rsid w:val="000A6096"/>
    <w:rsid w:val="000A70BE"/>
    <w:rsid w:val="000A731B"/>
    <w:rsid w:val="000A762C"/>
    <w:rsid w:val="000B558D"/>
    <w:rsid w:val="000B6BA7"/>
    <w:rsid w:val="000C0D12"/>
    <w:rsid w:val="000C1A5C"/>
    <w:rsid w:val="000C4096"/>
    <w:rsid w:val="000D08D2"/>
    <w:rsid w:val="000D2246"/>
    <w:rsid w:val="000D4956"/>
    <w:rsid w:val="000E1A1C"/>
    <w:rsid w:val="000E1E56"/>
    <w:rsid w:val="000E2856"/>
    <w:rsid w:val="000E29C9"/>
    <w:rsid w:val="000E3899"/>
    <w:rsid w:val="000F0A48"/>
    <w:rsid w:val="000F0C2C"/>
    <w:rsid w:val="000F3DBA"/>
    <w:rsid w:val="000F7A86"/>
    <w:rsid w:val="00100834"/>
    <w:rsid w:val="00104AEB"/>
    <w:rsid w:val="00106AED"/>
    <w:rsid w:val="00113068"/>
    <w:rsid w:val="00113B46"/>
    <w:rsid w:val="001215F9"/>
    <w:rsid w:val="00121867"/>
    <w:rsid w:val="00135E11"/>
    <w:rsid w:val="001420AE"/>
    <w:rsid w:val="0015157D"/>
    <w:rsid w:val="00151AE6"/>
    <w:rsid w:val="001546B8"/>
    <w:rsid w:val="0015511F"/>
    <w:rsid w:val="00155AD0"/>
    <w:rsid w:val="00160789"/>
    <w:rsid w:val="0016359E"/>
    <w:rsid w:val="0016460D"/>
    <w:rsid w:val="001706B1"/>
    <w:rsid w:val="0017302D"/>
    <w:rsid w:val="0018078D"/>
    <w:rsid w:val="00181538"/>
    <w:rsid w:val="00182F8F"/>
    <w:rsid w:val="001830AD"/>
    <w:rsid w:val="00185797"/>
    <w:rsid w:val="00186BFC"/>
    <w:rsid w:val="00187311"/>
    <w:rsid w:val="001954ED"/>
    <w:rsid w:val="001A77C5"/>
    <w:rsid w:val="001B1CB0"/>
    <w:rsid w:val="001B4711"/>
    <w:rsid w:val="001B5A6B"/>
    <w:rsid w:val="001C0AE9"/>
    <w:rsid w:val="001C245A"/>
    <w:rsid w:val="001C469D"/>
    <w:rsid w:val="001C49ED"/>
    <w:rsid w:val="001C7937"/>
    <w:rsid w:val="001D20B7"/>
    <w:rsid w:val="001E0951"/>
    <w:rsid w:val="001E1746"/>
    <w:rsid w:val="001E4D15"/>
    <w:rsid w:val="001E6D54"/>
    <w:rsid w:val="00200CB7"/>
    <w:rsid w:val="0020113E"/>
    <w:rsid w:val="00211433"/>
    <w:rsid w:val="002114E5"/>
    <w:rsid w:val="00211D01"/>
    <w:rsid w:val="00214461"/>
    <w:rsid w:val="002213E8"/>
    <w:rsid w:val="002229F2"/>
    <w:rsid w:val="0022641C"/>
    <w:rsid w:val="00227EB8"/>
    <w:rsid w:val="00232FCE"/>
    <w:rsid w:val="002361F2"/>
    <w:rsid w:val="00250AF8"/>
    <w:rsid w:val="00266885"/>
    <w:rsid w:val="002747E7"/>
    <w:rsid w:val="00275B28"/>
    <w:rsid w:val="0027668E"/>
    <w:rsid w:val="00280132"/>
    <w:rsid w:val="002849D1"/>
    <w:rsid w:val="0029038E"/>
    <w:rsid w:val="00290E16"/>
    <w:rsid w:val="00291DAF"/>
    <w:rsid w:val="0029372A"/>
    <w:rsid w:val="002A575C"/>
    <w:rsid w:val="002B0EB4"/>
    <w:rsid w:val="002B2A8D"/>
    <w:rsid w:val="002B35F8"/>
    <w:rsid w:val="002B7AC8"/>
    <w:rsid w:val="002C2036"/>
    <w:rsid w:val="002C3C33"/>
    <w:rsid w:val="002C3F1F"/>
    <w:rsid w:val="002C5F6D"/>
    <w:rsid w:val="002C62AC"/>
    <w:rsid w:val="002C6C39"/>
    <w:rsid w:val="002D16A1"/>
    <w:rsid w:val="002D22E4"/>
    <w:rsid w:val="002E01F3"/>
    <w:rsid w:val="002E2367"/>
    <w:rsid w:val="002E23F5"/>
    <w:rsid w:val="002E50FC"/>
    <w:rsid w:val="002E537C"/>
    <w:rsid w:val="002F7CCE"/>
    <w:rsid w:val="003007F1"/>
    <w:rsid w:val="003045FD"/>
    <w:rsid w:val="00314CC9"/>
    <w:rsid w:val="00315B54"/>
    <w:rsid w:val="00322FE0"/>
    <w:rsid w:val="0032689F"/>
    <w:rsid w:val="0033372E"/>
    <w:rsid w:val="00334BDC"/>
    <w:rsid w:val="003411EB"/>
    <w:rsid w:val="003465F2"/>
    <w:rsid w:val="003519C5"/>
    <w:rsid w:val="003556B8"/>
    <w:rsid w:val="0035661D"/>
    <w:rsid w:val="00357AB0"/>
    <w:rsid w:val="003624DA"/>
    <w:rsid w:val="00366548"/>
    <w:rsid w:val="00370121"/>
    <w:rsid w:val="003702EA"/>
    <w:rsid w:val="003813E5"/>
    <w:rsid w:val="00381DCD"/>
    <w:rsid w:val="00391860"/>
    <w:rsid w:val="003A1CEC"/>
    <w:rsid w:val="003A3775"/>
    <w:rsid w:val="003B144A"/>
    <w:rsid w:val="003C4B53"/>
    <w:rsid w:val="003D0F4E"/>
    <w:rsid w:val="003D2F42"/>
    <w:rsid w:val="003D31AD"/>
    <w:rsid w:val="003D407A"/>
    <w:rsid w:val="003E3078"/>
    <w:rsid w:val="003E3772"/>
    <w:rsid w:val="003E6BFA"/>
    <w:rsid w:val="003F2667"/>
    <w:rsid w:val="003F32FE"/>
    <w:rsid w:val="003F3C44"/>
    <w:rsid w:val="003F6AC6"/>
    <w:rsid w:val="00400D9A"/>
    <w:rsid w:val="004016A9"/>
    <w:rsid w:val="004021A3"/>
    <w:rsid w:val="004174C2"/>
    <w:rsid w:val="004251CB"/>
    <w:rsid w:val="00433823"/>
    <w:rsid w:val="00440755"/>
    <w:rsid w:val="004416A8"/>
    <w:rsid w:val="00446081"/>
    <w:rsid w:val="0045602F"/>
    <w:rsid w:val="0045675B"/>
    <w:rsid w:val="00460810"/>
    <w:rsid w:val="00460EB9"/>
    <w:rsid w:val="0046282F"/>
    <w:rsid w:val="00464025"/>
    <w:rsid w:val="00465005"/>
    <w:rsid w:val="004668B1"/>
    <w:rsid w:val="004674C4"/>
    <w:rsid w:val="00471089"/>
    <w:rsid w:val="00482DC2"/>
    <w:rsid w:val="004851CE"/>
    <w:rsid w:val="00486E89"/>
    <w:rsid w:val="00496D26"/>
    <w:rsid w:val="004A2373"/>
    <w:rsid w:val="004A4849"/>
    <w:rsid w:val="004A5B23"/>
    <w:rsid w:val="004B0346"/>
    <w:rsid w:val="004C365F"/>
    <w:rsid w:val="004C6295"/>
    <w:rsid w:val="004D2F06"/>
    <w:rsid w:val="004E010E"/>
    <w:rsid w:val="004E1108"/>
    <w:rsid w:val="004E2653"/>
    <w:rsid w:val="004E7BF7"/>
    <w:rsid w:val="004F0B36"/>
    <w:rsid w:val="004F230A"/>
    <w:rsid w:val="005002C3"/>
    <w:rsid w:val="00500807"/>
    <w:rsid w:val="00502823"/>
    <w:rsid w:val="005034D0"/>
    <w:rsid w:val="00512293"/>
    <w:rsid w:val="00512BE3"/>
    <w:rsid w:val="00512CF7"/>
    <w:rsid w:val="00513A12"/>
    <w:rsid w:val="00513A1E"/>
    <w:rsid w:val="0051439D"/>
    <w:rsid w:val="00514624"/>
    <w:rsid w:val="00515D8F"/>
    <w:rsid w:val="00516BBD"/>
    <w:rsid w:val="00516E8E"/>
    <w:rsid w:val="005170B8"/>
    <w:rsid w:val="005204A4"/>
    <w:rsid w:val="0052077A"/>
    <w:rsid w:val="00523277"/>
    <w:rsid w:val="00525941"/>
    <w:rsid w:val="005355DE"/>
    <w:rsid w:val="005365E7"/>
    <w:rsid w:val="00545F72"/>
    <w:rsid w:val="005505BE"/>
    <w:rsid w:val="00552050"/>
    <w:rsid w:val="005559F4"/>
    <w:rsid w:val="005572B9"/>
    <w:rsid w:val="0055799F"/>
    <w:rsid w:val="00563EB7"/>
    <w:rsid w:val="0056525F"/>
    <w:rsid w:val="00570453"/>
    <w:rsid w:val="005738B1"/>
    <w:rsid w:val="005756CC"/>
    <w:rsid w:val="0058650E"/>
    <w:rsid w:val="005869C0"/>
    <w:rsid w:val="005871BE"/>
    <w:rsid w:val="005943F9"/>
    <w:rsid w:val="00594BC5"/>
    <w:rsid w:val="00594BDA"/>
    <w:rsid w:val="005A255D"/>
    <w:rsid w:val="005A4800"/>
    <w:rsid w:val="005B0524"/>
    <w:rsid w:val="005B2B32"/>
    <w:rsid w:val="005B5CB4"/>
    <w:rsid w:val="005C2873"/>
    <w:rsid w:val="005D03FE"/>
    <w:rsid w:val="005D76ED"/>
    <w:rsid w:val="005E3914"/>
    <w:rsid w:val="005F03F8"/>
    <w:rsid w:val="005F20A6"/>
    <w:rsid w:val="005F29AD"/>
    <w:rsid w:val="005F458C"/>
    <w:rsid w:val="0060053A"/>
    <w:rsid w:val="006018B5"/>
    <w:rsid w:val="00603512"/>
    <w:rsid w:val="00615955"/>
    <w:rsid w:val="00616CA1"/>
    <w:rsid w:val="0062091C"/>
    <w:rsid w:val="00622644"/>
    <w:rsid w:val="00624837"/>
    <w:rsid w:val="00625DDD"/>
    <w:rsid w:val="006350EC"/>
    <w:rsid w:val="00640613"/>
    <w:rsid w:val="00641540"/>
    <w:rsid w:val="0064204E"/>
    <w:rsid w:val="00643638"/>
    <w:rsid w:val="006516FF"/>
    <w:rsid w:val="0065469E"/>
    <w:rsid w:val="00657781"/>
    <w:rsid w:val="00661455"/>
    <w:rsid w:val="00661BCA"/>
    <w:rsid w:val="00661C83"/>
    <w:rsid w:val="006639F2"/>
    <w:rsid w:val="00674BB7"/>
    <w:rsid w:val="00680DD5"/>
    <w:rsid w:val="0068115E"/>
    <w:rsid w:val="0068282A"/>
    <w:rsid w:val="00684106"/>
    <w:rsid w:val="006A08A6"/>
    <w:rsid w:val="006A670C"/>
    <w:rsid w:val="006A74F0"/>
    <w:rsid w:val="006B011C"/>
    <w:rsid w:val="006B298D"/>
    <w:rsid w:val="006B3795"/>
    <w:rsid w:val="006B5619"/>
    <w:rsid w:val="006B5E8D"/>
    <w:rsid w:val="006B5F86"/>
    <w:rsid w:val="006C33A2"/>
    <w:rsid w:val="006D39F5"/>
    <w:rsid w:val="006D7776"/>
    <w:rsid w:val="006D7C27"/>
    <w:rsid w:val="006E0612"/>
    <w:rsid w:val="006E0737"/>
    <w:rsid w:val="006E5223"/>
    <w:rsid w:val="006F218A"/>
    <w:rsid w:val="006F30BE"/>
    <w:rsid w:val="006F3289"/>
    <w:rsid w:val="006F391C"/>
    <w:rsid w:val="00706BF1"/>
    <w:rsid w:val="007075FB"/>
    <w:rsid w:val="00707EA0"/>
    <w:rsid w:val="00710A0C"/>
    <w:rsid w:val="00710AD0"/>
    <w:rsid w:val="007110E7"/>
    <w:rsid w:val="007177EA"/>
    <w:rsid w:val="007203D1"/>
    <w:rsid w:val="00722E49"/>
    <w:rsid w:val="007249B4"/>
    <w:rsid w:val="0073324E"/>
    <w:rsid w:val="00733E49"/>
    <w:rsid w:val="00734987"/>
    <w:rsid w:val="00734C52"/>
    <w:rsid w:val="00744703"/>
    <w:rsid w:val="007454AA"/>
    <w:rsid w:val="00754959"/>
    <w:rsid w:val="007549CC"/>
    <w:rsid w:val="007612B9"/>
    <w:rsid w:val="00762A34"/>
    <w:rsid w:val="007630C2"/>
    <w:rsid w:val="00771BCE"/>
    <w:rsid w:val="0078421D"/>
    <w:rsid w:val="00784342"/>
    <w:rsid w:val="007A2A24"/>
    <w:rsid w:val="007A4AA8"/>
    <w:rsid w:val="007A69AB"/>
    <w:rsid w:val="007A6C1D"/>
    <w:rsid w:val="007A7E3A"/>
    <w:rsid w:val="007B1D96"/>
    <w:rsid w:val="007B2366"/>
    <w:rsid w:val="007B64A4"/>
    <w:rsid w:val="007C162A"/>
    <w:rsid w:val="007C20D8"/>
    <w:rsid w:val="007C2162"/>
    <w:rsid w:val="007C2DD4"/>
    <w:rsid w:val="007C3BAB"/>
    <w:rsid w:val="007C42F2"/>
    <w:rsid w:val="007C62EF"/>
    <w:rsid w:val="007D0CFC"/>
    <w:rsid w:val="007E281D"/>
    <w:rsid w:val="007E6D93"/>
    <w:rsid w:val="007F0475"/>
    <w:rsid w:val="007F42C4"/>
    <w:rsid w:val="007F5D6C"/>
    <w:rsid w:val="008029F9"/>
    <w:rsid w:val="00803181"/>
    <w:rsid w:val="008078BE"/>
    <w:rsid w:val="00810805"/>
    <w:rsid w:val="008209BC"/>
    <w:rsid w:val="0082246B"/>
    <w:rsid w:val="00832871"/>
    <w:rsid w:val="00832A99"/>
    <w:rsid w:val="008355DC"/>
    <w:rsid w:val="00835A27"/>
    <w:rsid w:val="00835C63"/>
    <w:rsid w:val="00845219"/>
    <w:rsid w:val="008508B7"/>
    <w:rsid w:val="008511BD"/>
    <w:rsid w:val="0085403A"/>
    <w:rsid w:val="00860D80"/>
    <w:rsid w:val="00864459"/>
    <w:rsid w:val="008721C3"/>
    <w:rsid w:val="00872BCC"/>
    <w:rsid w:val="008748D5"/>
    <w:rsid w:val="0087777E"/>
    <w:rsid w:val="00882211"/>
    <w:rsid w:val="00884B97"/>
    <w:rsid w:val="00890685"/>
    <w:rsid w:val="00891BAF"/>
    <w:rsid w:val="00892DF9"/>
    <w:rsid w:val="008954EF"/>
    <w:rsid w:val="008955E8"/>
    <w:rsid w:val="008A1FF6"/>
    <w:rsid w:val="008A6AD9"/>
    <w:rsid w:val="008A7F6F"/>
    <w:rsid w:val="008B1786"/>
    <w:rsid w:val="008B2FB8"/>
    <w:rsid w:val="008B3582"/>
    <w:rsid w:val="008B57F1"/>
    <w:rsid w:val="008B5BA9"/>
    <w:rsid w:val="008B64B9"/>
    <w:rsid w:val="008B6EE8"/>
    <w:rsid w:val="008B7097"/>
    <w:rsid w:val="008B726B"/>
    <w:rsid w:val="008B74CF"/>
    <w:rsid w:val="008C0727"/>
    <w:rsid w:val="008C0A16"/>
    <w:rsid w:val="008C512A"/>
    <w:rsid w:val="008C6339"/>
    <w:rsid w:val="008C69BF"/>
    <w:rsid w:val="008D4FAF"/>
    <w:rsid w:val="008E095F"/>
    <w:rsid w:val="008E4497"/>
    <w:rsid w:val="008E57B9"/>
    <w:rsid w:val="008F41B4"/>
    <w:rsid w:val="008F4A9F"/>
    <w:rsid w:val="008F779E"/>
    <w:rsid w:val="00901DB2"/>
    <w:rsid w:val="0091350D"/>
    <w:rsid w:val="00915A42"/>
    <w:rsid w:val="00917C8A"/>
    <w:rsid w:val="00920294"/>
    <w:rsid w:val="00920ECB"/>
    <w:rsid w:val="009225C9"/>
    <w:rsid w:val="00924825"/>
    <w:rsid w:val="009259E8"/>
    <w:rsid w:val="0093042C"/>
    <w:rsid w:val="00933E7A"/>
    <w:rsid w:val="00934B5D"/>
    <w:rsid w:val="00935588"/>
    <w:rsid w:val="00940D78"/>
    <w:rsid w:val="009506A8"/>
    <w:rsid w:val="00951D9D"/>
    <w:rsid w:val="009526D7"/>
    <w:rsid w:val="009574D7"/>
    <w:rsid w:val="00957552"/>
    <w:rsid w:val="009661DD"/>
    <w:rsid w:val="0096735B"/>
    <w:rsid w:val="009731B4"/>
    <w:rsid w:val="00974093"/>
    <w:rsid w:val="00974F84"/>
    <w:rsid w:val="009757A1"/>
    <w:rsid w:val="00977CDE"/>
    <w:rsid w:val="009826F6"/>
    <w:rsid w:val="00983B76"/>
    <w:rsid w:val="009920C6"/>
    <w:rsid w:val="009923DE"/>
    <w:rsid w:val="00994560"/>
    <w:rsid w:val="0099472B"/>
    <w:rsid w:val="00996D2F"/>
    <w:rsid w:val="009A05F8"/>
    <w:rsid w:val="009A096B"/>
    <w:rsid w:val="009A31A8"/>
    <w:rsid w:val="009A5832"/>
    <w:rsid w:val="009A7B0B"/>
    <w:rsid w:val="009A7B77"/>
    <w:rsid w:val="009B1FED"/>
    <w:rsid w:val="009B2BB1"/>
    <w:rsid w:val="009B4E76"/>
    <w:rsid w:val="009C34C5"/>
    <w:rsid w:val="009C4D59"/>
    <w:rsid w:val="009C67AD"/>
    <w:rsid w:val="009C7B5B"/>
    <w:rsid w:val="009C7D6A"/>
    <w:rsid w:val="009D29C4"/>
    <w:rsid w:val="009D72AB"/>
    <w:rsid w:val="009E6AC9"/>
    <w:rsid w:val="009F25DA"/>
    <w:rsid w:val="009F2B12"/>
    <w:rsid w:val="009F5D5D"/>
    <w:rsid w:val="009F5E5B"/>
    <w:rsid w:val="00A028EF"/>
    <w:rsid w:val="00A03F66"/>
    <w:rsid w:val="00A111DD"/>
    <w:rsid w:val="00A14AF9"/>
    <w:rsid w:val="00A15277"/>
    <w:rsid w:val="00A172C7"/>
    <w:rsid w:val="00A30139"/>
    <w:rsid w:val="00A30DEA"/>
    <w:rsid w:val="00A33384"/>
    <w:rsid w:val="00A3340D"/>
    <w:rsid w:val="00A374FD"/>
    <w:rsid w:val="00A41419"/>
    <w:rsid w:val="00A4663B"/>
    <w:rsid w:val="00A535A2"/>
    <w:rsid w:val="00A55603"/>
    <w:rsid w:val="00A614AA"/>
    <w:rsid w:val="00A63A7F"/>
    <w:rsid w:val="00A64D5E"/>
    <w:rsid w:val="00A66405"/>
    <w:rsid w:val="00A67B7D"/>
    <w:rsid w:val="00A717E9"/>
    <w:rsid w:val="00A71AAB"/>
    <w:rsid w:val="00A72943"/>
    <w:rsid w:val="00A76AF6"/>
    <w:rsid w:val="00A800BF"/>
    <w:rsid w:val="00A818CF"/>
    <w:rsid w:val="00A8197D"/>
    <w:rsid w:val="00A81C34"/>
    <w:rsid w:val="00A84917"/>
    <w:rsid w:val="00A91A40"/>
    <w:rsid w:val="00A922C6"/>
    <w:rsid w:val="00A936F8"/>
    <w:rsid w:val="00A962CD"/>
    <w:rsid w:val="00AA3745"/>
    <w:rsid w:val="00AA41DF"/>
    <w:rsid w:val="00AA6957"/>
    <w:rsid w:val="00AB10EB"/>
    <w:rsid w:val="00AB6CA7"/>
    <w:rsid w:val="00AC0EE4"/>
    <w:rsid w:val="00AC136F"/>
    <w:rsid w:val="00AC3632"/>
    <w:rsid w:val="00AC583C"/>
    <w:rsid w:val="00AC7F21"/>
    <w:rsid w:val="00AD34AF"/>
    <w:rsid w:val="00AD4E1D"/>
    <w:rsid w:val="00AE6560"/>
    <w:rsid w:val="00AE65DE"/>
    <w:rsid w:val="00AF29CC"/>
    <w:rsid w:val="00B0396C"/>
    <w:rsid w:val="00B06FA7"/>
    <w:rsid w:val="00B1366D"/>
    <w:rsid w:val="00B13846"/>
    <w:rsid w:val="00B149E8"/>
    <w:rsid w:val="00B161C3"/>
    <w:rsid w:val="00B17488"/>
    <w:rsid w:val="00B2000A"/>
    <w:rsid w:val="00B20030"/>
    <w:rsid w:val="00B21547"/>
    <w:rsid w:val="00B251BB"/>
    <w:rsid w:val="00B27CE6"/>
    <w:rsid w:val="00B307FF"/>
    <w:rsid w:val="00B31322"/>
    <w:rsid w:val="00B33633"/>
    <w:rsid w:val="00B41948"/>
    <w:rsid w:val="00B43905"/>
    <w:rsid w:val="00B5342D"/>
    <w:rsid w:val="00B53BE1"/>
    <w:rsid w:val="00B55FD9"/>
    <w:rsid w:val="00B624E9"/>
    <w:rsid w:val="00B639EF"/>
    <w:rsid w:val="00B6687A"/>
    <w:rsid w:val="00B67857"/>
    <w:rsid w:val="00B7145C"/>
    <w:rsid w:val="00B72707"/>
    <w:rsid w:val="00B83301"/>
    <w:rsid w:val="00B90127"/>
    <w:rsid w:val="00B93AB1"/>
    <w:rsid w:val="00B95FD8"/>
    <w:rsid w:val="00BA01C5"/>
    <w:rsid w:val="00BA0433"/>
    <w:rsid w:val="00BA43C8"/>
    <w:rsid w:val="00BA55B4"/>
    <w:rsid w:val="00BA58D0"/>
    <w:rsid w:val="00BA6398"/>
    <w:rsid w:val="00BA757A"/>
    <w:rsid w:val="00BC0A1B"/>
    <w:rsid w:val="00BC1927"/>
    <w:rsid w:val="00BD177C"/>
    <w:rsid w:val="00BD262E"/>
    <w:rsid w:val="00BD7075"/>
    <w:rsid w:val="00BE3A74"/>
    <w:rsid w:val="00BF5A29"/>
    <w:rsid w:val="00BF7669"/>
    <w:rsid w:val="00C008F7"/>
    <w:rsid w:val="00C04EB9"/>
    <w:rsid w:val="00C0745F"/>
    <w:rsid w:val="00C10352"/>
    <w:rsid w:val="00C14870"/>
    <w:rsid w:val="00C42BB9"/>
    <w:rsid w:val="00C4681E"/>
    <w:rsid w:val="00C5645B"/>
    <w:rsid w:val="00C616F1"/>
    <w:rsid w:val="00C64601"/>
    <w:rsid w:val="00C67F40"/>
    <w:rsid w:val="00C76B74"/>
    <w:rsid w:val="00C813EB"/>
    <w:rsid w:val="00C901D6"/>
    <w:rsid w:val="00CA455A"/>
    <w:rsid w:val="00CA60E1"/>
    <w:rsid w:val="00CC065B"/>
    <w:rsid w:val="00CC1E95"/>
    <w:rsid w:val="00CD6E55"/>
    <w:rsid w:val="00CD7465"/>
    <w:rsid w:val="00CD75EB"/>
    <w:rsid w:val="00CD7ED0"/>
    <w:rsid w:val="00CE08C2"/>
    <w:rsid w:val="00CE2C80"/>
    <w:rsid w:val="00CE4132"/>
    <w:rsid w:val="00CE5B64"/>
    <w:rsid w:val="00CF17DD"/>
    <w:rsid w:val="00CF3100"/>
    <w:rsid w:val="00CF37D1"/>
    <w:rsid w:val="00CF790A"/>
    <w:rsid w:val="00D14EAD"/>
    <w:rsid w:val="00D15BA6"/>
    <w:rsid w:val="00D16964"/>
    <w:rsid w:val="00D21335"/>
    <w:rsid w:val="00D26A5A"/>
    <w:rsid w:val="00D302CC"/>
    <w:rsid w:val="00D3225C"/>
    <w:rsid w:val="00D365B1"/>
    <w:rsid w:val="00D4126A"/>
    <w:rsid w:val="00D455AC"/>
    <w:rsid w:val="00D46182"/>
    <w:rsid w:val="00D536A7"/>
    <w:rsid w:val="00D55043"/>
    <w:rsid w:val="00D624F4"/>
    <w:rsid w:val="00D62FE7"/>
    <w:rsid w:val="00D65AD5"/>
    <w:rsid w:val="00D6729A"/>
    <w:rsid w:val="00D70381"/>
    <w:rsid w:val="00D70601"/>
    <w:rsid w:val="00D70E69"/>
    <w:rsid w:val="00D776E6"/>
    <w:rsid w:val="00D83E38"/>
    <w:rsid w:val="00D84FC6"/>
    <w:rsid w:val="00D87901"/>
    <w:rsid w:val="00D9614B"/>
    <w:rsid w:val="00DA1E9E"/>
    <w:rsid w:val="00DA335D"/>
    <w:rsid w:val="00DB0A27"/>
    <w:rsid w:val="00DB1533"/>
    <w:rsid w:val="00DB3A98"/>
    <w:rsid w:val="00DB5276"/>
    <w:rsid w:val="00DB7950"/>
    <w:rsid w:val="00DB7A55"/>
    <w:rsid w:val="00DB7FD1"/>
    <w:rsid w:val="00DC232A"/>
    <w:rsid w:val="00DC6524"/>
    <w:rsid w:val="00DD46C5"/>
    <w:rsid w:val="00DF065F"/>
    <w:rsid w:val="00DF3219"/>
    <w:rsid w:val="00DF348A"/>
    <w:rsid w:val="00E0300F"/>
    <w:rsid w:val="00E14C24"/>
    <w:rsid w:val="00E1570A"/>
    <w:rsid w:val="00E15B45"/>
    <w:rsid w:val="00E17288"/>
    <w:rsid w:val="00E17D83"/>
    <w:rsid w:val="00E2038C"/>
    <w:rsid w:val="00E33132"/>
    <w:rsid w:val="00E35DFB"/>
    <w:rsid w:val="00E4126D"/>
    <w:rsid w:val="00E4195A"/>
    <w:rsid w:val="00E5221E"/>
    <w:rsid w:val="00E53400"/>
    <w:rsid w:val="00E55438"/>
    <w:rsid w:val="00E600B1"/>
    <w:rsid w:val="00E6012B"/>
    <w:rsid w:val="00E60B9D"/>
    <w:rsid w:val="00E62F68"/>
    <w:rsid w:val="00E63F19"/>
    <w:rsid w:val="00E6456F"/>
    <w:rsid w:val="00E673EF"/>
    <w:rsid w:val="00E67AEA"/>
    <w:rsid w:val="00E756F5"/>
    <w:rsid w:val="00E87F19"/>
    <w:rsid w:val="00E90217"/>
    <w:rsid w:val="00EA04CB"/>
    <w:rsid w:val="00EB6059"/>
    <w:rsid w:val="00EB75C0"/>
    <w:rsid w:val="00EC40C2"/>
    <w:rsid w:val="00EC6F9B"/>
    <w:rsid w:val="00EC73B0"/>
    <w:rsid w:val="00EC7F7A"/>
    <w:rsid w:val="00ED0693"/>
    <w:rsid w:val="00ED0D17"/>
    <w:rsid w:val="00EE0C78"/>
    <w:rsid w:val="00EE6ED7"/>
    <w:rsid w:val="00EF3673"/>
    <w:rsid w:val="00EF7194"/>
    <w:rsid w:val="00F01D92"/>
    <w:rsid w:val="00F041E2"/>
    <w:rsid w:val="00F046B5"/>
    <w:rsid w:val="00F11CBC"/>
    <w:rsid w:val="00F12DE4"/>
    <w:rsid w:val="00F13A1C"/>
    <w:rsid w:val="00F31E32"/>
    <w:rsid w:val="00F35CEF"/>
    <w:rsid w:val="00F36649"/>
    <w:rsid w:val="00F36813"/>
    <w:rsid w:val="00F40FFF"/>
    <w:rsid w:val="00F45ACA"/>
    <w:rsid w:val="00F522FF"/>
    <w:rsid w:val="00F605CF"/>
    <w:rsid w:val="00F644EC"/>
    <w:rsid w:val="00F713F9"/>
    <w:rsid w:val="00F73A9F"/>
    <w:rsid w:val="00F744DA"/>
    <w:rsid w:val="00F75ED3"/>
    <w:rsid w:val="00F802DA"/>
    <w:rsid w:val="00F824C7"/>
    <w:rsid w:val="00F835A9"/>
    <w:rsid w:val="00F869F6"/>
    <w:rsid w:val="00F90FD6"/>
    <w:rsid w:val="00F93BE2"/>
    <w:rsid w:val="00F93D74"/>
    <w:rsid w:val="00F95B6C"/>
    <w:rsid w:val="00F96411"/>
    <w:rsid w:val="00FA12B7"/>
    <w:rsid w:val="00FA3293"/>
    <w:rsid w:val="00FA370F"/>
    <w:rsid w:val="00FB0E50"/>
    <w:rsid w:val="00FB18D5"/>
    <w:rsid w:val="00FB2D6C"/>
    <w:rsid w:val="00FB3288"/>
    <w:rsid w:val="00FB4228"/>
    <w:rsid w:val="00FB4845"/>
    <w:rsid w:val="00FC3215"/>
    <w:rsid w:val="00FC3DF4"/>
    <w:rsid w:val="00FC3ECE"/>
    <w:rsid w:val="00FD2BAA"/>
    <w:rsid w:val="00FD4963"/>
    <w:rsid w:val="00FD5702"/>
    <w:rsid w:val="00FE09D1"/>
    <w:rsid w:val="00FE386D"/>
    <w:rsid w:val="00FE3982"/>
    <w:rsid w:val="00FE49F6"/>
    <w:rsid w:val="00FE5094"/>
    <w:rsid w:val="00FF1242"/>
    <w:rsid w:val="00FF2C14"/>
    <w:rsid w:val="00FF4A28"/>
    <w:rsid w:val="00FF4F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4E1D8F8"/>
  <w15:chartTrackingRefBased/>
  <w15:docId w15:val="{D398FD13-7AD6-4EAD-B2A5-871829D3F4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SimSun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/>
    <w:lsdException w:name="heading 1" w:uiPriority="9"/>
    <w:lsdException w:name="heading 2" w:semiHidden="1" w:uiPriority="9" w:unhideWhenUsed="1"/>
    <w:lsdException w:name="heading 3" w:semiHidden="1" w:uiPriority="9" w:unhideWhenUsed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1">
    <w:name w:val="Normal"/>
    <w:rsid w:val="00E673EF"/>
  </w:style>
  <w:style w:type="paragraph" w:styleId="10">
    <w:name w:val="heading 1"/>
    <w:aliases w:val="Выравнивание1"/>
    <w:basedOn w:val="a2"/>
    <w:next w:val="a3"/>
    <w:link w:val="11"/>
    <w:uiPriority w:val="9"/>
    <w:rsid w:val="00DA335D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</w:rPr>
  </w:style>
  <w:style w:type="paragraph" w:styleId="21">
    <w:name w:val="heading 2"/>
    <w:basedOn w:val="a1"/>
    <w:next w:val="a1"/>
    <w:link w:val="22"/>
    <w:uiPriority w:val="9"/>
    <w:unhideWhenUsed/>
    <w:rsid w:val="00DA335D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2">
    <w:name w:val="heading 3"/>
    <w:basedOn w:val="a1"/>
    <w:next w:val="a1"/>
    <w:link w:val="33"/>
    <w:uiPriority w:val="9"/>
    <w:semiHidden/>
    <w:unhideWhenUsed/>
    <w:rsid w:val="00DA335D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styleId="42">
    <w:name w:val="heading 4"/>
    <w:basedOn w:val="a1"/>
    <w:next w:val="a1"/>
    <w:link w:val="43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3"/>
    </w:pPr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paragraph" w:styleId="51">
    <w:name w:val="heading 5"/>
    <w:basedOn w:val="a1"/>
    <w:next w:val="a1"/>
    <w:link w:val="52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4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styleId="6">
    <w:name w:val="heading 6"/>
    <w:basedOn w:val="a1"/>
    <w:next w:val="a1"/>
    <w:link w:val="6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5"/>
    </w:pPr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paragraph" w:styleId="7">
    <w:name w:val="heading 7"/>
    <w:basedOn w:val="a1"/>
    <w:next w:val="a1"/>
    <w:link w:val="7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paragraph" w:styleId="8">
    <w:name w:val="heading 8"/>
    <w:basedOn w:val="a1"/>
    <w:next w:val="a1"/>
    <w:link w:val="8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paragraph" w:styleId="9">
    <w:name w:val="heading 9"/>
    <w:basedOn w:val="a1"/>
    <w:next w:val="a1"/>
    <w:link w:val="9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character" w:default="1" w:styleId="a4">
    <w:name w:val="Default Paragraph Font"/>
    <w:uiPriority w:val="1"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paragraph" w:customStyle="1" w:styleId="a7">
    <w:name w:val="Цитаты"/>
    <w:basedOn w:val="a2"/>
    <w:next w:val="a3"/>
    <w:link w:val="a8"/>
    <w:rsid w:val="006E0612"/>
    <w:pPr>
      <w:spacing w:before="240" w:after="240"/>
      <w:contextualSpacing/>
    </w:pPr>
    <w:rPr>
      <w:i/>
      <w:color w:val="1F3864" w:themeColor="accent1" w:themeShade="80"/>
    </w:rPr>
  </w:style>
  <w:style w:type="character" w:customStyle="1" w:styleId="a8">
    <w:name w:val="Цитаты Знак"/>
    <w:basedOn w:val="a4"/>
    <w:link w:val="a7"/>
    <w:rsid w:val="006E0612"/>
    <w:rPr>
      <w:rFonts w:ascii="Times New Roman" w:eastAsia="Times New Roman" w:hAnsi="Times New Roman" w:cs="Times New Roman"/>
      <w:i/>
      <w:color w:val="1F3864" w:themeColor="accent1" w:themeShade="80"/>
      <w:sz w:val="28"/>
      <w:szCs w:val="32"/>
      <w:lang w:eastAsia="ru-RU"/>
    </w:rPr>
  </w:style>
  <w:style w:type="paragraph" w:customStyle="1" w:styleId="a3">
    <w:name w:val="Осн. абзац"/>
    <w:basedOn w:val="a2"/>
    <w:link w:val="a9"/>
    <w:qFormat/>
    <w:rsid w:val="008C0A16"/>
    <w:pPr>
      <w:ind w:firstLine="709"/>
    </w:pPr>
    <w:rPr>
      <w:szCs w:val="22"/>
    </w:rPr>
  </w:style>
  <w:style w:type="character" w:customStyle="1" w:styleId="a9">
    <w:name w:val="Осн. абзац Знак"/>
    <w:basedOn w:val="a4"/>
    <w:link w:val="a3"/>
    <w:rsid w:val="008C0A16"/>
    <w:rPr>
      <w:rFonts w:eastAsia="Times New Roman" w:cs="Times New Roman"/>
      <w:color w:val="000000" w:themeColor="text1"/>
      <w:sz w:val="28"/>
      <w:lang w:eastAsia="ru-RU"/>
    </w:rPr>
  </w:style>
  <w:style w:type="paragraph" w:customStyle="1" w:styleId="a2">
    <w:name w:val="Осн. неаб"/>
    <w:link w:val="aa"/>
    <w:qFormat/>
    <w:rsid w:val="001830AD"/>
    <w:pPr>
      <w:spacing w:line="360" w:lineRule="auto"/>
      <w:jc w:val="both"/>
    </w:pPr>
    <w:rPr>
      <w:rFonts w:ascii="Times New Roman" w:eastAsia="Times New Roman" w:hAnsi="Times New Roman" w:cs="Times New Roman"/>
      <w:color w:val="000000" w:themeColor="text1"/>
      <w:sz w:val="28"/>
      <w:szCs w:val="32"/>
      <w:lang w:eastAsia="ru-RU"/>
    </w:rPr>
  </w:style>
  <w:style w:type="character" w:customStyle="1" w:styleId="aa">
    <w:name w:val="Осн. неаб Знак"/>
    <w:basedOn w:val="a9"/>
    <w:link w:val="a2"/>
    <w:rsid w:val="001830AD"/>
    <w:rPr>
      <w:rFonts w:ascii="Times New Roman" w:eastAsia="Times New Roman" w:hAnsi="Times New Roman" w:cs="Times New Roman"/>
      <w:color w:val="000000" w:themeColor="text1"/>
      <w:sz w:val="28"/>
      <w:szCs w:val="32"/>
      <w:lang w:eastAsia="ru-RU"/>
    </w:rPr>
  </w:style>
  <w:style w:type="paragraph" w:customStyle="1" w:styleId="12">
    <w:name w:val="Заголовок1"/>
    <w:basedOn w:val="a2"/>
    <w:next w:val="a3"/>
    <w:link w:val="13"/>
    <w:qFormat/>
    <w:rsid w:val="006E0612"/>
    <w:pPr>
      <w:pageBreakBefore/>
      <w:ind w:left="142"/>
      <w:jc w:val="center"/>
      <w:outlineLvl w:val="0"/>
    </w:pPr>
    <w:rPr>
      <w:caps/>
      <w:sz w:val="40"/>
    </w:rPr>
  </w:style>
  <w:style w:type="character" w:customStyle="1" w:styleId="13">
    <w:name w:val="Заголовок1 Знак"/>
    <w:basedOn w:val="a9"/>
    <w:link w:val="12"/>
    <w:rsid w:val="006E0612"/>
    <w:rPr>
      <w:rFonts w:ascii="Times New Roman" w:eastAsia="Times New Roman" w:hAnsi="Times New Roman" w:cs="Times New Roman"/>
      <w:caps/>
      <w:color w:val="000000" w:themeColor="text1"/>
      <w:sz w:val="40"/>
      <w:szCs w:val="32"/>
      <w:lang w:eastAsia="ru-RU"/>
    </w:rPr>
  </w:style>
  <w:style w:type="character" w:customStyle="1" w:styleId="ab">
    <w:name w:val="Знаки"/>
    <w:basedOn w:val="a9"/>
    <w:uiPriority w:val="1"/>
    <w:rsid w:val="006E0612"/>
    <w:rPr>
      <w:rFonts w:ascii="Arial" w:eastAsia="Times New Roman" w:hAnsi="Arial" w:cs="Times New Roman"/>
      <w:noProof/>
      <w:color w:val="000000" w:themeColor="text1"/>
      <w:sz w:val="28"/>
      <w:szCs w:val="28"/>
      <w:lang w:eastAsia="ru-RU"/>
    </w:rPr>
  </w:style>
  <w:style w:type="paragraph" w:customStyle="1" w:styleId="20">
    <w:name w:val="Заголовок2"/>
    <w:basedOn w:val="a2"/>
    <w:next w:val="a3"/>
    <w:link w:val="23"/>
    <w:qFormat/>
    <w:rsid w:val="0058650E"/>
    <w:pPr>
      <w:keepNext/>
      <w:keepLines/>
      <w:numPr>
        <w:numId w:val="1"/>
      </w:numPr>
      <w:spacing w:before="240"/>
      <w:outlineLvl w:val="1"/>
    </w:pPr>
    <w:rPr>
      <w:b/>
      <w:bCs/>
      <w:caps/>
      <w:sz w:val="32"/>
      <w:szCs w:val="36"/>
    </w:rPr>
  </w:style>
  <w:style w:type="character" w:customStyle="1" w:styleId="23">
    <w:name w:val="Заголовок2 Знак"/>
    <w:basedOn w:val="a9"/>
    <w:link w:val="20"/>
    <w:rsid w:val="0058650E"/>
    <w:rPr>
      <w:rFonts w:eastAsia="Times New Roman" w:cs="Times New Roman"/>
      <w:b/>
      <w:bCs/>
      <w:caps/>
      <w:color w:val="000000" w:themeColor="text1"/>
      <w:sz w:val="32"/>
      <w:szCs w:val="36"/>
      <w:lang w:eastAsia="ru-RU"/>
    </w:rPr>
  </w:style>
  <w:style w:type="paragraph" w:customStyle="1" w:styleId="ac">
    <w:name w:val="Сноски"/>
    <w:basedOn w:val="ad"/>
    <w:link w:val="ae"/>
    <w:qFormat/>
    <w:rsid w:val="006E0612"/>
  </w:style>
  <w:style w:type="character" w:customStyle="1" w:styleId="ae">
    <w:name w:val="Сноски Знак"/>
    <w:basedOn w:val="af"/>
    <w:link w:val="ac"/>
    <w:rsid w:val="006E0612"/>
    <w:rPr>
      <w:sz w:val="20"/>
      <w:szCs w:val="20"/>
    </w:rPr>
  </w:style>
  <w:style w:type="paragraph" w:styleId="ad">
    <w:name w:val="footnote text"/>
    <w:basedOn w:val="a1"/>
    <w:link w:val="af"/>
    <w:uiPriority w:val="99"/>
    <w:semiHidden/>
    <w:unhideWhenUsed/>
    <w:rsid w:val="006E0612"/>
    <w:pPr>
      <w:spacing w:after="0" w:line="240" w:lineRule="auto"/>
    </w:pPr>
    <w:rPr>
      <w:sz w:val="20"/>
      <w:szCs w:val="20"/>
    </w:rPr>
  </w:style>
  <w:style w:type="character" w:customStyle="1" w:styleId="af">
    <w:name w:val="Текст сноски Знак"/>
    <w:basedOn w:val="a4"/>
    <w:link w:val="ad"/>
    <w:uiPriority w:val="99"/>
    <w:semiHidden/>
    <w:rsid w:val="006E0612"/>
    <w:rPr>
      <w:sz w:val="20"/>
      <w:szCs w:val="20"/>
    </w:rPr>
  </w:style>
  <w:style w:type="paragraph" w:customStyle="1" w:styleId="31">
    <w:name w:val="Заголовок3"/>
    <w:basedOn w:val="a2"/>
    <w:next w:val="a3"/>
    <w:link w:val="34"/>
    <w:autoRedefine/>
    <w:qFormat/>
    <w:rsid w:val="00B161C3"/>
    <w:pPr>
      <w:keepNext/>
      <w:keepLines/>
      <w:numPr>
        <w:ilvl w:val="1"/>
        <w:numId w:val="1"/>
      </w:numPr>
      <w:spacing w:before="240"/>
      <w:outlineLvl w:val="2"/>
    </w:pPr>
    <w:rPr>
      <w:b/>
      <w:sz w:val="32"/>
      <w:szCs w:val="36"/>
    </w:rPr>
  </w:style>
  <w:style w:type="character" w:customStyle="1" w:styleId="34">
    <w:name w:val="Заголовок3 Знак"/>
    <w:basedOn w:val="a9"/>
    <w:link w:val="31"/>
    <w:rsid w:val="00B161C3"/>
    <w:rPr>
      <w:rFonts w:eastAsia="Times New Roman" w:cs="Times New Roman"/>
      <w:b/>
      <w:color w:val="000000" w:themeColor="text1"/>
      <w:sz w:val="32"/>
      <w:szCs w:val="36"/>
      <w:lang w:eastAsia="ru-RU"/>
    </w:rPr>
  </w:style>
  <w:style w:type="paragraph" w:customStyle="1" w:styleId="af0">
    <w:name w:val="Выравнивание"/>
    <w:basedOn w:val="a1"/>
    <w:next w:val="a3"/>
    <w:link w:val="af1"/>
    <w:qFormat/>
    <w:rsid w:val="006E0612"/>
    <w:pPr>
      <w:spacing w:before="120" w:after="120" w:line="240" w:lineRule="auto"/>
      <w:jc w:val="center"/>
    </w:pPr>
  </w:style>
  <w:style w:type="character" w:customStyle="1" w:styleId="af1">
    <w:name w:val="Выравнивание Знак"/>
    <w:basedOn w:val="a4"/>
    <w:link w:val="af0"/>
    <w:rsid w:val="006E0612"/>
  </w:style>
  <w:style w:type="character" w:customStyle="1" w:styleId="43">
    <w:name w:val="Заголовок 4 Знак"/>
    <w:basedOn w:val="a4"/>
    <w:link w:val="42"/>
    <w:uiPriority w:val="9"/>
    <w:semiHidden/>
    <w:rsid w:val="006E0612"/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character" w:customStyle="1" w:styleId="52">
    <w:name w:val="Заголовок 5 Знак"/>
    <w:basedOn w:val="a4"/>
    <w:link w:val="51"/>
    <w:uiPriority w:val="9"/>
    <w:semiHidden/>
    <w:rsid w:val="006E0612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character" w:customStyle="1" w:styleId="60">
    <w:name w:val="Заголовок 6 Знак"/>
    <w:basedOn w:val="a4"/>
    <w:link w:val="6"/>
    <w:uiPriority w:val="9"/>
    <w:semiHidden/>
    <w:rsid w:val="006E0612"/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character" w:customStyle="1" w:styleId="70">
    <w:name w:val="Заголовок 7 Знак"/>
    <w:basedOn w:val="a4"/>
    <w:link w:val="7"/>
    <w:uiPriority w:val="9"/>
    <w:semiHidden/>
    <w:rsid w:val="006E0612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character" w:customStyle="1" w:styleId="80">
    <w:name w:val="Заголовок 8 Знак"/>
    <w:basedOn w:val="a4"/>
    <w:link w:val="8"/>
    <w:uiPriority w:val="9"/>
    <w:semiHidden/>
    <w:rsid w:val="006E0612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character" w:customStyle="1" w:styleId="90">
    <w:name w:val="Заголовок 9 Знак"/>
    <w:basedOn w:val="a4"/>
    <w:link w:val="9"/>
    <w:uiPriority w:val="9"/>
    <w:semiHidden/>
    <w:rsid w:val="006E0612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paragraph" w:styleId="af2">
    <w:name w:val="caption"/>
    <w:basedOn w:val="a1"/>
    <w:next w:val="a1"/>
    <w:uiPriority w:val="35"/>
    <w:unhideWhenUsed/>
    <w:qFormat/>
    <w:rsid w:val="005559F4"/>
    <w:pPr>
      <w:keepLines/>
      <w:spacing w:after="240" w:line="240" w:lineRule="auto"/>
    </w:pPr>
    <w:rPr>
      <w:rFonts w:ascii="Times New Roman" w:eastAsia="Times New Roman" w:hAnsi="Times New Roman" w:cs="Times New Roman"/>
      <w:bCs/>
      <w:i/>
      <w:szCs w:val="36"/>
      <w:lang w:eastAsia="ru-RU"/>
    </w:rPr>
  </w:style>
  <w:style w:type="paragraph" w:styleId="af3">
    <w:name w:val="List Paragraph"/>
    <w:basedOn w:val="a1"/>
    <w:uiPriority w:val="34"/>
    <w:rsid w:val="006E0612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4">
    <w:name w:val="Balloon Text"/>
    <w:basedOn w:val="a1"/>
    <w:link w:val="af5"/>
    <w:uiPriority w:val="99"/>
    <w:semiHidden/>
    <w:unhideWhenUsed/>
    <w:rsid w:val="006E061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5">
    <w:name w:val="Текст выноски Знак"/>
    <w:basedOn w:val="a4"/>
    <w:link w:val="af4"/>
    <w:uiPriority w:val="99"/>
    <w:semiHidden/>
    <w:rsid w:val="006E0612"/>
    <w:rPr>
      <w:rFonts w:ascii="Segoe UI" w:hAnsi="Segoe UI" w:cs="Segoe UI"/>
      <w:sz w:val="18"/>
      <w:szCs w:val="18"/>
    </w:rPr>
  </w:style>
  <w:style w:type="character" w:styleId="af6">
    <w:name w:val="annotation reference"/>
    <w:basedOn w:val="a4"/>
    <w:uiPriority w:val="99"/>
    <w:semiHidden/>
    <w:unhideWhenUsed/>
    <w:rsid w:val="006E0612"/>
    <w:rPr>
      <w:sz w:val="16"/>
      <w:szCs w:val="16"/>
    </w:rPr>
  </w:style>
  <w:style w:type="paragraph" w:styleId="af7">
    <w:name w:val="annotation text"/>
    <w:basedOn w:val="a1"/>
    <w:link w:val="af8"/>
    <w:uiPriority w:val="99"/>
    <w:unhideWhenUsed/>
    <w:rsid w:val="006E0612"/>
    <w:pPr>
      <w:spacing w:line="240" w:lineRule="auto"/>
    </w:pPr>
    <w:rPr>
      <w:sz w:val="20"/>
      <w:szCs w:val="20"/>
    </w:rPr>
  </w:style>
  <w:style w:type="character" w:customStyle="1" w:styleId="af8">
    <w:name w:val="Текст примечания Знак"/>
    <w:basedOn w:val="a4"/>
    <w:link w:val="af7"/>
    <w:uiPriority w:val="99"/>
    <w:rsid w:val="006E0612"/>
    <w:rPr>
      <w:sz w:val="20"/>
      <w:szCs w:val="20"/>
    </w:rPr>
  </w:style>
  <w:style w:type="table" w:styleId="af9">
    <w:name w:val="Table Grid"/>
    <w:basedOn w:val="a5"/>
    <w:uiPriority w:val="39"/>
    <w:rsid w:val="00F95B6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a">
    <w:name w:val="annotation subject"/>
    <w:basedOn w:val="af7"/>
    <w:next w:val="af7"/>
    <w:link w:val="afb"/>
    <w:uiPriority w:val="99"/>
    <w:semiHidden/>
    <w:unhideWhenUsed/>
    <w:rsid w:val="00F95B6C"/>
    <w:rPr>
      <w:b/>
      <w:bCs/>
    </w:rPr>
  </w:style>
  <w:style w:type="character" w:customStyle="1" w:styleId="afb">
    <w:name w:val="Тема примечания Знак"/>
    <w:basedOn w:val="af8"/>
    <w:link w:val="afa"/>
    <w:uiPriority w:val="99"/>
    <w:semiHidden/>
    <w:rsid w:val="00F95B6C"/>
    <w:rPr>
      <w:b/>
      <w:bCs/>
      <w:sz w:val="20"/>
      <w:szCs w:val="20"/>
    </w:rPr>
  </w:style>
  <w:style w:type="character" w:customStyle="1" w:styleId="11">
    <w:name w:val="Заголовок 1 Знак"/>
    <w:aliases w:val="Выравнивание1 Знак"/>
    <w:basedOn w:val="a4"/>
    <w:link w:val="10"/>
    <w:uiPriority w:val="9"/>
    <w:rsid w:val="00DA335D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ru-RU"/>
    </w:rPr>
  </w:style>
  <w:style w:type="character" w:customStyle="1" w:styleId="22">
    <w:name w:val="Заголовок 2 Знак"/>
    <w:basedOn w:val="a4"/>
    <w:link w:val="21"/>
    <w:uiPriority w:val="9"/>
    <w:rsid w:val="00DA335D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33">
    <w:name w:val="Заголовок 3 Знак"/>
    <w:basedOn w:val="a4"/>
    <w:link w:val="32"/>
    <w:uiPriority w:val="9"/>
    <w:semiHidden/>
    <w:rsid w:val="00DA335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character" w:customStyle="1" w:styleId="afc">
    <w:name w:val="Заголовок Знак"/>
    <w:basedOn w:val="a4"/>
    <w:rsid w:val="00DA335D"/>
    <w:rPr>
      <w:rFonts w:eastAsia="Times New Roman" w:cstheme="minorHAnsi"/>
      <w:noProof/>
      <w:color w:val="000000" w:themeColor="text1"/>
      <w:sz w:val="44"/>
      <w:szCs w:val="32"/>
      <w:lang w:eastAsia="ru-RU"/>
    </w:rPr>
  </w:style>
  <w:style w:type="paragraph" w:customStyle="1" w:styleId="afd">
    <w:name w:val="Подписи"/>
    <w:basedOn w:val="a2"/>
    <w:link w:val="afe"/>
    <w:rsid w:val="00DA335D"/>
    <w:pPr>
      <w:framePr w:hSpace="180" w:wrap="around" w:vAnchor="text" w:hAnchor="margin" w:y="84"/>
    </w:pPr>
    <w:rPr>
      <w:bCs/>
      <w:i/>
      <w:color w:val="1F3864" w:themeColor="accent1" w:themeShade="80"/>
      <w:sz w:val="20"/>
    </w:rPr>
  </w:style>
  <w:style w:type="character" w:customStyle="1" w:styleId="afe">
    <w:name w:val="Подписи Знак"/>
    <w:basedOn w:val="a4"/>
    <w:link w:val="afd"/>
    <w:rsid w:val="00DA335D"/>
    <w:rPr>
      <w:rFonts w:ascii="Times New Roman" w:eastAsia="Times New Roman" w:hAnsi="Times New Roman" w:cs="Times New Roman"/>
      <w:bCs/>
      <w:i/>
      <w:color w:val="1F3864" w:themeColor="accent1" w:themeShade="80"/>
      <w:sz w:val="20"/>
      <w:szCs w:val="32"/>
      <w:lang w:eastAsia="ru-RU"/>
    </w:rPr>
  </w:style>
  <w:style w:type="character" w:customStyle="1" w:styleId="aff">
    <w:name w:val="Доп.подписи"/>
    <w:basedOn w:val="a4"/>
    <w:uiPriority w:val="1"/>
    <w:rsid w:val="00DA335D"/>
    <w:rPr>
      <w:rFonts w:eastAsia="Times New Roman" w:cs="Times New Roman"/>
      <w:i w:val="0"/>
      <w:iCs w:val="0"/>
      <w:color w:val="000000" w:themeColor="text1"/>
      <w:sz w:val="20"/>
      <w:szCs w:val="18"/>
      <w:lang w:eastAsia="ru-RU"/>
    </w:rPr>
  </w:style>
  <w:style w:type="character" w:styleId="aff0">
    <w:name w:val="Intense Emphasis"/>
    <w:basedOn w:val="a4"/>
    <w:uiPriority w:val="21"/>
    <w:rsid w:val="00DA335D"/>
    <w:rPr>
      <w:i/>
      <w:iCs/>
      <w:color w:val="4472C4" w:themeColor="accent1"/>
    </w:rPr>
  </w:style>
  <w:style w:type="character" w:styleId="aff1">
    <w:name w:val="Strong"/>
    <w:basedOn w:val="a4"/>
    <w:uiPriority w:val="22"/>
    <w:rsid w:val="00DA335D"/>
    <w:rPr>
      <w:b/>
      <w:bCs/>
    </w:rPr>
  </w:style>
  <w:style w:type="character" w:styleId="aff2">
    <w:name w:val="Placeholder Text"/>
    <w:basedOn w:val="a4"/>
    <w:uiPriority w:val="99"/>
    <w:semiHidden/>
    <w:rsid w:val="00DA335D"/>
    <w:rPr>
      <w:color w:val="808080"/>
    </w:rPr>
  </w:style>
  <w:style w:type="paragraph" w:styleId="aff3">
    <w:name w:val="No Spacing"/>
    <w:uiPriority w:val="1"/>
    <w:rsid w:val="00DA335D"/>
    <w:pPr>
      <w:spacing w:after="0" w:line="240" w:lineRule="auto"/>
    </w:pPr>
    <w:rPr>
      <w:rFonts w:eastAsiaTheme="minorHAnsi"/>
    </w:rPr>
  </w:style>
  <w:style w:type="character" w:customStyle="1" w:styleId="fontstyle01">
    <w:name w:val="fontstyle01"/>
    <w:basedOn w:val="a4"/>
    <w:rsid w:val="00DA335D"/>
    <w:rPr>
      <w:rFonts w:ascii="TimesNewRomanPS-BoldMT" w:hAnsi="TimesNewRomanPS-BoldMT" w:hint="default"/>
      <w:b/>
      <w:bCs/>
      <w:i w:val="0"/>
      <w:iCs w:val="0"/>
      <w:color w:val="000000"/>
      <w:sz w:val="32"/>
      <w:szCs w:val="32"/>
    </w:rPr>
  </w:style>
  <w:style w:type="paragraph" w:styleId="aff4">
    <w:name w:val="Bibliography"/>
    <w:basedOn w:val="a1"/>
    <w:next w:val="a1"/>
    <w:uiPriority w:val="37"/>
    <w:unhideWhenUsed/>
    <w:rsid w:val="00DA335D"/>
  </w:style>
  <w:style w:type="paragraph" w:styleId="aff5">
    <w:name w:val="Revision"/>
    <w:hidden/>
    <w:uiPriority w:val="99"/>
    <w:semiHidden/>
    <w:rsid w:val="00DA335D"/>
    <w:pPr>
      <w:spacing w:after="0" w:line="240" w:lineRule="auto"/>
    </w:pPr>
  </w:style>
  <w:style w:type="character" w:customStyle="1" w:styleId="mord">
    <w:name w:val="mord"/>
    <w:basedOn w:val="a4"/>
    <w:rsid w:val="00DA335D"/>
  </w:style>
  <w:style w:type="character" w:customStyle="1" w:styleId="vlist-s">
    <w:name w:val="vlist-s"/>
    <w:basedOn w:val="a4"/>
    <w:rsid w:val="00DA335D"/>
  </w:style>
  <w:style w:type="character" w:customStyle="1" w:styleId="mrel">
    <w:name w:val="mrel"/>
    <w:basedOn w:val="a4"/>
    <w:rsid w:val="00DA335D"/>
  </w:style>
  <w:style w:type="character" w:styleId="aff6">
    <w:name w:val="Hyperlink"/>
    <w:basedOn w:val="a4"/>
    <w:uiPriority w:val="99"/>
    <w:unhideWhenUsed/>
    <w:rsid w:val="00DA335D"/>
    <w:rPr>
      <w:color w:val="0000FF"/>
      <w:u w:val="single"/>
    </w:rPr>
  </w:style>
  <w:style w:type="character" w:customStyle="1" w:styleId="mbin">
    <w:name w:val="mbin"/>
    <w:basedOn w:val="a4"/>
    <w:rsid w:val="00DA335D"/>
  </w:style>
  <w:style w:type="character" w:customStyle="1" w:styleId="mopen">
    <w:name w:val="mopen"/>
    <w:basedOn w:val="a4"/>
    <w:rsid w:val="00DA335D"/>
  </w:style>
  <w:style w:type="character" w:customStyle="1" w:styleId="mclose">
    <w:name w:val="mclose"/>
    <w:basedOn w:val="a4"/>
    <w:rsid w:val="00DA335D"/>
  </w:style>
  <w:style w:type="paragraph" w:styleId="aff7">
    <w:name w:val="TOC Heading"/>
    <w:basedOn w:val="10"/>
    <w:next w:val="a1"/>
    <w:uiPriority w:val="39"/>
    <w:unhideWhenUsed/>
    <w:qFormat/>
    <w:rsid w:val="00DA335D"/>
    <w:pPr>
      <w:spacing w:line="259" w:lineRule="auto"/>
      <w:outlineLvl w:val="9"/>
    </w:pPr>
    <w:rPr>
      <w:lang w:eastAsia="en-US"/>
    </w:rPr>
  </w:style>
  <w:style w:type="character" w:styleId="aff8">
    <w:name w:val="Book Title"/>
    <w:basedOn w:val="a4"/>
    <w:uiPriority w:val="33"/>
    <w:rsid w:val="00DA335D"/>
    <w:rPr>
      <w:b/>
      <w:bCs/>
      <w:i/>
      <w:iCs/>
      <w:spacing w:val="5"/>
    </w:rPr>
  </w:style>
  <w:style w:type="character" w:styleId="aff9">
    <w:name w:val="Intense Reference"/>
    <w:basedOn w:val="a4"/>
    <w:uiPriority w:val="32"/>
    <w:rsid w:val="00DA335D"/>
    <w:rPr>
      <w:b/>
      <w:bCs/>
      <w:smallCaps/>
      <w:color w:val="4472C4" w:themeColor="accent1"/>
      <w:spacing w:val="5"/>
    </w:rPr>
  </w:style>
  <w:style w:type="character" w:styleId="affa">
    <w:name w:val="Subtle Reference"/>
    <w:basedOn w:val="a4"/>
    <w:uiPriority w:val="31"/>
    <w:rsid w:val="00DA335D"/>
    <w:rPr>
      <w:smallCaps/>
      <w:color w:val="5A5A5A" w:themeColor="text1" w:themeTint="A5"/>
    </w:rPr>
  </w:style>
  <w:style w:type="character" w:styleId="affb">
    <w:name w:val="Subtle Emphasis"/>
    <w:basedOn w:val="a4"/>
    <w:uiPriority w:val="19"/>
    <w:rsid w:val="00DA335D"/>
    <w:rPr>
      <w:i/>
      <w:iCs/>
      <w:color w:val="404040" w:themeColor="text1" w:themeTint="BF"/>
    </w:rPr>
  </w:style>
  <w:style w:type="paragraph" w:styleId="affc">
    <w:name w:val="Intense Quote"/>
    <w:basedOn w:val="a1"/>
    <w:next w:val="a1"/>
    <w:link w:val="affd"/>
    <w:uiPriority w:val="30"/>
    <w:rsid w:val="00DA335D"/>
    <w:pPr>
      <w:pBdr>
        <w:top w:val="single" w:sz="4" w:space="10" w:color="4472C4" w:themeColor="accent1"/>
        <w:bottom w:val="single" w:sz="4" w:space="10" w:color="4472C4" w:themeColor="accent1"/>
      </w:pBdr>
      <w:spacing w:before="360" w:after="360"/>
      <w:ind w:left="864" w:right="864"/>
      <w:jc w:val="center"/>
    </w:pPr>
    <w:rPr>
      <w:i/>
      <w:iCs/>
      <w:color w:val="4472C4" w:themeColor="accent1"/>
    </w:rPr>
  </w:style>
  <w:style w:type="character" w:customStyle="1" w:styleId="affd">
    <w:name w:val="Выделенная цитата Знак"/>
    <w:basedOn w:val="a4"/>
    <w:link w:val="affc"/>
    <w:uiPriority w:val="30"/>
    <w:rsid w:val="00DA335D"/>
    <w:rPr>
      <w:i/>
      <w:iCs/>
      <w:color w:val="4472C4" w:themeColor="accent1"/>
    </w:rPr>
  </w:style>
  <w:style w:type="paragraph" w:styleId="24">
    <w:name w:val="Quote"/>
    <w:basedOn w:val="a1"/>
    <w:next w:val="a1"/>
    <w:link w:val="25"/>
    <w:uiPriority w:val="29"/>
    <w:rsid w:val="00DA335D"/>
    <w:pPr>
      <w:spacing w:before="20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25">
    <w:name w:val="Цитата 2 Знак"/>
    <w:basedOn w:val="a4"/>
    <w:link w:val="24"/>
    <w:uiPriority w:val="29"/>
    <w:rsid w:val="00DA335D"/>
    <w:rPr>
      <w:i/>
      <w:iCs/>
      <w:color w:val="404040" w:themeColor="text1" w:themeTint="BF"/>
    </w:rPr>
  </w:style>
  <w:style w:type="table" w:styleId="1-1">
    <w:name w:val="Medium List 1 Accent 1"/>
    <w:basedOn w:val="a5"/>
    <w:uiPriority w:val="65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4472C4" w:themeColor="accent1"/>
        <w:bottom w:val="single" w:sz="8" w:space="0" w:color="4472C4" w:themeColor="accen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4472C4" w:themeColor="accent1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4472C4" w:themeColor="accent1"/>
          <w:bottom w:val="single" w:sz="8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472C4" w:themeColor="accent1"/>
          <w:bottom w:val="single" w:sz="8" w:space="0" w:color="4472C4" w:themeColor="accent1"/>
        </w:tcBorders>
      </w:tcPr>
    </w:tblStylePr>
    <w:tblStylePr w:type="band1Vert">
      <w:tblPr/>
      <w:tcPr>
        <w:shd w:val="clear" w:color="auto" w:fill="D0DBF0" w:themeFill="accent1" w:themeFillTint="3F"/>
      </w:tcPr>
    </w:tblStylePr>
    <w:tblStylePr w:type="band1Horz">
      <w:tblPr/>
      <w:tcPr>
        <w:shd w:val="clear" w:color="auto" w:fill="D0DBF0" w:themeFill="accent1" w:themeFillTint="3F"/>
      </w:tcPr>
    </w:tblStylePr>
  </w:style>
  <w:style w:type="table" w:styleId="2-1">
    <w:name w:val="Medium Shading 2 Accent 1"/>
    <w:basedOn w:val="a5"/>
    <w:uiPriority w:val="64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472C4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472C4" w:themeFill="accen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1-10">
    <w:name w:val="Medium Shading 1 Accent 1"/>
    <w:basedOn w:val="a5"/>
    <w:uiPriority w:val="63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7295D2" w:themeColor="accent1" w:themeTint="BF"/>
        <w:left w:val="single" w:sz="8" w:space="0" w:color="7295D2" w:themeColor="accent1" w:themeTint="BF"/>
        <w:bottom w:val="single" w:sz="8" w:space="0" w:color="7295D2" w:themeColor="accent1" w:themeTint="BF"/>
        <w:right w:val="single" w:sz="8" w:space="0" w:color="7295D2" w:themeColor="accent1" w:themeTint="BF"/>
        <w:insideH w:val="single" w:sz="8" w:space="0" w:color="7295D2" w:themeColor="accen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295D2" w:themeColor="accent1" w:themeTint="BF"/>
          <w:left w:val="single" w:sz="8" w:space="0" w:color="7295D2" w:themeColor="accent1" w:themeTint="BF"/>
          <w:bottom w:val="single" w:sz="8" w:space="0" w:color="7295D2" w:themeColor="accent1" w:themeTint="BF"/>
          <w:right w:val="single" w:sz="8" w:space="0" w:color="7295D2" w:themeColor="accent1" w:themeTint="BF"/>
          <w:insideH w:val="nil"/>
          <w:insideV w:val="nil"/>
        </w:tcBorders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295D2" w:themeColor="accent1" w:themeTint="BF"/>
          <w:left w:val="single" w:sz="8" w:space="0" w:color="7295D2" w:themeColor="accent1" w:themeTint="BF"/>
          <w:bottom w:val="single" w:sz="8" w:space="0" w:color="7295D2" w:themeColor="accent1" w:themeTint="BF"/>
          <w:right w:val="single" w:sz="8" w:space="0" w:color="7295D2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0DBF0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0DBF0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-1">
    <w:name w:val="Light Grid Accent 1"/>
    <w:basedOn w:val="a5"/>
    <w:uiPriority w:val="62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472C4" w:themeColor="accent1"/>
        <w:left w:val="single" w:sz="8" w:space="0" w:color="4472C4" w:themeColor="accent1"/>
        <w:bottom w:val="single" w:sz="8" w:space="0" w:color="4472C4" w:themeColor="accent1"/>
        <w:right w:val="single" w:sz="8" w:space="0" w:color="4472C4" w:themeColor="accent1"/>
        <w:insideH w:val="single" w:sz="8" w:space="0" w:color="4472C4" w:themeColor="accent1"/>
        <w:insideV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18" w:space="0" w:color="4472C4" w:themeColor="accent1"/>
          <w:right w:val="single" w:sz="8" w:space="0" w:color="4472C4" w:themeColor="accent1"/>
          <w:insideH w:val="nil"/>
          <w:insideV w:val="single" w:sz="8" w:space="0" w:color="4472C4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H w:val="nil"/>
          <w:insideV w:val="single" w:sz="8" w:space="0" w:color="4472C4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band1Vert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  <w:shd w:val="clear" w:color="auto" w:fill="D0DBF0" w:themeFill="accent1" w:themeFillTint="3F"/>
      </w:tcPr>
    </w:tblStylePr>
    <w:tblStylePr w:type="band1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V w:val="single" w:sz="8" w:space="0" w:color="4472C4" w:themeColor="accent1"/>
        </w:tcBorders>
        <w:shd w:val="clear" w:color="auto" w:fill="D0DBF0" w:themeFill="accent1" w:themeFillTint="3F"/>
      </w:tcPr>
    </w:tblStylePr>
    <w:tblStylePr w:type="band2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V w:val="single" w:sz="8" w:space="0" w:color="4472C4" w:themeColor="accent1"/>
        </w:tcBorders>
      </w:tcPr>
    </w:tblStylePr>
  </w:style>
  <w:style w:type="table" w:styleId="-10">
    <w:name w:val="Light List Accent 1"/>
    <w:basedOn w:val="a5"/>
    <w:uiPriority w:val="61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472C4" w:themeColor="accent1"/>
        <w:left w:val="single" w:sz="8" w:space="0" w:color="4472C4" w:themeColor="accent1"/>
        <w:bottom w:val="single" w:sz="8" w:space="0" w:color="4472C4" w:themeColor="accent1"/>
        <w:right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band1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</w:style>
  <w:style w:type="table" w:styleId="-11">
    <w:name w:val="Light Shading Accent 1"/>
    <w:basedOn w:val="a5"/>
    <w:uiPriority w:val="60"/>
    <w:semiHidden/>
    <w:unhideWhenUsed/>
    <w:rsid w:val="00DA335D"/>
    <w:pPr>
      <w:spacing w:after="0" w:line="240" w:lineRule="auto"/>
    </w:pPr>
    <w:rPr>
      <w:color w:val="2F5496" w:themeColor="accent1" w:themeShade="BF"/>
    </w:rPr>
    <w:tblPr>
      <w:tblStyleRowBandSize w:val="1"/>
      <w:tblStyleColBandSize w:val="1"/>
      <w:tblBorders>
        <w:top w:val="single" w:sz="8" w:space="0" w:color="4472C4" w:themeColor="accent1"/>
        <w:bottom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1"/>
          <w:left w:val="nil"/>
          <w:bottom w:val="single" w:sz="8" w:space="0" w:color="4472C4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1"/>
          <w:left w:val="nil"/>
          <w:bottom w:val="single" w:sz="8" w:space="0" w:color="4472C4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1" w:themeFillTint="3F"/>
      </w:tcPr>
    </w:tblStylePr>
  </w:style>
  <w:style w:type="table" w:styleId="affe">
    <w:name w:val="Colorful Grid"/>
    <w:basedOn w:val="a5"/>
    <w:uiPriority w:val="73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CCCCCC" w:themeFill="text1" w:themeFillTint="33"/>
    </w:tcPr>
    <w:tblStylePr w:type="firstRow">
      <w:rPr>
        <w:b/>
        <w:bCs/>
      </w:rPr>
      <w:tblPr/>
      <w:tcPr>
        <w:shd w:val="clear" w:color="auto" w:fill="999999" w:themeFill="text1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999999" w:themeFill="text1" w:themeFillTint="66"/>
      </w:tcPr>
    </w:tblStylePr>
    <w:tblStylePr w:type="fir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la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afff">
    <w:name w:val="Colorful List"/>
    <w:basedOn w:val="a5"/>
    <w:uiPriority w:val="72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E6E6E6" w:themeFill="tex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D25F12" w:themeFill="accent2" w:themeFillShade="CC"/>
      </w:tcPr>
    </w:tblStylePr>
    <w:tblStylePr w:type="lastRow">
      <w:rPr>
        <w:b/>
        <w:bCs/>
        <w:color w:val="D25F12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afff0">
    <w:name w:val="Colorful Shading"/>
    <w:basedOn w:val="a5"/>
    <w:uiPriority w:val="71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ED7D31" w:themeColor="accent2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6E6E6" w:themeFill="tex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ED7D31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000000" w:themeFill="text1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000000" w:themeColor="text1" w:themeShade="99"/>
          <w:insideV w:val="nil"/>
        </w:tcBorders>
        <w:shd w:val="clear" w:color="auto" w:fill="000000" w:themeFill="text1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shd w:val="clear" w:color="auto" w:fill="999999" w:themeFill="text1" w:themeFillTint="66"/>
      </w:tcPr>
    </w:tblStylePr>
    <w:tblStylePr w:type="band1Horz">
      <w:tblPr/>
      <w:tcPr>
        <w:shd w:val="clear" w:color="auto" w:fill="808080" w:themeFill="text1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afff1">
    <w:name w:val="Dark List"/>
    <w:basedOn w:val="a5"/>
    <w:uiPriority w:val="70"/>
    <w:semiHidden/>
    <w:unhideWhenUsed/>
    <w:rsid w:val="00DA335D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000000" w:themeFill="text1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000000" w:themeFill="text1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</w:style>
  <w:style w:type="table" w:styleId="35">
    <w:name w:val="Medium Grid 3"/>
    <w:basedOn w:val="a5"/>
    <w:uiPriority w:val="69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styleId="26">
    <w:name w:val="Medium Grid 2"/>
    <w:basedOn w:val="a5"/>
    <w:uiPriority w:val="68"/>
    <w:semiHidden/>
    <w:unhideWhenUsed/>
    <w:rsid w:val="00DA335D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cPr>
      <w:shd w:val="clear" w:color="auto" w:fill="C0C0C0" w:themeFill="text1" w:themeFillTint="3F"/>
    </w:tcPr>
    <w:tblStylePr w:type="firstRow">
      <w:rPr>
        <w:b/>
        <w:bCs/>
        <w:color w:val="000000" w:themeColor="text1"/>
      </w:rPr>
      <w:tblPr/>
      <w:tcPr>
        <w:shd w:val="clear" w:color="auto" w:fill="E6E6E6" w:themeFill="tex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CCCCC" w:themeFill="text1" w:themeFillTint="33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tcBorders>
          <w:insideH w:val="single" w:sz="6" w:space="0" w:color="000000" w:themeColor="text1"/>
          <w:insideV w:val="single" w:sz="6" w:space="0" w:color="000000" w:themeColor="text1"/>
        </w:tcBorders>
        <w:shd w:val="clear" w:color="auto" w:fill="808080" w:themeFill="tex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14">
    <w:name w:val="Medium Grid 1"/>
    <w:basedOn w:val="a5"/>
    <w:uiPriority w:val="67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  <w:insideV w:val="single" w:sz="8" w:space="0" w:color="404040" w:themeColor="text1" w:themeTint="BF"/>
      </w:tblBorders>
    </w:tblPr>
    <w:tcPr>
      <w:shd w:val="clear" w:color="auto" w:fill="C0C0C0" w:themeFill="tex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 w:themeColor="text1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27">
    <w:name w:val="Medium List 2"/>
    <w:basedOn w:val="a5"/>
    <w:uiPriority w:val="66"/>
    <w:semiHidden/>
    <w:unhideWhenUsed/>
    <w:rsid w:val="00DA335D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15">
    <w:name w:val="Medium List 1"/>
    <w:basedOn w:val="a5"/>
    <w:uiPriority w:val="65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000000" w:themeColor="text1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shd w:val="clear" w:color="auto" w:fill="C0C0C0" w:themeFill="text1" w:themeFillTint="3F"/>
      </w:tcPr>
    </w:tblStylePr>
  </w:style>
  <w:style w:type="table" w:styleId="28">
    <w:name w:val="Medium Shading 2"/>
    <w:basedOn w:val="a5"/>
    <w:uiPriority w:val="64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16">
    <w:name w:val="Medium Shading 1"/>
    <w:basedOn w:val="a5"/>
    <w:uiPriority w:val="63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C0C0C0" w:themeFill="tex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afff2">
    <w:name w:val="Light Grid"/>
    <w:basedOn w:val="a5"/>
    <w:uiPriority w:val="62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styleId="afff3">
    <w:name w:val="Light List"/>
    <w:basedOn w:val="a5"/>
    <w:uiPriority w:val="61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styleId="afff4">
    <w:name w:val="Light Shading"/>
    <w:basedOn w:val="a5"/>
    <w:uiPriority w:val="60"/>
    <w:semiHidden/>
    <w:unhideWhenUsed/>
    <w:rsid w:val="00DA335D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styleId="HTML">
    <w:name w:val="HTML Variable"/>
    <w:basedOn w:val="a4"/>
    <w:uiPriority w:val="99"/>
    <w:semiHidden/>
    <w:unhideWhenUsed/>
    <w:rsid w:val="00DA335D"/>
    <w:rPr>
      <w:i/>
      <w:iCs/>
    </w:rPr>
  </w:style>
  <w:style w:type="character" w:styleId="HTML0">
    <w:name w:val="HTML Typewriter"/>
    <w:basedOn w:val="a4"/>
    <w:uiPriority w:val="99"/>
    <w:semiHidden/>
    <w:unhideWhenUsed/>
    <w:rsid w:val="00DA335D"/>
    <w:rPr>
      <w:rFonts w:ascii="Consolas" w:hAnsi="Consolas"/>
      <w:sz w:val="20"/>
      <w:szCs w:val="20"/>
    </w:rPr>
  </w:style>
  <w:style w:type="character" w:styleId="HTML1">
    <w:name w:val="HTML Sample"/>
    <w:basedOn w:val="a4"/>
    <w:uiPriority w:val="99"/>
    <w:semiHidden/>
    <w:unhideWhenUsed/>
    <w:rsid w:val="00DA335D"/>
    <w:rPr>
      <w:rFonts w:ascii="Consolas" w:hAnsi="Consolas"/>
      <w:sz w:val="24"/>
      <w:szCs w:val="24"/>
    </w:rPr>
  </w:style>
  <w:style w:type="paragraph" w:styleId="HTML2">
    <w:name w:val="HTML Preformatted"/>
    <w:basedOn w:val="a1"/>
    <w:link w:val="HTML3"/>
    <w:uiPriority w:val="99"/>
    <w:semiHidden/>
    <w:unhideWhenUsed/>
    <w:rsid w:val="00DA335D"/>
    <w:pPr>
      <w:spacing w:after="0" w:line="240" w:lineRule="auto"/>
    </w:pPr>
    <w:rPr>
      <w:rFonts w:ascii="Consolas" w:hAnsi="Consolas"/>
      <w:sz w:val="20"/>
      <w:szCs w:val="20"/>
    </w:rPr>
  </w:style>
  <w:style w:type="character" w:customStyle="1" w:styleId="HTML3">
    <w:name w:val="Стандартный HTML Знак"/>
    <w:basedOn w:val="a4"/>
    <w:link w:val="HTML2"/>
    <w:uiPriority w:val="99"/>
    <w:semiHidden/>
    <w:rsid w:val="00DA335D"/>
    <w:rPr>
      <w:rFonts w:ascii="Consolas" w:hAnsi="Consolas"/>
      <w:sz w:val="20"/>
      <w:szCs w:val="20"/>
    </w:rPr>
  </w:style>
  <w:style w:type="character" w:styleId="HTML4">
    <w:name w:val="HTML Keyboard"/>
    <w:basedOn w:val="a4"/>
    <w:uiPriority w:val="99"/>
    <w:semiHidden/>
    <w:unhideWhenUsed/>
    <w:rsid w:val="00DA335D"/>
    <w:rPr>
      <w:rFonts w:ascii="Consolas" w:hAnsi="Consolas"/>
      <w:sz w:val="20"/>
      <w:szCs w:val="20"/>
    </w:rPr>
  </w:style>
  <w:style w:type="character" w:styleId="HTML5">
    <w:name w:val="HTML Definition"/>
    <w:basedOn w:val="a4"/>
    <w:uiPriority w:val="99"/>
    <w:semiHidden/>
    <w:unhideWhenUsed/>
    <w:rsid w:val="00DA335D"/>
    <w:rPr>
      <w:i/>
      <w:iCs/>
    </w:rPr>
  </w:style>
  <w:style w:type="character" w:styleId="HTML6">
    <w:name w:val="HTML Code"/>
    <w:basedOn w:val="a4"/>
    <w:uiPriority w:val="99"/>
    <w:semiHidden/>
    <w:unhideWhenUsed/>
    <w:rsid w:val="00DA335D"/>
    <w:rPr>
      <w:rFonts w:ascii="Consolas" w:hAnsi="Consolas"/>
      <w:sz w:val="20"/>
      <w:szCs w:val="20"/>
    </w:rPr>
  </w:style>
  <w:style w:type="character" w:styleId="HTML7">
    <w:name w:val="HTML Cite"/>
    <w:basedOn w:val="a4"/>
    <w:uiPriority w:val="99"/>
    <w:semiHidden/>
    <w:unhideWhenUsed/>
    <w:rsid w:val="00DA335D"/>
    <w:rPr>
      <w:i/>
      <w:iCs/>
    </w:rPr>
  </w:style>
  <w:style w:type="paragraph" w:styleId="HTML8">
    <w:name w:val="HTML Address"/>
    <w:basedOn w:val="a1"/>
    <w:link w:val="HTML9"/>
    <w:uiPriority w:val="99"/>
    <w:semiHidden/>
    <w:unhideWhenUsed/>
    <w:rsid w:val="00DA335D"/>
    <w:pPr>
      <w:spacing w:after="0" w:line="240" w:lineRule="auto"/>
    </w:pPr>
    <w:rPr>
      <w:i/>
      <w:iCs/>
    </w:rPr>
  </w:style>
  <w:style w:type="character" w:customStyle="1" w:styleId="HTML9">
    <w:name w:val="Адрес HTML Знак"/>
    <w:basedOn w:val="a4"/>
    <w:link w:val="HTML8"/>
    <w:uiPriority w:val="99"/>
    <w:semiHidden/>
    <w:rsid w:val="00DA335D"/>
    <w:rPr>
      <w:i/>
      <w:iCs/>
    </w:rPr>
  </w:style>
  <w:style w:type="character" w:styleId="HTMLa">
    <w:name w:val="HTML Acronym"/>
    <w:basedOn w:val="a4"/>
    <w:uiPriority w:val="99"/>
    <w:semiHidden/>
    <w:unhideWhenUsed/>
    <w:rsid w:val="00DA335D"/>
  </w:style>
  <w:style w:type="paragraph" w:styleId="afff5">
    <w:name w:val="Normal (Web)"/>
    <w:basedOn w:val="a1"/>
    <w:uiPriority w:val="99"/>
    <w:semiHidden/>
    <w:unhideWhenUsed/>
    <w:rsid w:val="00DA335D"/>
    <w:rPr>
      <w:rFonts w:ascii="Times New Roman" w:hAnsi="Times New Roman" w:cs="Times New Roman"/>
      <w:sz w:val="24"/>
      <w:szCs w:val="24"/>
    </w:rPr>
  </w:style>
  <w:style w:type="paragraph" w:styleId="afff6">
    <w:name w:val="Plain Text"/>
    <w:basedOn w:val="a1"/>
    <w:link w:val="afff7"/>
    <w:uiPriority w:val="99"/>
    <w:semiHidden/>
    <w:unhideWhenUsed/>
    <w:rsid w:val="00DA335D"/>
    <w:pPr>
      <w:spacing w:after="0" w:line="240" w:lineRule="auto"/>
    </w:pPr>
    <w:rPr>
      <w:rFonts w:ascii="Consolas" w:hAnsi="Consolas"/>
      <w:sz w:val="21"/>
      <w:szCs w:val="21"/>
    </w:rPr>
  </w:style>
  <w:style w:type="character" w:customStyle="1" w:styleId="afff7">
    <w:name w:val="Текст Знак"/>
    <w:basedOn w:val="a4"/>
    <w:link w:val="afff6"/>
    <w:uiPriority w:val="99"/>
    <w:semiHidden/>
    <w:rsid w:val="00DA335D"/>
    <w:rPr>
      <w:rFonts w:ascii="Consolas" w:hAnsi="Consolas"/>
      <w:sz w:val="21"/>
      <w:szCs w:val="21"/>
    </w:rPr>
  </w:style>
  <w:style w:type="paragraph" w:styleId="afff8">
    <w:name w:val="Document Map"/>
    <w:basedOn w:val="a1"/>
    <w:link w:val="afff9"/>
    <w:uiPriority w:val="99"/>
    <w:semiHidden/>
    <w:unhideWhenUsed/>
    <w:rsid w:val="00DA335D"/>
    <w:pPr>
      <w:spacing w:after="0" w:line="240" w:lineRule="auto"/>
    </w:pPr>
    <w:rPr>
      <w:rFonts w:ascii="Segoe UI" w:hAnsi="Segoe UI" w:cs="Segoe UI"/>
      <w:sz w:val="16"/>
      <w:szCs w:val="16"/>
    </w:rPr>
  </w:style>
  <w:style w:type="character" w:customStyle="1" w:styleId="afff9">
    <w:name w:val="Схема документа Знак"/>
    <w:basedOn w:val="a4"/>
    <w:link w:val="afff8"/>
    <w:uiPriority w:val="99"/>
    <w:semiHidden/>
    <w:rsid w:val="00DA335D"/>
    <w:rPr>
      <w:rFonts w:ascii="Segoe UI" w:hAnsi="Segoe UI" w:cs="Segoe UI"/>
      <w:sz w:val="16"/>
      <w:szCs w:val="16"/>
    </w:rPr>
  </w:style>
  <w:style w:type="character" w:styleId="afffa">
    <w:name w:val="Emphasis"/>
    <w:basedOn w:val="a4"/>
    <w:uiPriority w:val="20"/>
    <w:rsid w:val="00DA335D"/>
    <w:rPr>
      <w:i/>
      <w:iCs/>
    </w:rPr>
  </w:style>
  <w:style w:type="character" w:styleId="afffb">
    <w:name w:val="FollowedHyperlink"/>
    <w:basedOn w:val="a4"/>
    <w:uiPriority w:val="99"/>
    <w:semiHidden/>
    <w:unhideWhenUsed/>
    <w:rsid w:val="00DA335D"/>
    <w:rPr>
      <w:color w:val="954F72" w:themeColor="followedHyperlink"/>
      <w:u w:val="single"/>
    </w:rPr>
  </w:style>
  <w:style w:type="paragraph" w:styleId="afffc">
    <w:name w:val="Block Text"/>
    <w:basedOn w:val="a1"/>
    <w:uiPriority w:val="99"/>
    <w:semiHidden/>
    <w:unhideWhenUsed/>
    <w:rsid w:val="00DA335D"/>
    <w:pPr>
      <w:pBdr>
        <w:top w:val="single" w:sz="2" w:space="10" w:color="4472C4" w:themeColor="accent1"/>
        <w:left w:val="single" w:sz="2" w:space="10" w:color="4472C4" w:themeColor="accent1"/>
        <w:bottom w:val="single" w:sz="2" w:space="10" w:color="4472C4" w:themeColor="accent1"/>
        <w:right w:val="single" w:sz="2" w:space="10" w:color="4472C4" w:themeColor="accent1"/>
      </w:pBdr>
      <w:ind w:left="1152" w:right="1152"/>
    </w:pPr>
    <w:rPr>
      <w:rFonts w:eastAsiaTheme="minorEastAsia"/>
      <w:i/>
      <w:iCs/>
      <w:color w:val="4472C4" w:themeColor="accent1"/>
    </w:rPr>
  </w:style>
  <w:style w:type="paragraph" w:styleId="36">
    <w:name w:val="Body Text Indent 3"/>
    <w:basedOn w:val="a1"/>
    <w:link w:val="37"/>
    <w:uiPriority w:val="99"/>
    <w:semiHidden/>
    <w:unhideWhenUsed/>
    <w:rsid w:val="00DA335D"/>
    <w:pPr>
      <w:spacing w:after="120"/>
      <w:ind w:left="283"/>
    </w:pPr>
    <w:rPr>
      <w:sz w:val="16"/>
      <w:szCs w:val="16"/>
    </w:rPr>
  </w:style>
  <w:style w:type="character" w:customStyle="1" w:styleId="37">
    <w:name w:val="Основной текст с отступом 3 Знак"/>
    <w:basedOn w:val="a4"/>
    <w:link w:val="36"/>
    <w:uiPriority w:val="99"/>
    <w:semiHidden/>
    <w:rsid w:val="00DA335D"/>
    <w:rPr>
      <w:sz w:val="16"/>
      <w:szCs w:val="16"/>
    </w:rPr>
  </w:style>
  <w:style w:type="paragraph" w:styleId="29">
    <w:name w:val="Body Text Indent 2"/>
    <w:basedOn w:val="a1"/>
    <w:link w:val="2a"/>
    <w:uiPriority w:val="99"/>
    <w:semiHidden/>
    <w:unhideWhenUsed/>
    <w:rsid w:val="00DA335D"/>
    <w:pPr>
      <w:spacing w:after="120" w:line="480" w:lineRule="auto"/>
      <w:ind w:left="283"/>
    </w:pPr>
  </w:style>
  <w:style w:type="character" w:customStyle="1" w:styleId="2a">
    <w:name w:val="Основной текст с отступом 2 Знак"/>
    <w:basedOn w:val="a4"/>
    <w:link w:val="29"/>
    <w:uiPriority w:val="99"/>
    <w:semiHidden/>
    <w:rsid w:val="00DA335D"/>
  </w:style>
  <w:style w:type="paragraph" w:styleId="38">
    <w:name w:val="Body Text 3"/>
    <w:basedOn w:val="a1"/>
    <w:link w:val="39"/>
    <w:uiPriority w:val="99"/>
    <w:semiHidden/>
    <w:unhideWhenUsed/>
    <w:rsid w:val="00DA335D"/>
    <w:pPr>
      <w:spacing w:after="120"/>
    </w:pPr>
    <w:rPr>
      <w:sz w:val="16"/>
      <w:szCs w:val="16"/>
    </w:rPr>
  </w:style>
  <w:style w:type="character" w:customStyle="1" w:styleId="39">
    <w:name w:val="Основной текст 3 Знак"/>
    <w:basedOn w:val="a4"/>
    <w:link w:val="38"/>
    <w:uiPriority w:val="99"/>
    <w:semiHidden/>
    <w:rsid w:val="00DA335D"/>
    <w:rPr>
      <w:sz w:val="16"/>
      <w:szCs w:val="16"/>
    </w:rPr>
  </w:style>
  <w:style w:type="paragraph" w:styleId="2b">
    <w:name w:val="Body Text 2"/>
    <w:basedOn w:val="a1"/>
    <w:link w:val="2c"/>
    <w:semiHidden/>
    <w:unhideWhenUsed/>
    <w:rsid w:val="00DA335D"/>
    <w:pPr>
      <w:spacing w:after="120" w:line="480" w:lineRule="auto"/>
    </w:pPr>
  </w:style>
  <w:style w:type="character" w:customStyle="1" w:styleId="2c">
    <w:name w:val="Основной текст 2 Знак"/>
    <w:basedOn w:val="a4"/>
    <w:link w:val="2b"/>
    <w:semiHidden/>
    <w:rsid w:val="00DA335D"/>
  </w:style>
  <w:style w:type="paragraph" w:styleId="afffd">
    <w:name w:val="Note Heading"/>
    <w:basedOn w:val="a1"/>
    <w:next w:val="a1"/>
    <w:link w:val="afffe"/>
    <w:uiPriority w:val="99"/>
    <w:semiHidden/>
    <w:unhideWhenUsed/>
    <w:rsid w:val="00DA335D"/>
    <w:pPr>
      <w:spacing w:after="0" w:line="240" w:lineRule="auto"/>
    </w:pPr>
  </w:style>
  <w:style w:type="character" w:customStyle="1" w:styleId="afffe">
    <w:name w:val="Заголовок записки Знак"/>
    <w:basedOn w:val="a4"/>
    <w:link w:val="afffd"/>
    <w:uiPriority w:val="99"/>
    <w:semiHidden/>
    <w:rsid w:val="00DA335D"/>
  </w:style>
  <w:style w:type="paragraph" w:styleId="affff">
    <w:name w:val="Body Text Indent"/>
    <w:basedOn w:val="a1"/>
    <w:link w:val="affff0"/>
    <w:uiPriority w:val="99"/>
    <w:semiHidden/>
    <w:unhideWhenUsed/>
    <w:rsid w:val="00DA335D"/>
    <w:pPr>
      <w:spacing w:after="120"/>
      <w:ind w:left="283"/>
    </w:pPr>
  </w:style>
  <w:style w:type="character" w:customStyle="1" w:styleId="affff0">
    <w:name w:val="Основной текст с отступом Знак"/>
    <w:basedOn w:val="a4"/>
    <w:link w:val="affff"/>
    <w:uiPriority w:val="99"/>
    <w:semiHidden/>
    <w:rsid w:val="00DA335D"/>
  </w:style>
  <w:style w:type="paragraph" w:styleId="2d">
    <w:name w:val="Body Text First Indent 2"/>
    <w:basedOn w:val="affff"/>
    <w:link w:val="2e"/>
    <w:uiPriority w:val="99"/>
    <w:semiHidden/>
    <w:unhideWhenUsed/>
    <w:rsid w:val="00DA335D"/>
    <w:pPr>
      <w:spacing w:after="160"/>
      <w:ind w:left="360" w:firstLine="360"/>
    </w:pPr>
  </w:style>
  <w:style w:type="character" w:customStyle="1" w:styleId="2e">
    <w:name w:val="Красная строка 2 Знак"/>
    <w:basedOn w:val="affff0"/>
    <w:link w:val="2d"/>
    <w:uiPriority w:val="99"/>
    <w:semiHidden/>
    <w:rsid w:val="00DA335D"/>
  </w:style>
  <w:style w:type="paragraph" w:styleId="affff1">
    <w:name w:val="Body Text"/>
    <w:basedOn w:val="a1"/>
    <w:link w:val="affff2"/>
    <w:unhideWhenUsed/>
    <w:rsid w:val="00DA335D"/>
    <w:pPr>
      <w:spacing w:after="120"/>
    </w:pPr>
  </w:style>
  <w:style w:type="character" w:customStyle="1" w:styleId="affff2">
    <w:name w:val="Основной текст Знак"/>
    <w:basedOn w:val="a4"/>
    <w:link w:val="affff1"/>
    <w:rsid w:val="00DA335D"/>
  </w:style>
  <w:style w:type="paragraph" w:styleId="affff3">
    <w:name w:val="Body Text First Indent"/>
    <w:basedOn w:val="affff1"/>
    <w:link w:val="affff4"/>
    <w:uiPriority w:val="99"/>
    <w:semiHidden/>
    <w:unhideWhenUsed/>
    <w:rsid w:val="00DA335D"/>
    <w:pPr>
      <w:spacing w:after="160"/>
      <w:ind w:firstLine="360"/>
    </w:pPr>
  </w:style>
  <w:style w:type="character" w:customStyle="1" w:styleId="affff4">
    <w:name w:val="Красная строка Знак"/>
    <w:basedOn w:val="affff2"/>
    <w:link w:val="affff3"/>
    <w:uiPriority w:val="99"/>
    <w:semiHidden/>
    <w:rsid w:val="00DA335D"/>
  </w:style>
  <w:style w:type="paragraph" w:styleId="affff5">
    <w:name w:val="Date"/>
    <w:basedOn w:val="a1"/>
    <w:next w:val="a1"/>
    <w:link w:val="affff6"/>
    <w:uiPriority w:val="99"/>
    <w:semiHidden/>
    <w:unhideWhenUsed/>
    <w:rsid w:val="00DA335D"/>
  </w:style>
  <w:style w:type="character" w:customStyle="1" w:styleId="affff6">
    <w:name w:val="Дата Знак"/>
    <w:basedOn w:val="a4"/>
    <w:link w:val="affff5"/>
    <w:uiPriority w:val="99"/>
    <w:semiHidden/>
    <w:rsid w:val="00DA335D"/>
  </w:style>
  <w:style w:type="paragraph" w:styleId="affff7">
    <w:name w:val="Salutation"/>
    <w:basedOn w:val="a1"/>
    <w:next w:val="a1"/>
    <w:link w:val="affff8"/>
    <w:uiPriority w:val="99"/>
    <w:semiHidden/>
    <w:unhideWhenUsed/>
    <w:rsid w:val="00DA335D"/>
  </w:style>
  <w:style w:type="character" w:customStyle="1" w:styleId="affff8">
    <w:name w:val="Приветствие Знак"/>
    <w:basedOn w:val="a4"/>
    <w:link w:val="affff7"/>
    <w:uiPriority w:val="99"/>
    <w:semiHidden/>
    <w:rsid w:val="00DA335D"/>
  </w:style>
  <w:style w:type="paragraph" w:styleId="affff9">
    <w:name w:val="Subtitle"/>
    <w:basedOn w:val="a1"/>
    <w:next w:val="a1"/>
    <w:link w:val="affffa"/>
    <w:uiPriority w:val="11"/>
    <w:rsid w:val="00DA335D"/>
    <w:pPr>
      <w:numPr>
        <w:ilvl w:val="1"/>
      </w:numPr>
    </w:pPr>
    <w:rPr>
      <w:rFonts w:eastAsiaTheme="minorEastAsia"/>
      <w:color w:val="5A5A5A" w:themeColor="text1" w:themeTint="A5"/>
      <w:spacing w:val="15"/>
    </w:rPr>
  </w:style>
  <w:style w:type="character" w:customStyle="1" w:styleId="affffa">
    <w:name w:val="Подзаголовок Знак"/>
    <w:basedOn w:val="a4"/>
    <w:link w:val="affff9"/>
    <w:uiPriority w:val="11"/>
    <w:rsid w:val="00DA335D"/>
    <w:rPr>
      <w:rFonts w:eastAsiaTheme="minorEastAsia"/>
      <w:color w:val="5A5A5A" w:themeColor="text1" w:themeTint="A5"/>
      <w:spacing w:val="15"/>
    </w:rPr>
  </w:style>
  <w:style w:type="paragraph" w:styleId="affffb">
    <w:name w:val="Message Header"/>
    <w:basedOn w:val="a1"/>
    <w:link w:val="affffc"/>
    <w:uiPriority w:val="99"/>
    <w:semiHidden/>
    <w:unhideWhenUsed/>
    <w:rsid w:val="00DA335D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134" w:hanging="1134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affffc">
    <w:name w:val="Шапка Знак"/>
    <w:basedOn w:val="a4"/>
    <w:link w:val="affffb"/>
    <w:uiPriority w:val="99"/>
    <w:semiHidden/>
    <w:rsid w:val="00DA335D"/>
    <w:rPr>
      <w:rFonts w:asciiTheme="majorHAnsi" w:eastAsiaTheme="majorEastAsia" w:hAnsiTheme="majorHAnsi" w:cstheme="majorBidi"/>
      <w:sz w:val="24"/>
      <w:szCs w:val="24"/>
      <w:shd w:val="pct20" w:color="auto" w:fill="auto"/>
    </w:rPr>
  </w:style>
  <w:style w:type="paragraph" w:styleId="53">
    <w:name w:val="List Continue 5"/>
    <w:basedOn w:val="a1"/>
    <w:uiPriority w:val="99"/>
    <w:semiHidden/>
    <w:unhideWhenUsed/>
    <w:rsid w:val="00DA335D"/>
    <w:pPr>
      <w:spacing w:after="120"/>
      <w:ind w:left="1415"/>
      <w:contextualSpacing/>
    </w:pPr>
  </w:style>
  <w:style w:type="paragraph" w:styleId="44">
    <w:name w:val="List Continue 4"/>
    <w:basedOn w:val="a1"/>
    <w:uiPriority w:val="99"/>
    <w:semiHidden/>
    <w:unhideWhenUsed/>
    <w:rsid w:val="00DA335D"/>
    <w:pPr>
      <w:spacing w:after="120"/>
      <w:ind w:left="1132"/>
      <w:contextualSpacing/>
    </w:pPr>
  </w:style>
  <w:style w:type="paragraph" w:styleId="3a">
    <w:name w:val="List Continue 3"/>
    <w:basedOn w:val="a1"/>
    <w:uiPriority w:val="99"/>
    <w:semiHidden/>
    <w:unhideWhenUsed/>
    <w:rsid w:val="00DA335D"/>
    <w:pPr>
      <w:spacing w:after="120"/>
      <w:ind w:left="849"/>
      <w:contextualSpacing/>
    </w:pPr>
  </w:style>
  <w:style w:type="paragraph" w:styleId="2f">
    <w:name w:val="List Continue 2"/>
    <w:basedOn w:val="a1"/>
    <w:uiPriority w:val="99"/>
    <w:semiHidden/>
    <w:unhideWhenUsed/>
    <w:rsid w:val="00DA335D"/>
    <w:pPr>
      <w:spacing w:after="120"/>
      <w:ind w:left="566"/>
      <w:contextualSpacing/>
    </w:pPr>
  </w:style>
  <w:style w:type="paragraph" w:styleId="affffd">
    <w:name w:val="List Continue"/>
    <w:basedOn w:val="a1"/>
    <w:uiPriority w:val="99"/>
    <w:semiHidden/>
    <w:unhideWhenUsed/>
    <w:rsid w:val="00DA335D"/>
    <w:pPr>
      <w:spacing w:after="120"/>
      <w:ind w:left="283"/>
      <w:contextualSpacing/>
    </w:pPr>
  </w:style>
  <w:style w:type="paragraph" w:styleId="affffe">
    <w:name w:val="Signature"/>
    <w:basedOn w:val="a1"/>
    <w:link w:val="afffff"/>
    <w:uiPriority w:val="99"/>
    <w:semiHidden/>
    <w:unhideWhenUsed/>
    <w:rsid w:val="00DA335D"/>
    <w:pPr>
      <w:spacing w:after="0" w:line="240" w:lineRule="auto"/>
      <w:ind w:left="4252"/>
    </w:pPr>
  </w:style>
  <w:style w:type="character" w:customStyle="1" w:styleId="afffff">
    <w:name w:val="Подпись Знак"/>
    <w:basedOn w:val="a4"/>
    <w:link w:val="affffe"/>
    <w:uiPriority w:val="99"/>
    <w:semiHidden/>
    <w:rsid w:val="00DA335D"/>
  </w:style>
  <w:style w:type="paragraph" w:styleId="afffff0">
    <w:name w:val="Closing"/>
    <w:basedOn w:val="a1"/>
    <w:link w:val="afffff1"/>
    <w:uiPriority w:val="99"/>
    <w:semiHidden/>
    <w:unhideWhenUsed/>
    <w:rsid w:val="00DA335D"/>
    <w:pPr>
      <w:spacing w:after="0" w:line="240" w:lineRule="auto"/>
      <w:ind w:left="4252"/>
    </w:pPr>
  </w:style>
  <w:style w:type="character" w:customStyle="1" w:styleId="afffff1">
    <w:name w:val="Прощание Знак"/>
    <w:basedOn w:val="a4"/>
    <w:link w:val="afffff0"/>
    <w:uiPriority w:val="99"/>
    <w:semiHidden/>
    <w:rsid w:val="00DA335D"/>
  </w:style>
  <w:style w:type="paragraph" w:styleId="afffff2">
    <w:name w:val="Title"/>
    <w:basedOn w:val="a1"/>
    <w:next w:val="a1"/>
    <w:link w:val="17"/>
    <w:uiPriority w:val="10"/>
    <w:rsid w:val="00DA335D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17">
    <w:name w:val="Заголовок Знак1"/>
    <w:basedOn w:val="a4"/>
    <w:link w:val="afffff2"/>
    <w:uiPriority w:val="10"/>
    <w:rsid w:val="00DA335D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5">
    <w:name w:val="List Number 5"/>
    <w:basedOn w:val="a1"/>
    <w:uiPriority w:val="99"/>
    <w:semiHidden/>
    <w:unhideWhenUsed/>
    <w:rsid w:val="00DA335D"/>
    <w:pPr>
      <w:numPr>
        <w:numId w:val="10"/>
      </w:numPr>
      <w:contextualSpacing/>
    </w:pPr>
  </w:style>
  <w:style w:type="paragraph" w:styleId="4">
    <w:name w:val="List Number 4"/>
    <w:basedOn w:val="a1"/>
    <w:uiPriority w:val="99"/>
    <w:semiHidden/>
    <w:unhideWhenUsed/>
    <w:rsid w:val="00DA335D"/>
    <w:pPr>
      <w:numPr>
        <w:numId w:val="11"/>
      </w:numPr>
      <w:contextualSpacing/>
    </w:pPr>
  </w:style>
  <w:style w:type="paragraph" w:styleId="3">
    <w:name w:val="List Number 3"/>
    <w:basedOn w:val="a1"/>
    <w:uiPriority w:val="99"/>
    <w:semiHidden/>
    <w:unhideWhenUsed/>
    <w:rsid w:val="00DA335D"/>
    <w:pPr>
      <w:numPr>
        <w:numId w:val="12"/>
      </w:numPr>
      <w:contextualSpacing/>
    </w:pPr>
  </w:style>
  <w:style w:type="paragraph" w:styleId="2">
    <w:name w:val="List Number 2"/>
    <w:basedOn w:val="a1"/>
    <w:uiPriority w:val="99"/>
    <w:semiHidden/>
    <w:unhideWhenUsed/>
    <w:rsid w:val="00DA335D"/>
    <w:pPr>
      <w:numPr>
        <w:numId w:val="13"/>
      </w:numPr>
      <w:contextualSpacing/>
    </w:pPr>
  </w:style>
  <w:style w:type="paragraph" w:styleId="50">
    <w:name w:val="List Bullet 5"/>
    <w:basedOn w:val="a1"/>
    <w:uiPriority w:val="99"/>
    <w:semiHidden/>
    <w:unhideWhenUsed/>
    <w:rsid w:val="00DA335D"/>
    <w:pPr>
      <w:numPr>
        <w:numId w:val="14"/>
      </w:numPr>
      <w:contextualSpacing/>
    </w:pPr>
  </w:style>
  <w:style w:type="paragraph" w:styleId="40">
    <w:name w:val="List Bullet 4"/>
    <w:basedOn w:val="a1"/>
    <w:uiPriority w:val="99"/>
    <w:semiHidden/>
    <w:unhideWhenUsed/>
    <w:rsid w:val="00DA335D"/>
    <w:pPr>
      <w:numPr>
        <w:numId w:val="15"/>
      </w:numPr>
      <w:contextualSpacing/>
    </w:pPr>
  </w:style>
  <w:style w:type="paragraph" w:styleId="30">
    <w:name w:val="List Bullet 3"/>
    <w:basedOn w:val="a1"/>
    <w:uiPriority w:val="99"/>
    <w:semiHidden/>
    <w:unhideWhenUsed/>
    <w:rsid w:val="00DA335D"/>
    <w:pPr>
      <w:numPr>
        <w:numId w:val="16"/>
      </w:numPr>
      <w:contextualSpacing/>
    </w:pPr>
  </w:style>
  <w:style w:type="paragraph" w:styleId="2f0">
    <w:name w:val="List Bullet 2"/>
    <w:basedOn w:val="a1"/>
    <w:uiPriority w:val="99"/>
    <w:semiHidden/>
    <w:unhideWhenUsed/>
    <w:rsid w:val="00DA335D"/>
    <w:pPr>
      <w:tabs>
        <w:tab w:val="num" w:pos="643"/>
      </w:tabs>
      <w:ind w:left="643" w:hanging="360"/>
      <w:contextualSpacing/>
    </w:pPr>
  </w:style>
  <w:style w:type="paragraph" w:styleId="54">
    <w:name w:val="List 5"/>
    <w:basedOn w:val="a1"/>
    <w:uiPriority w:val="99"/>
    <w:semiHidden/>
    <w:unhideWhenUsed/>
    <w:rsid w:val="00DA335D"/>
    <w:pPr>
      <w:ind w:left="1415" w:hanging="283"/>
      <w:contextualSpacing/>
    </w:pPr>
  </w:style>
  <w:style w:type="paragraph" w:styleId="45">
    <w:name w:val="List 4"/>
    <w:basedOn w:val="a1"/>
    <w:uiPriority w:val="99"/>
    <w:semiHidden/>
    <w:unhideWhenUsed/>
    <w:rsid w:val="00DA335D"/>
    <w:pPr>
      <w:ind w:left="1132" w:hanging="283"/>
      <w:contextualSpacing/>
    </w:pPr>
  </w:style>
  <w:style w:type="paragraph" w:styleId="3b">
    <w:name w:val="List 3"/>
    <w:basedOn w:val="a1"/>
    <w:uiPriority w:val="99"/>
    <w:semiHidden/>
    <w:unhideWhenUsed/>
    <w:rsid w:val="00DA335D"/>
    <w:pPr>
      <w:ind w:left="849" w:hanging="283"/>
      <w:contextualSpacing/>
    </w:pPr>
  </w:style>
  <w:style w:type="paragraph" w:styleId="2f1">
    <w:name w:val="List 2"/>
    <w:basedOn w:val="a1"/>
    <w:uiPriority w:val="99"/>
    <w:semiHidden/>
    <w:unhideWhenUsed/>
    <w:rsid w:val="00DA335D"/>
    <w:pPr>
      <w:ind w:left="566" w:hanging="283"/>
      <w:contextualSpacing/>
    </w:pPr>
  </w:style>
  <w:style w:type="paragraph" w:styleId="a">
    <w:name w:val="List Number"/>
    <w:basedOn w:val="a1"/>
    <w:uiPriority w:val="99"/>
    <w:semiHidden/>
    <w:unhideWhenUsed/>
    <w:rsid w:val="00DA335D"/>
    <w:pPr>
      <w:numPr>
        <w:numId w:val="18"/>
      </w:numPr>
      <w:contextualSpacing/>
    </w:pPr>
  </w:style>
  <w:style w:type="paragraph" w:styleId="a0">
    <w:name w:val="List Bullet"/>
    <w:basedOn w:val="a1"/>
    <w:uiPriority w:val="99"/>
    <w:semiHidden/>
    <w:unhideWhenUsed/>
    <w:rsid w:val="00DA335D"/>
    <w:pPr>
      <w:numPr>
        <w:numId w:val="19"/>
      </w:numPr>
      <w:contextualSpacing/>
    </w:pPr>
  </w:style>
  <w:style w:type="paragraph" w:styleId="afffff3">
    <w:name w:val="List"/>
    <w:basedOn w:val="a1"/>
    <w:uiPriority w:val="99"/>
    <w:semiHidden/>
    <w:unhideWhenUsed/>
    <w:rsid w:val="00DA335D"/>
    <w:pPr>
      <w:ind w:left="283" w:hanging="283"/>
      <w:contextualSpacing/>
    </w:pPr>
  </w:style>
  <w:style w:type="paragraph" w:styleId="afffff4">
    <w:name w:val="toa heading"/>
    <w:basedOn w:val="a1"/>
    <w:next w:val="a1"/>
    <w:uiPriority w:val="99"/>
    <w:semiHidden/>
    <w:unhideWhenUsed/>
    <w:rsid w:val="00DA335D"/>
    <w:pPr>
      <w:spacing w:before="120"/>
    </w:pPr>
    <w:rPr>
      <w:rFonts w:asciiTheme="majorHAnsi" w:eastAsiaTheme="majorEastAsia" w:hAnsiTheme="majorHAnsi" w:cstheme="majorBidi"/>
      <w:b/>
      <w:bCs/>
      <w:sz w:val="24"/>
      <w:szCs w:val="24"/>
    </w:rPr>
  </w:style>
  <w:style w:type="paragraph" w:styleId="afffff5">
    <w:name w:val="macro"/>
    <w:link w:val="afffff6"/>
    <w:uiPriority w:val="99"/>
    <w:semiHidden/>
    <w:unhideWhenUsed/>
    <w:rsid w:val="00DA335D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/>
    </w:pPr>
    <w:rPr>
      <w:rFonts w:ascii="Consolas" w:hAnsi="Consolas"/>
      <w:sz w:val="20"/>
      <w:szCs w:val="20"/>
    </w:rPr>
  </w:style>
  <w:style w:type="character" w:customStyle="1" w:styleId="afffff6">
    <w:name w:val="Текст макроса Знак"/>
    <w:basedOn w:val="a4"/>
    <w:link w:val="afffff5"/>
    <w:uiPriority w:val="99"/>
    <w:semiHidden/>
    <w:rsid w:val="00DA335D"/>
    <w:rPr>
      <w:rFonts w:ascii="Consolas" w:hAnsi="Consolas"/>
      <w:sz w:val="20"/>
      <w:szCs w:val="20"/>
    </w:rPr>
  </w:style>
  <w:style w:type="paragraph" w:styleId="afffff7">
    <w:name w:val="table of authorities"/>
    <w:basedOn w:val="a1"/>
    <w:next w:val="a1"/>
    <w:uiPriority w:val="99"/>
    <w:semiHidden/>
    <w:unhideWhenUsed/>
    <w:rsid w:val="00DA335D"/>
    <w:pPr>
      <w:spacing w:after="0"/>
      <w:ind w:left="220" w:hanging="220"/>
    </w:pPr>
  </w:style>
  <w:style w:type="paragraph" w:styleId="afffff8">
    <w:name w:val="endnote text"/>
    <w:basedOn w:val="a1"/>
    <w:link w:val="afffff9"/>
    <w:uiPriority w:val="99"/>
    <w:semiHidden/>
    <w:unhideWhenUsed/>
    <w:rsid w:val="00DA335D"/>
    <w:pPr>
      <w:spacing w:after="0" w:line="240" w:lineRule="auto"/>
    </w:pPr>
    <w:rPr>
      <w:sz w:val="20"/>
      <w:szCs w:val="20"/>
    </w:rPr>
  </w:style>
  <w:style w:type="character" w:customStyle="1" w:styleId="afffff9">
    <w:name w:val="Текст концевой сноски Знак"/>
    <w:basedOn w:val="a4"/>
    <w:link w:val="afffff8"/>
    <w:uiPriority w:val="99"/>
    <w:semiHidden/>
    <w:rsid w:val="00DA335D"/>
    <w:rPr>
      <w:sz w:val="20"/>
      <w:szCs w:val="20"/>
    </w:rPr>
  </w:style>
  <w:style w:type="character" w:styleId="afffffa">
    <w:name w:val="endnote reference"/>
    <w:basedOn w:val="a4"/>
    <w:uiPriority w:val="99"/>
    <w:semiHidden/>
    <w:unhideWhenUsed/>
    <w:rsid w:val="00DA335D"/>
    <w:rPr>
      <w:vertAlign w:val="superscript"/>
    </w:rPr>
  </w:style>
  <w:style w:type="character" w:styleId="afffffb">
    <w:name w:val="page number"/>
    <w:basedOn w:val="a4"/>
    <w:uiPriority w:val="99"/>
    <w:semiHidden/>
    <w:unhideWhenUsed/>
    <w:rsid w:val="00DA335D"/>
  </w:style>
  <w:style w:type="character" w:styleId="afffffc">
    <w:name w:val="line number"/>
    <w:basedOn w:val="a4"/>
    <w:uiPriority w:val="99"/>
    <w:semiHidden/>
    <w:unhideWhenUsed/>
    <w:rsid w:val="00DA335D"/>
  </w:style>
  <w:style w:type="character" w:styleId="afffffd">
    <w:name w:val="footnote reference"/>
    <w:basedOn w:val="a4"/>
    <w:uiPriority w:val="99"/>
    <w:semiHidden/>
    <w:unhideWhenUsed/>
    <w:rsid w:val="00DA335D"/>
    <w:rPr>
      <w:vertAlign w:val="superscript"/>
    </w:rPr>
  </w:style>
  <w:style w:type="paragraph" w:styleId="2f2">
    <w:name w:val="envelope return"/>
    <w:basedOn w:val="a1"/>
    <w:uiPriority w:val="99"/>
    <w:semiHidden/>
    <w:unhideWhenUsed/>
    <w:rsid w:val="00DA335D"/>
    <w:pPr>
      <w:spacing w:after="0" w:line="240" w:lineRule="auto"/>
    </w:pPr>
    <w:rPr>
      <w:rFonts w:asciiTheme="majorHAnsi" w:eastAsiaTheme="majorEastAsia" w:hAnsiTheme="majorHAnsi" w:cstheme="majorBidi"/>
      <w:sz w:val="20"/>
      <w:szCs w:val="20"/>
    </w:rPr>
  </w:style>
  <w:style w:type="paragraph" w:styleId="afffffe">
    <w:name w:val="envelope address"/>
    <w:basedOn w:val="a1"/>
    <w:uiPriority w:val="99"/>
    <w:semiHidden/>
    <w:unhideWhenUsed/>
    <w:rsid w:val="00DA335D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Theme="majorHAnsi" w:eastAsiaTheme="majorEastAsia" w:hAnsiTheme="majorHAnsi" w:cstheme="majorBidi"/>
      <w:sz w:val="24"/>
      <w:szCs w:val="24"/>
    </w:rPr>
  </w:style>
  <w:style w:type="paragraph" w:styleId="affffff">
    <w:name w:val="table of figures"/>
    <w:basedOn w:val="a1"/>
    <w:next w:val="a1"/>
    <w:uiPriority w:val="99"/>
    <w:semiHidden/>
    <w:unhideWhenUsed/>
    <w:rsid w:val="00DA335D"/>
    <w:pPr>
      <w:spacing w:after="0"/>
    </w:pPr>
  </w:style>
  <w:style w:type="paragraph" w:styleId="18">
    <w:name w:val="index 1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220" w:hanging="220"/>
    </w:pPr>
  </w:style>
  <w:style w:type="paragraph" w:styleId="affffff0">
    <w:name w:val="index heading"/>
    <w:basedOn w:val="a1"/>
    <w:next w:val="18"/>
    <w:uiPriority w:val="99"/>
    <w:semiHidden/>
    <w:unhideWhenUsed/>
    <w:rsid w:val="00DA335D"/>
    <w:rPr>
      <w:rFonts w:asciiTheme="majorHAnsi" w:eastAsiaTheme="majorEastAsia" w:hAnsiTheme="majorHAnsi" w:cstheme="majorBidi"/>
      <w:b/>
      <w:bCs/>
    </w:rPr>
  </w:style>
  <w:style w:type="paragraph" w:styleId="affffff1">
    <w:name w:val="footer"/>
    <w:basedOn w:val="a1"/>
    <w:link w:val="affffff2"/>
    <w:uiPriority w:val="99"/>
    <w:unhideWhenUsed/>
    <w:rsid w:val="00DA335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fffff2">
    <w:name w:val="Нижний колонтитул Знак"/>
    <w:basedOn w:val="a4"/>
    <w:link w:val="affffff1"/>
    <w:uiPriority w:val="99"/>
    <w:rsid w:val="00DA335D"/>
  </w:style>
  <w:style w:type="paragraph" w:styleId="affffff3">
    <w:name w:val="header"/>
    <w:basedOn w:val="a1"/>
    <w:link w:val="affffff4"/>
    <w:uiPriority w:val="99"/>
    <w:unhideWhenUsed/>
    <w:rsid w:val="00DA335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fffff4">
    <w:name w:val="Верхний колонтитул Знак"/>
    <w:basedOn w:val="a4"/>
    <w:link w:val="affffff3"/>
    <w:uiPriority w:val="99"/>
    <w:rsid w:val="00DA335D"/>
  </w:style>
  <w:style w:type="paragraph" w:styleId="affffff5">
    <w:name w:val="Normal Indent"/>
    <w:basedOn w:val="a1"/>
    <w:uiPriority w:val="99"/>
    <w:semiHidden/>
    <w:unhideWhenUsed/>
    <w:rsid w:val="00DA335D"/>
    <w:pPr>
      <w:ind w:left="708"/>
    </w:pPr>
  </w:style>
  <w:style w:type="paragraph" w:styleId="91">
    <w:name w:val="toc 9"/>
    <w:basedOn w:val="a1"/>
    <w:next w:val="a1"/>
    <w:autoRedefine/>
    <w:uiPriority w:val="39"/>
    <w:semiHidden/>
    <w:unhideWhenUsed/>
    <w:rsid w:val="00DA335D"/>
    <w:pPr>
      <w:spacing w:after="100"/>
      <w:ind w:left="1760"/>
    </w:pPr>
  </w:style>
  <w:style w:type="paragraph" w:styleId="81">
    <w:name w:val="toc 8"/>
    <w:basedOn w:val="a1"/>
    <w:next w:val="a1"/>
    <w:autoRedefine/>
    <w:uiPriority w:val="39"/>
    <w:semiHidden/>
    <w:unhideWhenUsed/>
    <w:rsid w:val="00DA335D"/>
    <w:pPr>
      <w:spacing w:after="100"/>
      <w:ind w:left="1540"/>
    </w:pPr>
  </w:style>
  <w:style w:type="paragraph" w:styleId="71">
    <w:name w:val="toc 7"/>
    <w:basedOn w:val="a1"/>
    <w:next w:val="a1"/>
    <w:autoRedefine/>
    <w:uiPriority w:val="39"/>
    <w:semiHidden/>
    <w:unhideWhenUsed/>
    <w:rsid w:val="00DA335D"/>
    <w:pPr>
      <w:spacing w:after="100"/>
      <w:ind w:left="1320"/>
    </w:pPr>
  </w:style>
  <w:style w:type="paragraph" w:styleId="61">
    <w:name w:val="toc 6"/>
    <w:basedOn w:val="a1"/>
    <w:next w:val="a1"/>
    <w:autoRedefine/>
    <w:uiPriority w:val="39"/>
    <w:semiHidden/>
    <w:unhideWhenUsed/>
    <w:rsid w:val="00DA335D"/>
    <w:pPr>
      <w:spacing w:after="100"/>
      <w:ind w:left="1100"/>
    </w:pPr>
  </w:style>
  <w:style w:type="paragraph" w:styleId="55">
    <w:name w:val="toc 5"/>
    <w:basedOn w:val="a1"/>
    <w:next w:val="a1"/>
    <w:autoRedefine/>
    <w:uiPriority w:val="39"/>
    <w:semiHidden/>
    <w:unhideWhenUsed/>
    <w:rsid w:val="00DA335D"/>
    <w:pPr>
      <w:spacing w:after="100"/>
      <w:ind w:left="880"/>
    </w:pPr>
  </w:style>
  <w:style w:type="paragraph" w:styleId="46">
    <w:name w:val="toc 4"/>
    <w:basedOn w:val="a1"/>
    <w:next w:val="a1"/>
    <w:autoRedefine/>
    <w:uiPriority w:val="39"/>
    <w:semiHidden/>
    <w:unhideWhenUsed/>
    <w:rsid w:val="00DA335D"/>
    <w:pPr>
      <w:spacing w:after="100"/>
      <w:ind w:left="660"/>
    </w:pPr>
  </w:style>
  <w:style w:type="paragraph" w:styleId="3c">
    <w:name w:val="toc 3"/>
    <w:basedOn w:val="a1"/>
    <w:next w:val="a1"/>
    <w:autoRedefine/>
    <w:uiPriority w:val="39"/>
    <w:unhideWhenUsed/>
    <w:rsid w:val="00DA335D"/>
    <w:pPr>
      <w:spacing w:after="100"/>
      <w:ind w:left="440"/>
    </w:pPr>
  </w:style>
  <w:style w:type="paragraph" w:styleId="2f3">
    <w:name w:val="toc 2"/>
    <w:basedOn w:val="a1"/>
    <w:next w:val="a1"/>
    <w:autoRedefine/>
    <w:uiPriority w:val="39"/>
    <w:unhideWhenUsed/>
    <w:rsid w:val="00DA335D"/>
    <w:pPr>
      <w:spacing w:after="100"/>
      <w:ind w:left="220"/>
    </w:pPr>
  </w:style>
  <w:style w:type="paragraph" w:styleId="19">
    <w:name w:val="toc 1"/>
    <w:basedOn w:val="a1"/>
    <w:next w:val="a1"/>
    <w:autoRedefine/>
    <w:uiPriority w:val="39"/>
    <w:unhideWhenUsed/>
    <w:rsid w:val="00DA335D"/>
    <w:pPr>
      <w:spacing w:after="100"/>
    </w:pPr>
  </w:style>
  <w:style w:type="paragraph" w:styleId="92">
    <w:name w:val="index 9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980" w:hanging="220"/>
    </w:pPr>
  </w:style>
  <w:style w:type="paragraph" w:styleId="82">
    <w:name w:val="index 8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760" w:hanging="220"/>
    </w:pPr>
  </w:style>
  <w:style w:type="paragraph" w:styleId="72">
    <w:name w:val="index 7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540" w:hanging="220"/>
    </w:pPr>
  </w:style>
  <w:style w:type="paragraph" w:styleId="62">
    <w:name w:val="index 6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320" w:hanging="220"/>
    </w:pPr>
  </w:style>
  <w:style w:type="paragraph" w:styleId="56">
    <w:name w:val="index 5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100" w:hanging="220"/>
    </w:pPr>
  </w:style>
  <w:style w:type="paragraph" w:styleId="47">
    <w:name w:val="index 4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880" w:hanging="220"/>
    </w:pPr>
  </w:style>
  <w:style w:type="paragraph" w:styleId="3d">
    <w:name w:val="index 3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660" w:hanging="220"/>
    </w:pPr>
  </w:style>
  <w:style w:type="paragraph" w:styleId="2f4">
    <w:name w:val="index 2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440" w:hanging="220"/>
    </w:pPr>
  </w:style>
  <w:style w:type="paragraph" w:customStyle="1" w:styleId="CitaviBibliographyEntry">
    <w:name w:val="Citavi Bibliography Entry"/>
    <w:basedOn w:val="a1"/>
    <w:link w:val="CitaviBibliographyEntry0"/>
    <w:uiPriority w:val="99"/>
    <w:rsid w:val="00DA335D"/>
    <w:pPr>
      <w:tabs>
        <w:tab w:val="left" w:pos="454"/>
      </w:tabs>
      <w:spacing w:after="0"/>
      <w:ind w:left="454" w:hanging="454"/>
    </w:pPr>
    <w:rPr>
      <w:rFonts w:ascii="Times New Roman" w:eastAsia="Times New Roman" w:hAnsi="Times New Roman" w:cstheme="minorHAnsi"/>
      <w:color w:val="000000" w:themeColor="text1"/>
      <w:sz w:val="28"/>
      <w:lang w:eastAsia="ru-RU"/>
    </w:rPr>
  </w:style>
  <w:style w:type="character" w:customStyle="1" w:styleId="CitaviBibliographyEntry0">
    <w:name w:val="Citavi Bibliography Entry Знак"/>
    <w:basedOn w:val="a9"/>
    <w:link w:val="CitaviBibliographyEntry"/>
    <w:uiPriority w:val="99"/>
    <w:rsid w:val="00DA335D"/>
    <w:rPr>
      <w:rFonts w:ascii="Times New Roman" w:eastAsia="Times New Roman" w:hAnsi="Times New Roman" w:cstheme="minorHAnsi"/>
      <w:color w:val="000000" w:themeColor="text1"/>
      <w:sz w:val="28"/>
      <w:lang w:eastAsia="ru-RU"/>
    </w:rPr>
  </w:style>
  <w:style w:type="paragraph" w:customStyle="1" w:styleId="CitaviBibliographyHeading">
    <w:name w:val="Citavi Bibliography Heading"/>
    <w:basedOn w:val="10"/>
    <w:link w:val="CitaviBibliographyHeading0"/>
    <w:uiPriority w:val="99"/>
    <w:rsid w:val="00DA335D"/>
    <w:pPr>
      <w:jc w:val="left"/>
    </w:pPr>
  </w:style>
  <w:style w:type="character" w:customStyle="1" w:styleId="CitaviBibliographyHeading0">
    <w:name w:val="Citavi Bibliography Heading Знак"/>
    <w:basedOn w:val="a9"/>
    <w:link w:val="CitaviBibliographyHeading"/>
    <w:uiPriority w:val="99"/>
    <w:rsid w:val="00DA335D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ru-RU"/>
    </w:rPr>
  </w:style>
  <w:style w:type="paragraph" w:customStyle="1" w:styleId="CitaviChapterBibliographyHeading">
    <w:name w:val="Citavi Chapter Bibliography Heading"/>
    <w:basedOn w:val="21"/>
    <w:link w:val="CitaviChapterBibliographyHeading0"/>
    <w:uiPriority w:val="99"/>
    <w:rsid w:val="00DA335D"/>
    <w:rPr>
      <w:lang w:eastAsia="ru-RU"/>
    </w:rPr>
  </w:style>
  <w:style w:type="character" w:customStyle="1" w:styleId="CitaviChapterBibliographyHeading0">
    <w:name w:val="Citavi Chapter Bibliography Heading Знак"/>
    <w:basedOn w:val="a9"/>
    <w:link w:val="CitaviChapterBibliographyHeading"/>
    <w:uiPriority w:val="99"/>
    <w:rsid w:val="00DA335D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ru-RU"/>
    </w:rPr>
  </w:style>
  <w:style w:type="paragraph" w:customStyle="1" w:styleId="CitaviBibliographySubheading1">
    <w:name w:val="Citavi Bibliography Subheading 1"/>
    <w:basedOn w:val="21"/>
    <w:link w:val="CitaviBibliographySubheading10"/>
    <w:uiPriority w:val="99"/>
    <w:rsid w:val="00DA335D"/>
    <w:pPr>
      <w:outlineLvl w:val="9"/>
    </w:pPr>
    <w:rPr>
      <w:lang w:eastAsia="ru-RU"/>
    </w:rPr>
  </w:style>
  <w:style w:type="character" w:customStyle="1" w:styleId="CitaviBibliographySubheading10">
    <w:name w:val="Citavi Bibliography Subheading 1 Знак"/>
    <w:basedOn w:val="a9"/>
    <w:link w:val="CitaviBibliographySubheading1"/>
    <w:uiPriority w:val="99"/>
    <w:rsid w:val="00DA335D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ru-RU"/>
    </w:rPr>
  </w:style>
  <w:style w:type="paragraph" w:customStyle="1" w:styleId="CitaviBibliographySubheading2">
    <w:name w:val="Citavi Bibliography Subheading 2"/>
    <w:basedOn w:val="32"/>
    <w:link w:val="CitaviBibliographySubheading20"/>
    <w:uiPriority w:val="99"/>
    <w:rsid w:val="00DA335D"/>
    <w:pPr>
      <w:outlineLvl w:val="9"/>
    </w:pPr>
  </w:style>
  <w:style w:type="character" w:customStyle="1" w:styleId="CitaviBibliographySubheading20">
    <w:name w:val="Citavi Bibliography Subheading 2 Знак"/>
    <w:basedOn w:val="a9"/>
    <w:link w:val="CitaviBibliographySubheading2"/>
    <w:uiPriority w:val="99"/>
    <w:rsid w:val="00DA335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customStyle="1" w:styleId="CitaviBibliographySubheading3">
    <w:name w:val="Citavi Bibliography Subheading 3"/>
    <w:basedOn w:val="42"/>
    <w:link w:val="CitaviBibliographySubheading30"/>
    <w:uiPriority w:val="99"/>
    <w:rsid w:val="00DA335D"/>
    <w:pPr>
      <w:outlineLvl w:val="9"/>
    </w:pPr>
  </w:style>
  <w:style w:type="character" w:customStyle="1" w:styleId="CitaviBibliographySubheading30">
    <w:name w:val="Citavi Bibliography Subheading 3 Знак"/>
    <w:basedOn w:val="a9"/>
    <w:link w:val="CitaviBibliographySubheading3"/>
    <w:uiPriority w:val="99"/>
    <w:rsid w:val="00DA335D"/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paragraph" w:customStyle="1" w:styleId="CitaviBibliographySubheading4">
    <w:name w:val="Citavi Bibliography Subheading 4"/>
    <w:basedOn w:val="51"/>
    <w:link w:val="CitaviBibliographySubheading40"/>
    <w:uiPriority w:val="99"/>
    <w:rsid w:val="00DA335D"/>
    <w:pPr>
      <w:outlineLvl w:val="9"/>
    </w:pPr>
  </w:style>
  <w:style w:type="character" w:customStyle="1" w:styleId="CitaviBibliographySubheading40">
    <w:name w:val="Citavi Bibliography Subheading 4 Знак"/>
    <w:basedOn w:val="a9"/>
    <w:link w:val="CitaviBibliographySubheading4"/>
    <w:uiPriority w:val="99"/>
    <w:rsid w:val="00DA335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customStyle="1" w:styleId="CitaviBibliographySubheading5">
    <w:name w:val="Citavi Bibliography Subheading 5"/>
    <w:basedOn w:val="6"/>
    <w:link w:val="CitaviBibliographySubheading50"/>
    <w:uiPriority w:val="99"/>
    <w:rsid w:val="00DA335D"/>
    <w:pPr>
      <w:outlineLvl w:val="9"/>
    </w:pPr>
  </w:style>
  <w:style w:type="character" w:customStyle="1" w:styleId="CitaviBibliographySubheading50">
    <w:name w:val="Citavi Bibliography Subheading 5 Знак"/>
    <w:basedOn w:val="a9"/>
    <w:link w:val="CitaviBibliographySubheading5"/>
    <w:uiPriority w:val="99"/>
    <w:rsid w:val="00DA335D"/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paragraph" w:customStyle="1" w:styleId="CitaviBibliographySubheading6">
    <w:name w:val="Citavi Bibliography Subheading 6"/>
    <w:basedOn w:val="7"/>
    <w:link w:val="CitaviBibliographySubheading60"/>
    <w:uiPriority w:val="99"/>
    <w:rsid w:val="00DA335D"/>
    <w:pPr>
      <w:outlineLvl w:val="9"/>
    </w:pPr>
  </w:style>
  <w:style w:type="character" w:customStyle="1" w:styleId="CitaviBibliographySubheading60">
    <w:name w:val="Citavi Bibliography Subheading 6 Знак"/>
    <w:basedOn w:val="a9"/>
    <w:link w:val="CitaviBibliographySubheading6"/>
    <w:uiPriority w:val="99"/>
    <w:rsid w:val="00DA335D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paragraph" w:customStyle="1" w:styleId="CitaviBibliographySubheading7">
    <w:name w:val="Citavi Bibliography Subheading 7"/>
    <w:basedOn w:val="8"/>
    <w:link w:val="CitaviBibliographySubheading70"/>
    <w:uiPriority w:val="99"/>
    <w:rsid w:val="00DA335D"/>
    <w:pPr>
      <w:outlineLvl w:val="9"/>
    </w:pPr>
  </w:style>
  <w:style w:type="character" w:customStyle="1" w:styleId="CitaviBibliographySubheading70">
    <w:name w:val="Citavi Bibliography Subheading 7 Знак"/>
    <w:basedOn w:val="a9"/>
    <w:link w:val="CitaviBibliographySubheading7"/>
    <w:uiPriority w:val="99"/>
    <w:rsid w:val="00DA335D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paragraph" w:customStyle="1" w:styleId="CitaviBibliographySubheading8">
    <w:name w:val="Citavi Bibliography Subheading 8"/>
    <w:basedOn w:val="9"/>
    <w:link w:val="CitaviBibliographySubheading80"/>
    <w:uiPriority w:val="99"/>
    <w:rsid w:val="00DA335D"/>
    <w:pPr>
      <w:outlineLvl w:val="9"/>
    </w:pPr>
  </w:style>
  <w:style w:type="character" w:customStyle="1" w:styleId="CitaviBibliographySubheading80">
    <w:name w:val="Citavi Bibliography Subheading 8 Знак"/>
    <w:basedOn w:val="a9"/>
    <w:link w:val="CitaviBibliographySubheading8"/>
    <w:uiPriority w:val="99"/>
    <w:rsid w:val="00DA335D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character" w:customStyle="1" w:styleId="1a">
    <w:name w:val="Неразрешенное упоминание1"/>
    <w:basedOn w:val="a4"/>
    <w:uiPriority w:val="99"/>
    <w:semiHidden/>
    <w:unhideWhenUsed/>
    <w:rsid w:val="00DA335D"/>
    <w:rPr>
      <w:color w:val="605E5C"/>
      <w:shd w:val="clear" w:color="auto" w:fill="E1DFDD"/>
    </w:rPr>
  </w:style>
  <w:style w:type="paragraph" w:customStyle="1" w:styleId="41">
    <w:name w:val="Заголовок4"/>
    <w:basedOn w:val="31"/>
    <w:next w:val="a3"/>
    <w:link w:val="48"/>
    <w:rsid w:val="00DA335D"/>
    <w:pPr>
      <w:numPr>
        <w:numId w:val="17"/>
      </w:numPr>
      <w:ind w:left="567"/>
      <w:outlineLvl w:val="3"/>
    </w:pPr>
  </w:style>
  <w:style w:type="character" w:customStyle="1" w:styleId="48">
    <w:name w:val="Заголовок4 Знак"/>
    <w:basedOn w:val="34"/>
    <w:link w:val="41"/>
    <w:rsid w:val="00DA335D"/>
    <w:rPr>
      <w:rFonts w:ascii="Times New Roman" w:eastAsia="Times New Roman" w:hAnsi="Times New Roman" w:cs="Times New Roman"/>
      <w:b/>
      <w:color w:val="000000" w:themeColor="text1"/>
      <w:sz w:val="32"/>
      <w:szCs w:val="36"/>
      <w:lang w:eastAsia="ru-RU"/>
    </w:rPr>
  </w:style>
  <w:style w:type="character" w:styleId="affffff6">
    <w:name w:val="Unresolved Mention"/>
    <w:basedOn w:val="a4"/>
    <w:uiPriority w:val="99"/>
    <w:semiHidden/>
    <w:unhideWhenUsed/>
    <w:rsid w:val="00DA335D"/>
    <w:rPr>
      <w:color w:val="605E5C"/>
      <w:shd w:val="clear" w:color="auto" w:fill="E1DFDD"/>
    </w:rPr>
  </w:style>
  <w:style w:type="paragraph" w:customStyle="1" w:styleId="1">
    <w:name w:val="Подзаголовок1"/>
    <w:basedOn w:val="31"/>
    <w:next w:val="a3"/>
    <w:link w:val="1b"/>
    <w:qFormat/>
    <w:rsid w:val="005F458C"/>
    <w:pPr>
      <w:numPr>
        <w:ilvl w:val="0"/>
        <w:numId w:val="20"/>
      </w:numPr>
      <w:spacing w:after="0"/>
      <w:outlineLvl w:val="9"/>
    </w:pPr>
    <w:rPr>
      <w:b w:val="0"/>
      <w:bCs/>
      <w:i/>
      <w:iCs/>
    </w:rPr>
  </w:style>
  <w:style w:type="character" w:customStyle="1" w:styleId="1b">
    <w:name w:val="Подзаголовок1 Знак"/>
    <w:basedOn w:val="34"/>
    <w:link w:val="1"/>
    <w:rsid w:val="005F458C"/>
    <w:rPr>
      <w:rFonts w:eastAsia="Times New Roman" w:cs="Times New Roman"/>
      <w:b w:val="0"/>
      <w:bCs/>
      <w:i/>
      <w:iCs/>
      <w:color w:val="000000" w:themeColor="text1"/>
      <w:sz w:val="32"/>
      <w:szCs w:val="36"/>
      <w:lang w:eastAsia="ru-RU"/>
    </w:rPr>
  </w:style>
  <w:style w:type="paragraph" w:customStyle="1" w:styleId="MathematicaCellInput">
    <w:name w:val="MathematicaCellInput"/>
    <w:rsid w:val="0065469E"/>
    <w:pPr>
      <w:autoSpaceDE w:val="0"/>
      <w:autoSpaceDN w:val="0"/>
      <w:adjustRightInd w:val="0"/>
      <w:spacing w:after="0" w:line="240" w:lineRule="auto"/>
    </w:pPr>
    <w:rPr>
      <w:rFonts w:ascii="Times" w:hAnsi="Times" w:cs="Times"/>
      <w:sz w:val="26"/>
      <w:szCs w:val="26"/>
    </w:rPr>
  </w:style>
  <w:style w:type="character" w:customStyle="1" w:styleId="MathematicaFormatStandardForm">
    <w:name w:val="MathematicaFormatStandardForm"/>
    <w:uiPriority w:val="99"/>
    <w:rsid w:val="0065469E"/>
    <w:rPr>
      <w:rFonts w:ascii="Consolas" w:hAnsi="Consolas" w:cs="Consolas"/>
    </w:rPr>
  </w:style>
  <w:style w:type="paragraph" w:customStyle="1" w:styleId="Default">
    <w:name w:val="Default"/>
    <w:rsid w:val="00E35DFB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1588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5449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5387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102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9883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893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359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001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871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3435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341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9219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25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04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522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4957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983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833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032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3143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308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7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8598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7960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210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1626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868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6976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599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4281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5349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36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6061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6283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2741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4040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3111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7584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174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5686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0487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7408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1344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3425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5607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2818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75526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625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039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217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417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9442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0284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109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8222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0980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25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2698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7239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8306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0329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4141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1756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1505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0152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0591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4907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391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730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7389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849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643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2602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473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2345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674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4050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8483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2950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1147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9161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9866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4432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273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7633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0329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511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350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0868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9200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2257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4755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7270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7509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166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7503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3062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1682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118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79824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217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78704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8061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1090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8748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7313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0668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1992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9660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3593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7653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9816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6451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3275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8048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7574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5491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880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993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79455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466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00329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68076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0375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3979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9487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5573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7847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2884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053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8307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9012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0275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315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544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8929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478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3199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6700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128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8439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3001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578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8105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7896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9431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8844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9953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052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7170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0076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2075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3302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425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6378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7912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4898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8564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629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1314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9623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3175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4628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6021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8370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0809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9353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6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6008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8748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590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5.bin"/><Relationship Id="rId21" Type="http://schemas.openxmlformats.org/officeDocument/2006/relationships/image" Target="media/image12.emf"/><Relationship Id="rId42" Type="http://schemas.openxmlformats.org/officeDocument/2006/relationships/image" Target="media/image23.png"/><Relationship Id="rId47" Type="http://schemas.openxmlformats.org/officeDocument/2006/relationships/image" Target="media/image28.emf"/><Relationship Id="rId63" Type="http://schemas.openxmlformats.org/officeDocument/2006/relationships/image" Target="media/image40.jpeg"/><Relationship Id="rId68" Type="http://schemas.openxmlformats.org/officeDocument/2006/relationships/image" Target="media/image45.jpg"/><Relationship Id="rId84" Type="http://schemas.openxmlformats.org/officeDocument/2006/relationships/image" Target="media/image61.jpeg"/><Relationship Id="rId89" Type="http://schemas.openxmlformats.org/officeDocument/2006/relationships/image" Target="media/image66.png"/><Relationship Id="rId16" Type="http://schemas.openxmlformats.org/officeDocument/2006/relationships/image" Target="media/image8.png"/><Relationship Id="rId11" Type="http://schemas.openxmlformats.org/officeDocument/2006/relationships/image" Target="media/image4.png"/><Relationship Id="rId32" Type="http://schemas.openxmlformats.org/officeDocument/2006/relationships/oleObject" Target="embeddings/oleObject7.bin"/><Relationship Id="rId37" Type="http://schemas.openxmlformats.org/officeDocument/2006/relationships/comments" Target="comments.xml"/><Relationship Id="rId53" Type="http://schemas.openxmlformats.org/officeDocument/2006/relationships/oleObject" Target="embeddings/oleObject11.bin"/><Relationship Id="rId58" Type="http://schemas.openxmlformats.org/officeDocument/2006/relationships/image" Target="media/image35.png"/><Relationship Id="rId74" Type="http://schemas.openxmlformats.org/officeDocument/2006/relationships/image" Target="media/image51.png"/><Relationship Id="rId79" Type="http://schemas.openxmlformats.org/officeDocument/2006/relationships/image" Target="media/image56.png"/><Relationship Id="rId5" Type="http://schemas.openxmlformats.org/officeDocument/2006/relationships/webSettings" Target="webSettings.xml"/><Relationship Id="rId90" Type="http://schemas.openxmlformats.org/officeDocument/2006/relationships/footer" Target="footer1.xml"/><Relationship Id="rId95" Type="http://schemas.microsoft.com/office/2018/08/relationships/commentsExtensible" Target="commentsExtensible.xml"/><Relationship Id="rId22" Type="http://schemas.openxmlformats.org/officeDocument/2006/relationships/oleObject" Target="embeddings/oleObject3.bin"/><Relationship Id="rId27" Type="http://schemas.openxmlformats.org/officeDocument/2006/relationships/image" Target="media/image15.emf"/><Relationship Id="rId43" Type="http://schemas.openxmlformats.org/officeDocument/2006/relationships/image" Target="media/image24.png"/><Relationship Id="rId48" Type="http://schemas.openxmlformats.org/officeDocument/2006/relationships/oleObject" Target="embeddings/oleObject10.bin"/><Relationship Id="rId64" Type="http://schemas.openxmlformats.org/officeDocument/2006/relationships/image" Target="media/image41.jpeg"/><Relationship Id="rId69" Type="http://schemas.openxmlformats.org/officeDocument/2006/relationships/image" Target="media/image46.jpeg"/><Relationship Id="rId8" Type="http://schemas.openxmlformats.org/officeDocument/2006/relationships/image" Target="media/image1.png"/><Relationship Id="rId51" Type="http://schemas.openxmlformats.org/officeDocument/2006/relationships/image" Target="media/image31.png"/><Relationship Id="rId72" Type="http://schemas.openxmlformats.org/officeDocument/2006/relationships/image" Target="media/image49.png"/><Relationship Id="rId80" Type="http://schemas.openxmlformats.org/officeDocument/2006/relationships/image" Target="media/image57.jpeg"/><Relationship Id="rId85" Type="http://schemas.openxmlformats.org/officeDocument/2006/relationships/image" Target="media/image62.jpeg"/><Relationship Id="rId93" Type="http://schemas.openxmlformats.org/officeDocument/2006/relationships/glossaryDocument" Target="glossary/document.xml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9.emf"/><Relationship Id="rId25" Type="http://schemas.openxmlformats.org/officeDocument/2006/relationships/image" Target="media/image14.emf"/><Relationship Id="rId33" Type="http://schemas.openxmlformats.org/officeDocument/2006/relationships/image" Target="media/image19.emf"/><Relationship Id="rId38" Type="http://schemas.microsoft.com/office/2011/relationships/commentsExtended" Target="commentsExtended.xml"/><Relationship Id="rId46" Type="http://schemas.openxmlformats.org/officeDocument/2006/relationships/image" Target="media/image27.png"/><Relationship Id="rId59" Type="http://schemas.openxmlformats.org/officeDocument/2006/relationships/image" Target="media/image36.png"/><Relationship Id="rId67" Type="http://schemas.openxmlformats.org/officeDocument/2006/relationships/image" Target="media/image44.png"/><Relationship Id="rId20" Type="http://schemas.openxmlformats.org/officeDocument/2006/relationships/image" Target="media/image11.png"/><Relationship Id="rId41" Type="http://schemas.openxmlformats.org/officeDocument/2006/relationships/image" Target="media/image22.png"/><Relationship Id="rId54" Type="http://schemas.openxmlformats.org/officeDocument/2006/relationships/image" Target="media/image33.jpeg"/><Relationship Id="rId62" Type="http://schemas.openxmlformats.org/officeDocument/2006/relationships/image" Target="media/image39.png"/><Relationship Id="rId70" Type="http://schemas.openxmlformats.org/officeDocument/2006/relationships/image" Target="media/image47.jpeg"/><Relationship Id="rId75" Type="http://schemas.openxmlformats.org/officeDocument/2006/relationships/image" Target="media/image52.png"/><Relationship Id="rId83" Type="http://schemas.openxmlformats.org/officeDocument/2006/relationships/image" Target="media/image60.jpeg"/><Relationship Id="rId88" Type="http://schemas.openxmlformats.org/officeDocument/2006/relationships/image" Target="media/image65.png"/><Relationship Id="rId9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1.bin"/><Relationship Id="rId23" Type="http://schemas.openxmlformats.org/officeDocument/2006/relationships/image" Target="media/image13.emf"/><Relationship Id="rId28" Type="http://schemas.openxmlformats.org/officeDocument/2006/relationships/oleObject" Target="embeddings/oleObject6.bin"/><Relationship Id="rId36" Type="http://schemas.openxmlformats.org/officeDocument/2006/relationships/oleObject" Target="embeddings/oleObject9.bin"/><Relationship Id="rId49" Type="http://schemas.openxmlformats.org/officeDocument/2006/relationships/image" Target="media/image29.png"/><Relationship Id="rId57" Type="http://schemas.openxmlformats.org/officeDocument/2006/relationships/image" Target="media/image34.png"/><Relationship Id="rId10" Type="http://schemas.openxmlformats.org/officeDocument/2006/relationships/image" Target="media/image3.png"/><Relationship Id="rId31" Type="http://schemas.openxmlformats.org/officeDocument/2006/relationships/image" Target="media/image18.emf"/><Relationship Id="rId44" Type="http://schemas.openxmlformats.org/officeDocument/2006/relationships/image" Target="media/image25.png"/><Relationship Id="rId52" Type="http://schemas.openxmlformats.org/officeDocument/2006/relationships/image" Target="media/image32.emf"/><Relationship Id="rId60" Type="http://schemas.openxmlformats.org/officeDocument/2006/relationships/image" Target="media/image37.png"/><Relationship Id="rId65" Type="http://schemas.openxmlformats.org/officeDocument/2006/relationships/image" Target="media/image42.png"/><Relationship Id="rId73" Type="http://schemas.openxmlformats.org/officeDocument/2006/relationships/image" Target="media/image50.png"/><Relationship Id="rId78" Type="http://schemas.openxmlformats.org/officeDocument/2006/relationships/image" Target="media/image55.png"/><Relationship Id="rId81" Type="http://schemas.openxmlformats.org/officeDocument/2006/relationships/image" Target="media/image58.jpeg"/><Relationship Id="rId86" Type="http://schemas.openxmlformats.org/officeDocument/2006/relationships/image" Target="media/image63.jpeg"/><Relationship Id="rId9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6.png"/><Relationship Id="rId18" Type="http://schemas.openxmlformats.org/officeDocument/2006/relationships/oleObject" Target="embeddings/oleObject2.bin"/><Relationship Id="rId39" Type="http://schemas.microsoft.com/office/2016/09/relationships/commentsIds" Target="commentsIds.xml"/><Relationship Id="rId34" Type="http://schemas.openxmlformats.org/officeDocument/2006/relationships/oleObject" Target="embeddings/oleObject8.bin"/><Relationship Id="rId50" Type="http://schemas.openxmlformats.org/officeDocument/2006/relationships/image" Target="media/image30.png"/><Relationship Id="rId76" Type="http://schemas.openxmlformats.org/officeDocument/2006/relationships/image" Target="media/image53.png"/><Relationship Id="rId7" Type="http://schemas.openxmlformats.org/officeDocument/2006/relationships/endnotes" Target="endnotes.xml"/><Relationship Id="rId71" Type="http://schemas.openxmlformats.org/officeDocument/2006/relationships/image" Target="media/image48.png"/><Relationship Id="rId92" Type="http://schemas.microsoft.com/office/2011/relationships/people" Target="people.xml"/><Relationship Id="rId2" Type="http://schemas.openxmlformats.org/officeDocument/2006/relationships/numbering" Target="numbering.xml"/><Relationship Id="rId29" Type="http://schemas.openxmlformats.org/officeDocument/2006/relationships/image" Target="media/image16.png"/><Relationship Id="rId24" Type="http://schemas.openxmlformats.org/officeDocument/2006/relationships/oleObject" Target="embeddings/oleObject4.bin"/><Relationship Id="rId40" Type="http://schemas.openxmlformats.org/officeDocument/2006/relationships/image" Target="media/image21.png"/><Relationship Id="rId45" Type="http://schemas.openxmlformats.org/officeDocument/2006/relationships/image" Target="media/image26.png"/><Relationship Id="rId66" Type="http://schemas.openxmlformats.org/officeDocument/2006/relationships/image" Target="media/image43.png"/><Relationship Id="rId87" Type="http://schemas.openxmlformats.org/officeDocument/2006/relationships/image" Target="media/image64.png"/><Relationship Id="rId61" Type="http://schemas.openxmlformats.org/officeDocument/2006/relationships/image" Target="media/image38.png"/><Relationship Id="rId82" Type="http://schemas.openxmlformats.org/officeDocument/2006/relationships/image" Target="media/image59.jpeg"/><Relationship Id="rId19" Type="http://schemas.openxmlformats.org/officeDocument/2006/relationships/image" Target="media/image10.png"/><Relationship Id="rId14" Type="http://schemas.openxmlformats.org/officeDocument/2006/relationships/image" Target="media/image7.emf"/><Relationship Id="rId30" Type="http://schemas.openxmlformats.org/officeDocument/2006/relationships/image" Target="media/image17.png"/><Relationship Id="rId35" Type="http://schemas.openxmlformats.org/officeDocument/2006/relationships/image" Target="media/image20.emf"/><Relationship Id="rId56" Type="http://schemas.openxmlformats.org/officeDocument/2006/relationships/image" Target="media/image310.jpeg"/><Relationship Id="rId77" Type="http://schemas.openxmlformats.org/officeDocument/2006/relationships/image" Target="media/image54.pn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docParts>
    <w:docPart>
      <w:docPartPr>
        <w:name w:val="A5118A92D3A249D6AF2A64C69543BC6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F4EBA4C-3DED-4A59-8B79-97A2A685D744}"/>
      </w:docPartPr>
      <w:docPartBody>
        <w:p w:rsidR="00511E9D" w:rsidRDefault="00511E9D" w:rsidP="00511E9D">
          <w:pPr>
            <w:pStyle w:val="A5118A92D3A249D6AF2A64C69543BC6E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1D388A1384D4EB4851D313A86B244A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3C1F4B0-E64E-4FDE-B347-7E48B5763A0F}"/>
      </w:docPartPr>
      <w:docPartBody>
        <w:p w:rsidR="00511E9D" w:rsidRDefault="00511E9D" w:rsidP="00511E9D">
          <w:pPr>
            <w:pStyle w:val="11D388A1384D4EB4851D313A86B244AD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C388C7DDEC60437EBE3964940ACF050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7BD7516-9CB3-4A3C-BDED-4597C9EC8892}"/>
      </w:docPartPr>
      <w:docPartBody>
        <w:p w:rsidR="00511E9D" w:rsidRDefault="00511E9D" w:rsidP="00511E9D">
          <w:pPr>
            <w:pStyle w:val="C388C7DDEC60437EBE3964940ACF050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44D21323FE214928ABC675EEE9E6B31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C76C656-4ADB-4566-8DF1-951C3F8ECE5C}"/>
      </w:docPartPr>
      <w:docPartBody>
        <w:p w:rsidR="00511E9D" w:rsidRDefault="00511E9D" w:rsidP="00511E9D">
          <w:pPr>
            <w:pStyle w:val="44D21323FE214928ABC675EEE9E6B315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B5575C129844CB49C34F6F0D10AC7F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051178C-CA80-4FF6-833D-BAA51B20E95B}"/>
      </w:docPartPr>
      <w:docPartBody>
        <w:p w:rsidR="00511E9D" w:rsidRDefault="00511E9D" w:rsidP="00511E9D">
          <w:pPr>
            <w:pStyle w:val="7B5575C129844CB49C34F6F0D10AC7FC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A179B492900E41CCB027273B07FAC58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BF40203C-A1E3-455C-A0A9-3163E1E9B008}"/>
      </w:docPartPr>
      <w:docPartBody>
        <w:p w:rsidR="00511E9D" w:rsidRDefault="00511E9D" w:rsidP="00511E9D">
          <w:pPr>
            <w:pStyle w:val="A179B492900E41CCB027273B07FAC587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FCBA0C926856424C9BB809D45BB65143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C95C790-1042-4469-8697-80256DDBFA12}"/>
      </w:docPartPr>
      <w:docPartBody>
        <w:p w:rsidR="00511E9D" w:rsidRDefault="00511E9D" w:rsidP="00511E9D">
          <w:pPr>
            <w:pStyle w:val="FCBA0C926856424C9BB809D45BB65143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DefaultPlaceholder_-185401344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9C42B782-CFF6-4EE8-8218-C451C3CCC676}"/>
      </w:docPartPr>
      <w:docPartBody>
        <w:p w:rsidR="00F2308C" w:rsidRDefault="00F2308C"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7E86EFAF981248C59ADA07BF0CF62A4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6430DD2-B2A2-4E35-89B8-451A086DC9E0}"/>
      </w:docPartPr>
      <w:docPartBody>
        <w:p w:rsidR="00F2308C" w:rsidRDefault="00F2308C" w:rsidP="00F2308C">
          <w:pPr>
            <w:pStyle w:val="7E86EFAF981248C59ADA07BF0CF62A4E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FE1116633F4343CF915FE9D2BB5FA29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CD295C2-7D0A-4433-9D2B-3F572C1AF2C0}"/>
      </w:docPartPr>
      <w:docPartBody>
        <w:p w:rsidR="00F2308C" w:rsidRDefault="00F2308C" w:rsidP="00F2308C">
          <w:pPr>
            <w:pStyle w:val="FE1116633F4343CF915FE9D2BB5FA29C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DFD6BF9916DD4A2795704D7AF780DCA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45D1FDE6-9592-4E54-9879-B55E257A90A1}"/>
      </w:docPartPr>
      <w:docPartBody>
        <w:p w:rsidR="00F2308C" w:rsidRDefault="00F2308C" w:rsidP="00F2308C">
          <w:pPr>
            <w:pStyle w:val="DFD6BF9916DD4A2795704D7AF780DCA4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C4CF4A6744545F49C5009D95F20EA1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DB9AEA1-31AB-4B44-847C-F199A9E1647E}"/>
      </w:docPartPr>
      <w:docPartBody>
        <w:p w:rsidR="00F2308C" w:rsidRDefault="00F2308C" w:rsidP="00F2308C">
          <w:pPr>
            <w:pStyle w:val="1C4CF4A6744545F49C5009D95F20EA16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4796854E005143C5B2B3C0E0F954D63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51F165D-4A9A-4F0C-B6B3-BF8B004B3CB7}"/>
      </w:docPartPr>
      <w:docPartBody>
        <w:p w:rsidR="00F2308C" w:rsidRDefault="00F2308C" w:rsidP="00F2308C">
          <w:pPr>
            <w:pStyle w:val="4796854E005143C5B2B3C0E0F954D631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5B5E81006B0B45EC94BDD68B8E871DFF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681FFD2-DC3E-4745-BEBD-F29B64345586}"/>
      </w:docPartPr>
      <w:docPartBody>
        <w:p w:rsidR="00F2308C" w:rsidRDefault="00F2308C" w:rsidP="00F2308C">
          <w:pPr>
            <w:pStyle w:val="5B5E81006B0B45EC94BDD68B8E871DFF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4F238C2CF1FE4F27B10F581531603CF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0B573D8-C25E-4FE3-BD4F-53FF86CC8C0D}"/>
      </w:docPartPr>
      <w:docPartBody>
        <w:p w:rsidR="00F2308C" w:rsidRDefault="00F2308C" w:rsidP="00F2308C">
          <w:pPr>
            <w:pStyle w:val="4F238C2CF1FE4F27B10F581531603CF4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9EED6A1F8F954FD9A80C0BAD527960C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F8D6B4E-4E96-4293-B254-76F7A9CC67D1}"/>
      </w:docPartPr>
      <w:docPartBody>
        <w:p w:rsidR="00F2308C" w:rsidRDefault="00F2308C" w:rsidP="00F2308C">
          <w:pPr>
            <w:pStyle w:val="9EED6A1F8F954FD9A80C0BAD527960CB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AB9A2448EDE443A1B8338768DFC891B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4B02F212-6027-4A67-8220-8F728B5C6689}"/>
      </w:docPartPr>
      <w:docPartBody>
        <w:p w:rsidR="00F2308C" w:rsidRDefault="00F2308C" w:rsidP="00F2308C">
          <w:pPr>
            <w:pStyle w:val="AB9A2448EDE443A1B8338768DFC891BD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5CD1A111B190433D940291AD64FAF1E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BFBA67C4-EEE4-4F91-B6A8-C3A6D300E410}"/>
      </w:docPartPr>
      <w:docPartBody>
        <w:p w:rsidR="00B21C41" w:rsidRDefault="00B21C41" w:rsidP="00B21C41">
          <w:pPr>
            <w:pStyle w:val="5CD1A111B190433D940291AD64FAF1E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F41859C27EAE4FE9BAA376CF96A0602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D279005-46FB-4805-A2C2-20EC3CF55BED}"/>
      </w:docPartPr>
      <w:docPartBody>
        <w:p w:rsidR="00B21C41" w:rsidRDefault="00B21C41" w:rsidP="00B21C41">
          <w:pPr>
            <w:pStyle w:val="F41859C27EAE4FE9BAA376CF96A0602E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78709DC0B9324369B5EE21E45B77CB2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93E8F37-ECDC-4710-994D-84102D67618D}"/>
      </w:docPartPr>
      <w:docPartBody>
        <w:p w:rsidR="00B21C41" w:rsidRDefault="00B21C41" w:rsidP="00B21C41">
          <w:pPr>
            <w:pStyle w:val="78709DC0B9324369B5EE21E45B77CB2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C2277E13CFF4315AD115448059E311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A3E4988-0D54-4356-B107-205D73DDBC71}"/>
      </w:docPartPr>
      <w:docPartBody>
        <w:p w:rsidR="00B21C41" w:rsidRDefault="00B21C41" w:rsidP="00B21C41">
          <w:pPr>
            <w:pStyle w:val="7C2277E13CFF4315AD115448059E3111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9C7018DEDBAD4B77AE090E88439604A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48851CF-8914-4E8E-9B32-6B6B2224684F}"/>
      </w:docPartPr>
      <w:docPartBody>
        <w:p w:rsidR="00B21C41" w:rsidRDefault="00B21C41" w:rsidP="00B21C41">
          <w:pPr>
            <w:pStyle w:val="9C7018DEDBAD4B77AE090E88439604A0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099FF6D87B71473883D30DA3663CB39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D6A9394-E81B-4E59-82D2-1FDA8ACC0674}"/>
      </w:docPartPr>
      <w:docPartBody>
        <w:p w:rsidR="00B21C41" w:rsidRDefault="00B21C41" w:rsidP="00B21C41">
          <w:pPr>
            <w:pStyle w:val="099FF6D87B71473883D30DA3663CB39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147D755ACEB4BDA80568861BCBBA358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F6B9F49C-8CB4-4F9D-A1C1-DC7DFC148D97}"/>
      </w:docPartPr>
      <w:docPartBody>
        <w:p w:rsidR="007C567D" w:rsidRDefault="00B21C41" w:rsidP="00B21C41">
          <w:pPr>
            <w:pStyle w:val="7147D755ACEB4BDA80568861BCBBA358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51262CB095F34C0C8672E7702CD5B0E3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330A02A-0CAD-447C-A067-2FB14B4FFC66}"/>
      </w:docPartPr>
      <w:docPartBody>
        <w:p w:rsidR="00D1263A" w:rsidRDefault="00D1263A" w:rsidP="00D1263A">
          <w:pPr>
            <w:pStyle w:val="51262CB095F34C0C8672E7702CD5B0E3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42920E003BCF4E9A80816C41E685FAA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F91D0E8-7C00-4937-ADBF-CF186E706A25}"/>
      </w:docPartPr>
      <w:docPartBody>
        <w:p w:rsidR="00D1263A" w:rsidRDefault="00D1263A" w:rsidP="00D1263A">
          <w:pPr>
            <w:pStyle w:val="42920E003BCF4E9A80816C41E685FAA9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2ADAC9E08C014AD8803DDB6B610967D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B6AEC92-96A8-422F-A4BB-7C857E4D8015}"/>
      </w:docPartPr>
      <w:docPartBody>
        <w:p w:rsidR="00B1676B" w:rsidRDefault="00B1676B" w:rsidP="00B1676B">
          <w:pPr>
            <w:pStyle w:val="2ADAC9E08C014AD8803DDB6B610967D9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DF853BACE1C346099E9A5D0A08E69E1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94B512EF-F29E-4371-AD24-D8773A5F6F7E}"/>
      </w:docPartPr>
      <w:docPartBody>
        <w:p w:rsidR="00550652" w:rsidRDefault="00B1676B" w:rsidP="00B1676B">
          <w:pPr>
            <w:pStyle w:val="DF853BACE1C346099E9A5D0A08E69E17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B2B5972A014D4DBDA6F6FFACA137D94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98E653D-205B-4C0C-88F5-46EDEE1D2D7E}"/>
      </w:docPartPr>
      <w:docPartBody>
        <w:p w:rsidR="00550652" w:rsidRDefault="00550652" w:rsidP="00550652">
          <w:pPr>
            <w:pStyle w:val="B2B5972A014D4DBDA6F6FFACA137D94C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A5E88B7B90BA46A1AA5DF163057033C2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7F364BA-E086-4460-BF47-5060B49CC3D6}"/>
      </w:docPartPr>
      <w:docPartBody>
        <w:p w:rsidR="00550652" w:rsidRDefault="00550652" w:rsidP="00550652">
          <w:pPr>
            <w:pStyle w:val="A5E88B7B90BA46A1AA5DF163057033C2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7C4D06DE7034F4CA997E366D4C17F78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53E3EE55-960C-4B31-9C41-EE9C752DE861}"/>
      </w:docPartPr>
      <w:docPartBody>
        <w:p w:rsidR="00550652" w:rsidRDefault="00550652" w:rsidP="00550652">
          <w:pPr>
            <w:pStyle w:val="17C4D06DE7034F4CA997E366D4C17F78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611E848660954F24BDE27F5CFB9840A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E69FB6D5-BC37-4AB4-85AE-E32ABA8ACAD9}"/>
      </w:docPartPr>
      <w:docPartBody>
        <w:p w:rsidR="00550652" w:rsidRDefault="00550652" w:rsidP="00550652">
          <w:pPr>
            <w:pStyle w:val="611E848660954F24BDE27F5CFB9840A1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CFE71F108A7E44EA8FDE2EAA36E35DE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34E43A2-3ACC-4A50-B454-8E4A73C43E5D}"/>
      </w:docPartPr>
      <w:docPartBody>
        <w:p w:rsidR="00550652" w:rsidRDefault="00550652" w:rsidP="00550652">
          <w:pPr>
            <w:pStyle w:val="CFE71F108A7E44EA8FDE2EAA36E35DED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869B029F8A6E491DBDA47D3A0160948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D07F177-A8F0-4AB6-9AD0-4212DF0AF249}"/>
      </w:docPartPr>
      <w:docPartBody>
        <w:p w:rsidR="00B07A55" w:rsidRDefault="00B07A55" w:rsidP="00B07A55">
          <w:pPr>
            <w:pStyle w:val="869B029F8A6E491DBDA47D3A0160948E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E233F083F08244F1B1F8971A472719A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1A37A00-59CD-4879-AD76-BEF004C35BAD}"/>
      </w:docPartPr>
      <w:docPartBody>
        <w:p w:rsidR="00B07A55" w:rsidRDefault="00B07A55" w:rsidP="00B07A55">
          <w:pPr>
            <w:pStyle w:val="E233F083F08244F1B1F8971A472719A9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44D9CD161FB3490589E3DA459B447B9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F53E4C6-6AA5-42F6-ACCA-2ADACBE5353B}"/>
      </w:docPartPr>
      <w:docPartBody>
        <w:p w:rsidR="00B07A55" w:rsidRDefault="00B07A55" w:rsidP="00B07A55">
          <w:pPr>
            <w:pStyle w:val="44D9CD161FB3490589E3DA459B447B96"/>
          </w:pPr>
          <w:r w:rsidRPr="00203515">
            <w:rPr>
              <w:rStyle w:val="a3"/>
            </w:rPr>
            <w:t>Место для ввода текста.</w:t>
          </w:r>
        </w:p>
      </w:docPartBody>
    </w:docPart>
    <w:docPart>
      <w:docPartPr>
        <w:name w:val="AE84BFAFE4D04C0E942B05A59B16FB0F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5DCE279E-F142-4FCC-A06D-CD74A2D29BB6}"/>
      </w:docPartPr>
      <w:docPartBody>
        <w:p w:rsidR="00081654" w:rsidRDefault="00CF0486" w:rsidP="00CF0486">
          <w:pPr>
            <w:pStyle w:val="AE84BFAFE4D04C0E942B05A59B16FB0F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BD4B2096E2DA4E1088190CAAE4FBDBB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F77287B6-9043-475E-960E-6CAB022D6B91}"/>
      </w:docPartPr>
      <w:docPartBody>
        <w:p w:rsidR="00081654" w:rsidRDefault="00CF0486" w:rsidP="00CF0486">
          <w:pPr>
            <w:pStyle w:val="BD4B2096E2DA4E1088190CAAE4FBDBB6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5AD8F824BDE4EF183992EAD111A627A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9654D31-82BD-483F-BFA6-9B20D3E451BD}"/>
      </w:docPartPr>
      <w:docPartBody>
        <w:p w:rsidR="00081654" w:rsidRDefault="00CF0486" w:rsidP="00CF0486">
          <w:pPr>
            <w:pStyle w:val="15AD8F824BDE4EF183992EAD111A627A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BB3811E3ADCD4A51A43EA76326F8405A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21D0A88F-D314-400B-92FC-60E41B8CB547}"/>
      </w:docPartPr>
      <w:docPartBody>
        <w:p w:rsidR="00081654" w:rsidRDefault="00CF0486" w:rsidP="00CF0486">
          <w:pPr>
            <w:pStyle w:val="BB3811E3ADCD4A51A43EA76326F8405A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8F51104909B34CF1A42EB37B2171CC1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2AF9F7C2-709C-4B23-B4EC-FDBFB38ED091}"/>
      </w:docPartPr>
      <w:docPartBody>
        <w:p w:rsidR="009C4E82" w:rsidRDefault="009C4E82" w:rsidP="009C4E82">
          <w:pPr>
            <w:pStyle w:val="8F51104909B34CF1A42EB37B2171CC1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69BD426F4056403492DE27029A878FC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BF465C4A-4C81-4B20-89C8-180AC71EC372}"/>
      </w:docPartPr>
      <w:docPartBody>
        <w:p w:rsidR="00F426DC" w:rsidRDefault="00F426DC" w:rsidP="00F426DC">
          <w:pPr>
            <w:pStyle w:val="69BD426F4056403492DE27029A878FC4"/>
          </w:pPr>
          <w:r w:rsidRPr="00156622">
            <w:rPr>
              <w:rStyle w:val="a3"/>
            </w:rPr>
            <w:t>Место для ввода текста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Times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view w:val="normal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11E9D"/>
    <w:rsid w:val="00021BA7"/>
    <w:rsid w:val="00081654"/>
    <w:rsid w:val="0008314F"/>
    <w:rsid w:val="00083A6D"/>
    <w:rsid w:val="000F0801"/>
    <w:rsid w:val="00196C92"/>
    <w:rsid w:val="00230829"/>
    <w:rsid w:val="002C79D6"/>
    <w:rsid w:val="00331248"/>
    <w:rsid w:val="003463F7"/>
    <w:rsid w:val="00494885"/>
    <w:rsid w:val="00511E9D"/>
    <w:rsid w:val="00550652"/>
    <w:rsid w:val="00667EFE"/>
    <w:rsid w:val="006F0421"/>
    <w:rsid w:val="006F137C"/>
    <w:rsid w:val="007C567D"/>
    <w:rsid w:val="00842035"/>
    <w:rsid w:val="00937BB0"/>
    <w:rsid w:val="009920C6"/>
    <w:rsid w:val="009C4E82"/>
    <w:rsid w:val="00A11A74"/>
    <w:rsid w:val="00A14089"/>
    <w:rsid w:val="00B07A55"/>
    <w:rsid w:val="00B1676B"/>
    <w:rsid w:val="00B21C41"/>
    <w:rsid w:val="00B45D2B"/>
    <w:rsid w:val="00CB10D0"/>
    <w:rsid w:val="00CF0486"/>
    <w:rsid w:val="00D1263A"/>
    <w:rsid w:val="00D426A2"/>
    <w:rsid w:val="00F2308C"/>
    <w:rsid w:val="00F2564A"/>
    <w:rsid w:val="00F426DC"/>
    <w:rsid w:val="00F73956"/>
    <w:rsid w:val="00FA76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F426DC"/>
    <w:rPr>
      <w:color w:val="808080"/>
    </w:rPr>
  </w:style>
  <w:style w:type="paragraph" w:customStyle="1" w:styleId="A5118A92D3A249D6AF2A64C69543BC6E">
    <w:name w:val="A5118A92D3A249D6AF2A64C69543BC6E"/>
    <w:rsid w:val="00511E9D"/>
  </w:style>
  <w:style w:type="paragraph" w:customStyle="1" w:styleId="11D388A1384D4EB4851D313A86B244AD">
    <w:name w:val="11D388A1384D4EB4851D313A86B244AD"/>
    <w:rsid w:val="00511E9D"/>
  </w:style>
  <w:style w:type="paragraph" w:customStyle="1" w:styleId="C388C7DDEC60437EBE3964940ACF0500">
    <w:name w:val="C388C7DDEC60437EBE3964940ACF0500"/>
    <w:rsid w:val="00511E9D"/>
  </w:style>
  <w:style w:type="paragraph" w:customStyle="1" w:styleId="44D21323FE214928ABC675EEE9E6B315">
    <w:name w:val="44D21323FE214928ABC675EEE9E6B315"/>
    <w:rsid w:val="00511E9D"/>
  </w:style>
  <w:style w:type="paragraph" w:customStyle="1" w:styleId="7B5575C129844CB49C34F6F0D10AC7FC">
    <w:name w:val="7B5575C129844CB49C34F6F0D10AC7FC"/>
    <w:rsid w:val="00511E9D"/>
  </w:style>
  <w:style w:type="paragraph" w:customStyle="1" w:styleId="A179B492900E41CCB027273B07FAC587">
    <w:name w:val="A179B492900E41CCB027273B07FAC587"/>
    <w:rsid w:val="00511E9D"/>
  </w:style>
  <w:style w:type="paragraph" w:customStyle="1" w:styleId="FCBA0C926856424C9BB809D45BB65143">
    <w:name w:val="FCBA0C926856424C9BB809D45BB65143"/>
    <w:rsid w:val="00511E9D"/>
  </w:style>
  <w:style w:type="paragraph" w:customStyle="1" w:styleId="7E86EFAF981248C59ADA07BF0CF62A4E">
    <w:name w:val="7E86EFAF981248C59ADA07BF0CF62A4E"/>
    <w:rsid w:val="00F2308C"/>
  </w:style>
  <w:style w:type="paragraph" w:customStyle="1" w:styleId="FE1116633F4343CF915FE9D2BB5FA29C">
    <w:name w:val="FE1116633F4343CF915FE9D2BB5FA29C"/>
    <w:rsid w:val="00F2308C"/>
  </w:style>
  <w:style w:type="paragraph" w:customStyle="1" w:styleId="DFD6BF9916DD4A2795704D7AF780DCA4">
    <w:name w:val="DFD6BF9916DD4A2795704D7AF780DCA4"/>
    <w:rsid w:val="00F2308C"/>
  </w:style>
  <w:style w:type="paragraph" w:customStyle="1" w:styleId="1C4CF4A6744545F49C5009D95F20EA16">
    <w:name w:val="1C4CF4A6744545F49C5009D95F20EA16"/>
    <w:rsid w:val="00F2308C"/>
  </w:style>
  <w:style w:type="paragraph" w:customStyle="1" w:styleId="4796854E005143C5B2B3C0E0F954D631">
    <w:name w:val="4796854E005143C5B2B3C0E0F954D631"/>
    <w:rsid w:val="00F2308C"/>
  </w:style>
  <w:style w:type="paragraph" w:customStyle="1" w:styleId="5B5E81006B0B45EC94BDD68B8E871DFF">
    <w:name w:val="5B5E81006B0B45EC94BDD68B8E871DFF"/>
    <w:rsid w:val="00F2308C"/>
  </w:style>
  <w:style w:type="paragraph" w:customStyle="1" w:styleId="4F238C2CF1FE4F27B10F581531603CF4">
    <w:name w:val="4F238C2CF1FE4F27B10F581531603CF4"/>
    <w:rsid w:val="00F2308C"/>
  </w:style>
  <w:style w:type="paragraph" w:customStyle="1" w:styleId="9EED6A1F8F954FD9A80C0BAD527960CB">
    <w:name w:val="9EED6A1F8F954FD9A80C0BAD527960CB"/>
    <w:rsid w:val="00F2308C"/>
  </w:style>
  <w:style w:type="paragraph" w:customStyle="1" w:styleId="AB9A2448EDE443A1B8338768DFC891BD">
    <w:name w:val="AB9A2448EDE443A1B8338768DFC891BD"/>
    <w:rsid w:val="00F2308C"/>
  </w:style>
  <w:style w:type="paragraph" w:customStyle="1" w:styleId="5CD1A111B190433D940291AD64FAF1E0">
    <w:name w:val="5CD1A111B190433D940291AD64FAF1E0"/>
    <w:rsid w:val="00B21C41"/>
  </w:style>
  <w:style w:type="paragraph" w:customStyle="1" w:styleId="F41859C27EAE4FE9BAA376CF96A0602E">
    <w:name w:val="F41859C27EAE4FE9BAA376CF96A0602E"/>
    <w:rsid w:val="00B21C41"/>
  </w:style>
  <w:style w:type="paragraph" w:customStyle="1" w:styleId="78709DC0B9324369B5EE21E45B77CB20">
    <w:name w:val="78709DC0B9324369B5EE21E45B77CB20"/>
    <w:rsid w:val="00B21C41"/>
  </w:style>
  <w:style w:type="paragraph" w:customStyle="1" w:styleId="7C2277E13CFF4315AD115448059E3111">
    <w:name w:val="7C2277E13CFF4315AD115448059E3111"/>
    <w:rsid w:val="00B21C41"/>
  </w:style>
  <w:style w:type="paragraph" w:customStyle="1" w:styleId="9C7018DEDBAD4B77AE090E88439604A0">
    <w:name w:val="9C7018DEDBAD4B77AE090E88439604A0"/>
    <w:rsid w:val="00B21C41"/>
  </w:style>
  <w:style w:type="paragraph" w:customStyle="1" w:styleId="099FF6D87B71473883D30DA3663CB390">
    <w:name w:val="099FF6D87B71473883D30DA3663CB390"/>
    <w:rsid w:val="00B21C41"/>
  </w:style>
  <w:style w:type="paragraph" w:customStyle="1" w:styleId="7147D755ACEB4BDA80568861BCBBA358">
    <w:name w:val="7147D755ACEB4BDA80568861BCBBA358"/>
    <w:rsid w:val="00B21C41"/>
  </w:style>
  <w:style w:type="paragraph" w:customStyle="1" w:styleId="51262CB095F34C0C8672E7702CD5B0E3">
    <w:name w:val="51262CB095F34C0C8672E7702CD5B0E3"/>
    <w:rsid w:val="00D1263A"/>
  </w:style>
  <w:style w:type="paragraph" w:customStyle="1" w:styleId="42920E003BCF4E9A80816C41E685FAA9">
    <w:name w:val="42920E003BCF4E9A80816C41E685FAA9"/>
    <w:rsid w:val="00D1263A"/>
  </w:style>
  <w:style w:type="paragraph" w:customStyle="1" w:styleId="2ADAC9E08C014AD8803DDB6B610967D9">
    <w:name w:val="2ADAC9E08C014AD8803DDB6B610967D9"/>
    <w:rsid w:val="00B1676B"/>
  </w:style>
  <w:style w:type="paragraph" w:customStyle="1" w:styleId="DF853BACE1C346099E9A5D0A08E69E17">
    <w:name w:val="DF853BACE1C346099E9A5D0A08E69E17"/>
    <w:rsid w:val="00B1676B"/>
  </w:style>
  <w:style w:type="paragraph" w:customStyle="1" w:styleId="B2B5972A014D4DBDA6F6FFACA137D94C">
    <w:name w:val="B2B5972A014D4DBDA6F6FFACA137D94C"/>
    <w:rsid w:val="00550652"/>
  </w:style>
  <w:style w:type="paragraph" w:customStyle="1" w:styleId="A5E88B7B90BA46A1AA5DF163057033C2">
    <w:name w:val="A5E88B7B90BA46A1AA5DF163057033C2"/>
    <w:rsid w:val="00550652"/>
  </w:style>
  <w:style w:type="paragraph" w:customStyle="1" w:styleId="17C4D06DE7034F4CA997E366D4C17F78">
    <w:name w:val="17C4D06DE7034F4CA997E366D4C17F78"/>
    <w:rsid w:val="00550652"/>
  </w:style>
  <w:style w:type="paragraph" w:customStyle="1" w:styleId="611E848660954F24BDE27F5CFB9840A1">
    <w:name w:val="611E848660954F24BDE27F5CFB9840A1"/>
    <w:rsid w:val="00550652"/>
  </w:style>
  <w:style w:type="paragraph" w:customStyle="1" w:styleId="CFE71F108A7E44EA8FDE2EAA36E35DED">
    <w:name w:val="CFE71F108A7E44EA8FDE2EAA36E35DED"/>
    <w:rsid w:val="00550652"/>
  </w:style>
  <w:style w:type="paragraph" w:customStyle="1" w:styleId="869B029F8A6E491DBDA47D3A0160948E">
    <w:name w:val="869B029F8A6E491DBDA47D3A0160948E"/>
    <w:rsid w:val="00B07A55"/>
  </w:style>
  <w:style w:type="paragraph" w:customStyle="1" w:styleId="E233F083F08244F1B1F8971A472719A9">
    <w:name w:val="E233F083F08244F1B1F8971A472719A9"/>
    <w:rsid w:val="00B07A55"/>
  </w:style>
  <w:style w:type="paragraph" w:customStyle="1" w:styleId="44D9CD161FB3490589E3DA459B447B96">
    <w:name w:val="44D9CD161FB3490589E3DA459B447B96"/>
    <w:rsid w:val="00B07A55"/>
  </w:style>
  <w:style w:type="paragraph" w:customStyle="1" w:styleId="AE84BFAFE4D04C0E942B05A59B16FB0F">
    <w:name w:val="AE84BFAFE4D04C0E942B05A59B16FB0F"/>
    <w:rsid w:val="00CF0486"/>
  </w:style>
  <w:style w:type="paragraph" w:customStyle="1" w:styleId="BD4B2096E2DA4E1088190CAAE4FBDBB6">
    <w:name w:val="BD4B2096E2DA4E1088190CAAE4FBDBB6"/>
    <w:rsid w:val="00CF0486"/>
  </w:style>
  <w:style w:type="paragraph" w:customStyle="1" w:styleId="15AD8F824BDE4EF183992EAD111A627A">
    <w:name w:val="15AD8F824BDE4EF183992EAD111A627A"/>
    <w:rsid w:val="00CF0486"/>
  </w:style>
  <w:style w:type="paragraph" w:customStyle="1" w:styleId="BB3811E3ADCD4A51A43EA76326F8405A">
    <w:name w:val="BB3811E3ADCD4A51A43EA76326F8405A"/>
    <w:rsid w:val="00CF0486"/>
  </w:style>
  <w:style w:type="paragraph" w:customStyle="1" w:styleId="8F51104909B34CF1A42EB37B2171CC10">
    <w:name w:val="8F51104909B34CF1A42EB37B2171CC10"/>
    <w:rsid w:val="009C4E82"/>
  </w:style>
  <w:style w:type="paragraph" w:customStyle="1" w:styleId="69BD426F4056403492DE27029A878FC4">
    <w:name w:val="69BD426F4056403492DE27029A878FC4"/>
    <w:rsid w:val="00F426DC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/>
</file>

<file path=customXml/itemProps1.xml><?xml version="1.0" encoding="utf-8"?>
<ds:datastoreItem xmlns:ds="http://schemas.openxmlformats.org/officeDocument/2006/customXml" ds:itemID="{95DC1586-FAC9-4694-99F4-EC046096ECD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6</TotalTime>
  <Pages>102</Pages>
  <Words>102480</Words>
  <Characters>584140</Characters>
  <Application>Microsoft Office Word</Application>
  <DocSecurity>0</DocSecurity>
  <Lines>4867</Lines>
  <Paragraphs>137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852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ME</dc:creator>
  <cp:keywords/>
  <dc:description/>
  <cp:lastModifiedBy>STRANGER</cp:lastModifiedBy>
  <cp:revision>23</cp:revision>
  <dcterms:created xsi:type="dcterms:W3CDTF">2024-05-26T08:34:00Z</dcterms:created>
  <dcterms:modified xsi:type="dcterms:W3CDTF">2024-05-27T11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itaviDocumentProperty_0">
    <vt:lpwstr>60063876-187e-4aa9-adf7-cbdf27e5c548</vt:lpwstr>
  </property>
  <property fmtid="{D5CDD505-2E9C-101B-9397-08002B2CF9AE}" pid="3" name="CitaviDocumentProperty_7">
    <vt:lpwstr>Course</vt:lpwstr>
  </property>
  <property fmtid="{D5CDD505-2E9C-101B-9397-08002B2CF9AE}" pid="4" name="CitaviDocumentProperty_8">
    <vt:lpwstr>D:\Programs\Citavi\User files\Projects\Course\Course.ctv6</vt:lpwstr>
  </property>
  <property fmtid="{D5CDD505-2E9C-101B-9397-08002B2CF9AE}" pid="5" name="CitaviDocumentProperty_6">
    <vt:lpwstr>False</vt:lpwstr>
  </property>
  <property fmtid="{D5CDD505-2E9C-101B-9397-08002B2CF9AE}" pid="6" name="CitaviDocumentProperty_1">
    <vt:lpwstr>6.15.2.0</vt:lpwstr>
  </property>
</Properties>
</file>